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ink/inkAction1.xml" ContentType="application/vnd.ms-office.inkAction+xml"/>
  <Override PartName="/ppt/tags/tag2.xml" ContentType="application/vnd.openxmlformats-officedocument.presentationml.tags+xml"/>
  <Override PartName="/ppt/ink/inkAction2.xml" ContentType="application/vnd.ms-office.inkAction+xml"/>
  <Override PartName="/ppt/tags/tag3.xml" ContentType="application/vnd.openxmlformats-officedocument.presentationml.tags+xml"/>
  <Override PartName="/ppt/ink/inkAction3.xml" ContentType="application/vnd.ms-office.inkAction+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ink/inkAction4.xml" ContentType="application/vnd.ms-office.inkAction+xml"/>
  <Override PartName="/ppt/tags/tag6.xml" ContentType="application/vnd.openxmlformats-officedocument.presentationml.tags+xml"/>
  <Override PartName="/ppt/notesSlides/notesSlide3.xml" ContentType="application/vnd.openxmlformats-officedocument.presentationml.notesSlide+xml"/>
  <Override PartName="/ppt/ink/inkAction5.xml" ContentType="application/vnd.ms-office.inkAction+xml"/>
  <Override PartName="/ppt/tags/tag7.xml" ContentType="application/vnd.openxmlformats-officedocument.presentationml.tags+xml"/>
  <Override PartName="/ppt/notesSlides/notesSlide4.xml" ContentType="application/vnd.openxmlformats-officedocument.presentationml.notesSlide+xml"/>
  <Override PartName="/ppt/ink/inkAction6.xml" ContentType="application/vnd.ms-office.inkAction+xml"/>
  <Override PartName="/ppt/tags/tag8.xml" ContentType="application/vnd.openxmlformats-officedocument.presentationml.tags+xml"/>
  <Override PartName="/ppt/notesSlides/notesSlide5.xml" ContentType="application/vnd.openxmlformats-officedocument.presentationml.notesSlide+xml"/>
  <Override PartName="/ppt/ink/inkAction7.xml" ContentType="application/vnd.ms-office.inkAction+xml"/>
  <Override PartName="/ppt/tags/tag9.xml" ContentType="application/vnd.openxmlformats-officedocument.presentationml.tags+xml"/>
  <Override PartName="/ppt/notesSlides/notesSlide6.xml" ContentType="application/vnd.openxmlformats-officedocument.presentationml.notesSlide+xml"/>
  <Override PartName="/ppt/ink/inkAction8.xml" ContentType="application/vnd.ms-office.inkAction+xml"/>
  <Override PartName="/ppt/tags/tag10.xml" ContentType="application/vnd.openxmlformats-officedocument.presentationml.tags+xml"/>
  <Override PartName="/ppt/notesSlides/notesSlide7.xml" ContentType="application/vnd.openxmlformats-officedocument.presentationml.notesSlide+xml"/>
  <Override PartName="/ppt/ink/inkAction9.xml" ContentType="application/vnd.ms-office.inkAction+xml"/>
  <Override PartName="/ppt/notesSlides/notesSlide8.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ink/inkAction10.xml" ContentType="application/vnd.ms-office.inkAction+xml"/>
  <Override PartName="/ppt/tags/tag13.xml" ContentType="application/vnd.openxmlformats-officedocument.presentationml.tags+xml"/>
  <Override PartName="/ppt/notesSlides/notesSlide9.xml" ContentType="application/vnd.openxmlformats-officedocument.presentationml.notesSlide+xml"/>
  <Override PartName="/ppt/ink/inkAction11.xml" ContentType="application/vnd.ms-office.inkAction+xml"/>
  <Override PartName="/ppt/tags/tag14.xml" ContentType="application/vnd.openxmlformats-officedocument.presentationml.tags+xml"/>
  <Override PartName="/ppt/ink/inkAction12.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83" r:id="rId3"/>
    <p:sldId id="262" r:id="rId4"/>
    <p:sldId id="274" r:id="rId5"/>
    <p:sldId id="276" r:id="rId6"/>
    <p:sldId id="275" r:id="rId7"/>
    <p:sldId id="277" r:id="rId8"/>
    <p:sldId id="278" r:id="rId9"/>
    <p:sldId id="279" r:id="rId10"/>
    <p:sldId id="280" r:id="rId11"/>
    <p:sldId id="281" r:id="rId12"/>
    <p:sldId id="282" r:id="rId13"/>
    <p:sldId id="265" r:id="rId14"/>
    <p:sldId id="284" r:id="rId15"/>
    <p:sldId id="285" r:id="rId16"/>
    <p:sldId id="286" r:id="rId17"/>
    <p:sldId id="287"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ngLong CHEN" initials="XC" lastIdx="0" clrIdx="0">
    <p:extLst>
      <p:ext uri="{19B8F6BF-5375-455C-9EA6-DF929625EA0E}">
        <p15:presenceInfo xmlns:p15="http://schemas.microsoft.com/office/powerpoint/2012/main" userId="4b2dcc6b3448d9e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625" autoAdjust="0"/>
  </p:normalViewPr>
  <p:slideViewPr>
    <p:cSldViewPr>
      <p:cViewPr varScale="1">
        <p:scale>
          <a:sx n="90" d="100"/>
          <a:sy n="90" d="100"/>
        </p:scale>
        <p:origin x="825"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09:51:01.099"/>
    </inkml:context>
    <inkml:brush xml:id="br0">
      <inkml:brushProperty name="width" value="0.05292" units="cm"/>
      <inkml:brushProperty name="height" value="0.05292" units="cm"/>
      <inkml:brushProperty name="color" value="#FF0000"/>
    </inkml:brush>
  </inkml:definitions>
  <iact:action type="add" startTime="241105">
    <iact:property name="dataType"/>
    <iact:actionData xml:id="d0">
      <inkml:trace xmlns:inkml="http://www.w3.org/2003/InkML" xml:id="stk0" contextRef="#ctx0" brushRef="#br0">8503 9147 1454 0,'0'0'64'21,"0"0"14"-20,0 0-62 0,0 0-16 0,0 0 0 0,0 0 0 0,6 5 36 0,0 0 4 0,0-2 0 0,0 2 1 0,0 0-32 0,0-2-9 5,0 0 0-5,0 5 0 3,2-3 0-3,1 3 0 4,0-3 0-4,0 3 0 6,-3-3 9-6,3 3 4 6,0 3 1-6,0-3 0 6,0 0 0-6,-3 0 0 5,0 2 0-5,0-4 0 8,0 2-14-8,3-3 9 5,-6 3-9-5,3 0 8 6,0 2-8-6,0-4 0 4,-6-6 0-4,2 8 0 23,1-3-27-23,-3-5-7 1,0 0-2-1</inkml:trace>
    </iact:actionData>
  </iact:action>
  <iact:action type="add" startTime="241393">
    <iact:property name="dataType"/>
    <iact:actionData xml:id="d1">
      <inkml:trace xmlns:inkml="http://www.w3.org/2003/InkML" xml:id="stk1" contextRef="#ctx0" brushRef="#br0">8446 9610 1670 0,'0'8'148'7,"0"2"-118"-6,-3 1-30 0,3 5 0 3,0 5 0-3,0-3-10 3,0 1 0-3,0 2 0 6,-3 3-5-6,3-3-1 3,0 3 0-3,0-3 0 20,0-2-22-20,0-1-5 1,0-5-1-1,3 3 0-1,3 0 25 1,-3-5 5 4,-3-1 1-4,3-5 0 6,3 3 21-6,-6-8 4 6,0 0 0-4,0 0 1 0,0 0 19-2,6-5 3 7,3-3 1-7,0 0 0 5,0-5 1-5,3 0 1 5,0-6 0-5,0 1 0 7,0-6-15-7,-3 0-3 7,2-2-1-8,1-6 0 9,6 0 3-2,0 0 1-6,0-5 0 0,0-2 0 10,6-1-14-9,-4 0-9-1,4 3 12 0,-3-2-12 5,3-1 0-1,0 3 0-4,3 0 0-1,-1 0 0 9,-2 0 0-3,3 0 0-5,-3 2 0 0,2-2 0 10,1 3 8-8,-3-1-8-1,-3 6 0-1,-3 3 0 11,0 2 0-6,-3 6 0-6,-4 2 0 1,-2 2 0 0,-3 1 10 0,0 5-2 4,-6 0 0-3,0 3 0 12,0 5 3-8,-3-3 0-5,-6 1 0 0,0 2 0 0,1 0-11 0,-1 5 0 5,-3 3-12 3,0 0 12-6,-6 3-19-2,3-1 4 0,3 1 1 0,0 2 0 12,0-5 14-12,3 2-9 0,3 4 9 0,0-4-8 4,3 1 8 2,3-6-8-6,0-5 8 0,0 11-8 7,9-1 8-3,-3 1 0-4,3-6 0 0,0 3 0 10,3-5 10-8,3 2-2-2,3 0-8 0,3-2 12 9,0 0-4-8,-1-3-8-1,7 0 11 0,-3-3-11 12,0 0 8-12,0-2-8 0,2 5 0 0,-2-5 0 11,-3 2 10-11,0-2-10 0,0 2 8 0,-3-2-8 13,-1 2 0-8,-2 1 0-5,-3-1 0 0,-3 3 0 0,-3 0 0 0,-6 0 0 4,0 0-11 1,0 0 11-5,0 8-20 0,-9 2 0 2,-3 1 1-2,-6 2 0 7,1 3 0-6,-4 0 0 13,-3 5 0-10,0-2 0-4,0-1 7-1,-2 1 0 1,2 2 1 0,0-3 0 5,3-2 11 1,0 0 0-6,3 0 0 0,0 0 0 6,4 0 16-1,2-3 4-5,3 0 2 0,3-5 0 12,3 3-22-10,3-3 0-2,-3 0 0 0,3 0 8 10,3 0-8-9,6-3 12-1,0-3-4 0,6 1 0 10,-1-3 1-9,4 0 1-1,0-3 0 0,3 1 0 2,3-3-10-2,3-3 0 7,-1 0 9-2,-2 0-9-5,0 0 0 0,0 0 8 7,-3 3-8-3,0-3 0-4,-4 2 0 0,-2 1 8 11,-3 5-8-10,-3-3 0-1,0 3 0 0,-9 0 0 12,0 0 0-5,3 8-8-7,-6 0 8 0,-3 5-13 0,-6 3 5 0,-6 0 8 3,0 3-14 1,1-1 5-4,-7 6 1 0,-3 0 0 5,-3 0 8 1,0 0 0-6,-2-1-9 0,-1 1 9 10,0 0 0-9,0 0-11-1,7-3 11 0,-4 0-8 13,3 0 16-13,3 0 3 0,3 1 1 0,1-4 0 12,-1 1-12-5,3-3 0-7,3-1-10 1,0 1 10-1,6-2 0 0,0-4-9 0,0-2 9 0,3 0 0 17,3 0-9-15,1 0 9-2,2-8-10 0,2 5 10 0,-2-5-18 0,6 3 2 9,3-3 1-2,0 0 0-7,3-3 26 0,3 0 5 0,0 1 0 0,0-1 1 11,3-5-17 1,0 0-16-11,2-2 4-1,4 2 0 0,-3 0 12 0,0 0 16 0,0 0-3-1,-3 0-1 4,-1 3-23-3,-2-1-5 4,-3 1 0-4,0 3-1 7,-3 2 9-7,-9 0 8 8,0 0-12-4,0 0 12-3,0 0-18 0,0 0 3 1,0 0 1-2,0 7 0 6,-3 4 14-6,0 0 0 5,-3 2 0-3,-3-3 0 2,0 4 0-4,-3-4 13 6,0 3-2-1,1 1-1-5,-1-1-10 0,6 3 12 6,0-6-12 0,0 4 12-6,0-1 8 0,3-3 3 10,0-2 0-9,3 3 0-1,0-3-11 0,3 0-3 13,3-3 0-7,6 0 0-6,0-2 2 0,3-3 0 0,-1 0 0 0,4-3 0 2,3 1-1-2,3-1 0 14,-3-5 0-10,3-2 0-4,-1-4-10 0,1 1 0 0,0-3 0 0,0 0 0 9,0 3 0-7,-1-5 0-2,-2-1-12 0,0 1 12 15,-6 2-36-15,0 0 0 1,3-3 0 5,-3 1 0 2,-3 2-14-8,-4 0-2 0,-2 0-1 0,0 3 0 9,-3 0-9-5,0 0-2-4,0-1 0 0,0-2 0 10,-3 1-40-10,0-1-8 0,-6 0-1 0,0-3-1 9,-3 3-31-8,-8-21-7-1,5 11 0 0,3 13-1 14,0-3 65-6,3 3 14-5,0 2 2-2,-3 0 1 0,-3 1 147 0,3 2 28-1,3 5 7 0,0-2 1 0,-3 2 17 0,0 1 4 3,3 2 1-3,0 0 0-1,6 0-33 1,0 0-6 10,-5 5-2-8,-1 0 0-2,3 3-32 0,0 5-6 5,0-5-2 0,0 3 0-5,0 2-12 0,3 0-2 4,0 1-1-3,0-1 0 12,0 0-7-7,3 0-2-6,0 1 0 0,0 4 0 0,-3-2-1 0,0 2 0 4,6 4 0 1,-3-1 0-5,0 3 12 0,-1 2 3 8,1 0 0-6,3 6 0-2,3 5-13 0,0 3-2 11,0 2-1-5,3 3 0-5,0 3 8-1,0 2 1 0,0 0 1 0,0 1 0 5,3 2-25 0,-3-6-4-5,-1 1-8 0,1-3 11 8,-3-3-11-6,0 1 10-2,-3-6-10 0,-3 0 10 7,0-6-2-2,0 1-8-5,-3-3 12 0,-3 0-4 11,-6 0 26-8,-3-2 5-3,-3-1 1 0,-5-2 0 9,-7 3 22-9,-3-6 5 0,-6 0 1 0,-5-3 0 4,-4-4-46-4,-9-4-9 7,-8-4-1 2,-1-6-1-9,-8-8-27 0,-3-6-4 0,-10-7-2 0,-5-5-1177 7</inkml:trace>
    </iact:actionData>
  </iact:action>
  <iact:action type="add" startTime="351757">
    <iact:property name="dataType"/>
    <iact:actionData xml:id="d2">
      <inkml:trace xmlns:inkml="http://www.w3.org/2003/InkML" xml:id="stk2" contextRef="#ctx0" brushRef="#br0">24633 6466 230 0,'0'0'20'8,"0"0"-20"-6,0 0 0-1,0 0 0 3,0 0 115-3,0 0 18 3,0 0 4-3,0 0 1 3,0 0-74-3,0 0-16 7,0 0-2-7,0 0-1 7,0 0-13-7,0 0-4 3,0 0 0-3,0 0 0 7,0 0-8-7,0 0-3 5,0 0 0-5,0 0 0 8,0 0-17-8,0 0 10 3,0 0-10-4,0 0 8 9,0-5 0-8,0 5-8 4,-9 0 12-4,6 0-4 7,3 0-8-6,0 0 0 4,-6-3 0-5,6 3 0 5,-9 0 0-6,9 0 0 7,0 0 0-6,-6 0 0 6,0 0 0-7,0 3 0 6,6-3 0-5,0 0 0 6,-6 0 0-6,6 0 0 5,-9 3 0-5,9-3 0 6,0 0 0-6,-6 2 0 6,0 4 9-6,1-6-9 6,5 0 0-6,0 0-12 4,-6 5 2-4,0 0 0 8,6-5 10-8,0 0 0 3,-3 6 10-3,3-6-10 6,-6 5 0-3,6-5 0 1,0 0 0-4,-6 5 0 5,0-2 0-5,0 2 0 5,6-5 0-5,0 0 0 6,-6 3 0 2,6-3 0-8,0 0 0 0,0 0 0 13,0 5 0-7,0-5-8-6,-6 3 8 0,6-3 0 0,-3 5 0 0,0 0 0 2,-3-2 0-1,3 2 0 12,-3-2 8-12,0 0-8-1,0-1 0 0,0 1 9 2,0-1 2-2,3-2 0 6,-3 3 0-1,0-3 0-5,0 3 9 0,3-3 1 9,-2 0 1-6,2 0 0-3,-6 0 10 0,3 0 1 12,3 0 1-11,-6 0 0 0,6 0-18-1,-3 0-3 0,0 0-1 0,0 0 0 7,3 2-2-5,-3-4-1 2,-3 2 0-4,3 0 0 5,0 0-9 0,0-3 0-5,-3 3 0 0,3 3 0 9,-3-3 0-7,3 0 0-2,-3 0 0 0,4-3 0 13,-1 3 0-13,0 0 0 0,-3 0 0 0,3 0 0 10,0 0 0-9,-3 0 0-1,3-3 0 0,-3 3 0 12,0 0 9-12,0 0 0 0,3 0 0 0,0 0 0 12,-3-2-9-7,3-1 0-5,-3 1 0 0,3-1 0 0,-2 0 0 0,2 3 8 6,-3 0-8-2,0-2 0-4,0 2 0 0,0-3 0 15,0 0 0-10,-3-2 0-5,0 2 0 0,0 1 0 0,3-1 0 0,0-2 0 6,3 2 0-5,-3-2 8-1,-2 0-8 0,2 2 0 5,0-2 0-1,-3-1 8-4,0-2-8 0,3 0 0 14,-6 0 12-13,6 3-4-1,-3 0 0 0,3 0 0 9,-3-1-8-9,0-2 8 0,4 3-8 0,-4-3 8 10,3 0-8-8,-3 0 0-2,3 0 0 0,-3 0 8 10,3-2 4-9,-3 2 0-1,3-3 0 0,-3 1 0 12,3 2-12-7,0-3-17-5,1 3 4 0,-1-2 1 0,0-1 12 0,3 1 0 6,0-1 0-3,0-2 0-3,3 2 0 0,-3 1 0 13,3-4 0-7,0 4 0-6,0-6 0 0,3 5 0 0,0-7 0 0,-3 5 0 2,3-3-8-2,0 0 8 13,0 0 0-5,0 0-9-8,-3 0 9 0,3-5 0 1,0 2 0 0,0 1-8 0,0-3 8 6,0 2 0-7,0-5 0 0,0 3 0 12,0 3 0-7,0-3 0-5,0 2 0-1,3-2-8 1,-3 0 8 0,3 0-12 6,0 5 12-2,0-5-12-4,0-1 12 0,0 4-10 3,0-1 10-2,3 3-10 14,-3 1 10-11,0-4 0-4,0 3 0 0,0 0 8 0,3-2-8 0,-3 2 0 9,3 3 0 0,0-6-8-9,-1 3 8 0,-2-2 0 0,3-1 0 0,0 6 0 3,0-8 0 1,-3 8 0-4,3-3 0 0,0 2 0 6,-3-1 0 0,0 1 0-6,3-1 0 0,0-1 0 10,-3 2 0-9,0 1 8-1,3 3-8 0,0-4 8 7,-3 1-8-4,3 5 0-3,-3-2 0 0,0-1 8 12,3 6-8-12,-3-6 0 0,3 3 0 0,-3 0 0 13,3-2 0-10,0 2 0-1,0 0 0-2,-4 3 0 0,7-9 0 0,-3 6 0 2,0 3 0-1,0-6 0 13,-3 4 0-10,6-1 0-4,0 0 0 0,0 0 0 0,0 2 0 0,3-1-8 6,-3 4 8-1,0-5 0-5,-3 3 0 0,0-3-8 14,3 2 8-11,0 6 0-3,5-8-8 0,1 8 8 0,0-2-8 0,0-1 8 4,3 3-8 4,0 0 8-8,0-5-8 0,-1 5 8 11,4 0 0-10,-3 0-8-2,3 0 8 2,0 0 0 3,-3-3 0-4,0 3 0 3,-1 0 0-3,1 0 0 14,0 3 0-12,3 2-8-1,-3-5 8-1,0 0 0 0,-3 3 0 0,-4-1 0 5,4 1 0-4,-3 2 0 11,6 1 0-11,-3 2-8-1,3-3 8 0,0 3 0 11,0 0-11-5,2 0 11-6,-2 0-13 0,3 2 5 0,-3 1 8 0,3-3 0 7,-3 2 0-5,0 1 0-2,2 0 0 0,-5-4 0 15,3 1 0-10,-3 3 0-5,0 0 0 0,3 2 0 0,-3-5-10 0,-3 5 10 8,-1-5 0-7,1 5 0-1,3 0 0 0,-3 1 0 9,3-4-15-9,-3 6 4 0,-3 0 1 0,0 0 0 10,-3 2 10-8,0-2 0-2,-3 3 8 0,3 5-8 13,3-9 0-8,-4 9 0-5,1-5 0 0,-3 2 0 0,6-3 0 0,-3 1 0 5,0 2 0-2,0-8-8-3,0 6 8 0,0-1 0 7,-3 4 0-2,3-9-8-5,0 3 8 0,-3 2 0 6,3-2 0-1,-3 0 0-5,0 2 0 0,-3-4 0 10,0 7 0-8,0-3 0-2,0-2 8 0,0 5-8 3,-3 1 8-3,0-7-8 5,3 4 11-4,-3-3-3 12,0 2 0-8,-3 1 0-4,3 2-8-1,0-2 0 0,-3-1 0 0,-3 3 0 6,6-2 0-3,-6-1 16-3,3 1-2 0,0-1-1 6,3 1-13-1,-3 2 0-5,0-8 8 0,1 6-8 11,-1-1 14-3,-6 1 0-8,3-3 0-1,0 2 0 1,0 1-4 0,-3-1-1 6,-3 3 0-2,0 1 0-4,3-4 0 0,0 3 0 6,-2 0 0-1,-1 1 0-5,-3 1 6 0,0-1 1 8,0 1 0-5,-3 1 0-3,3 0 4 0,-5 0 2 6,2 0 0-1,0-1 0-5,0 1-14 0,0 0-8 13,3-3 8-9,0 0-8-4,4-2 14 0,2-1-2 0,-6-4 0 0,3 2 0 8,3-3 6-5,-3-3 1-3,3 1 0-1,0-3 0 12,3-3-19-11,1 0 0 0,-1 1 8 0,0-4-538 16,0-4-108-16</inkml:trace>
    </iact:actionData>
  </iact:action>
  <iact:action type="add" startTime="448113">
    <iact:property name="dataType"/>
    <iact:actionData xml:id="d3">
      <inkml:trace xmlns:inkml="http://www.w3.org/2003/InkML" xml:id="stk3" contextRef="#ctx0" brushRef="#br0">1767 14653 1058 0,'-9'-3'47'7,"9"3"9"-6,0-3-44 0,-9 3-12 0,6 0 0 0,3 0 0 1,-6-2 20-1,6 2 1 4,0 0 1-4,0 0 0 7,0 0-6-7,0 0 0 4,0 0-1-4,0 0 0 9,0 0-6-9,0 0-1 3,0 0 0-3,0 0 0 7,-3-3 20-7,3 3 3 5,0 0 1-5,0 0 0 6,0-3-3-6,0 1 0 4,0 2 0-4,0 0 0 8,-6-6-5-8,6 1-2 3,0 5 0-3,6-5 0 7,-6 5-3-7,3-5-1 4,-3-1 0-4,-3 1 0 9,3-3-18-10,3 3 0 4,3-1 8-3,-3 1-8 6,-3 0 0-6,9 0-9 5,-6 2 1-5,3-2 0 6,6 2 8-6,-3-2 11 8,-6 2-3-8,6-2 0 4,0 0-8-4,3 2-11 6,-1 0 3-6,1 1 0 7,-3-4 8-8,6 1 8 7,-9 2-8-6,9 1 11 15,-3-4-11-10,0 4 8-5,0-1-8 0,3 0 8 0,-3 1-8 0,-1-1 8 3,7-2-8-3,-6 0 8 13,6-1 0-7,-3 4 0-6,0-4 0 0,0 1 0 0,6 0 2 0,-4-1 0 8,4 1 0-7,0 3 0-1,-9-4-2 0,6 1 0 12,3 5 0-10,-1-3 0-1,1 3-8-1,0 0 12 0,0 0-12 0,-3 3 12 7,0 0-12-2,3-1 0-5,-1 1 0 0,1-3 0 5,-3 5 0 0,3-2 8-5,-3-1-8 0,3 1 0 11,-1 0 18-10,1-1-2-1,0 1 0 0,-3 0 0 12,3-1-16-12,0-2 0 0,-1 0-11 0,-8-2 11 12,9-1 14-12,0 3 10 0,-3-3 1 0,6 3 1 10,-3 0 0-9,-1 0 0-1,1 0 0 0,3-2 0 12,-3 2-10-7,-6 0-1-5,6 0-1 0,-1 0 0 0,-2 0-14 0,3 2 9 10,0-2-9-9,-3 3 8-1,3-3-8 0,0 0 12 11,-1 0-12-6,1 0 12-5,6-3-12 0,-9 3 0 0,3-2 0 0,0 2 8 4,-1-3-8 1,-5 0 0-5,6 1 0 0,-3-1 0 5,0 3 0 0,0-2 0-5,-1-1 0 0,7 3-11 12,-12 0 11-12,6 0 0 0,3 0 0 0,-6 0 0 12,0 0 0-12,6 3 0 0,-10-1 0 0,7 1 8 11,3-1-8-11,-9 1 8 0,6 0-8 0,-3 2 8 16,3-2-8-6,-3-1 0-10,2 4 0-1,-5-4 0 1,3 1 0 0,-6 0 0 0,6-1 0 0,3 1 0 2,-6 2 0 3,6-5 0-5,2 3 0 0,-5-1 0 5,3 1 0-1,0-3 0-4,-3 3 0 0,3-3 0 8,0 2 8-2,-1-2-8-6,1 3 8 0,0-3-8 4,3 3 8-4,-3-3-8 14,0 0 10-8,3 0-10-6,-1 0 8 0,1 0-8 0,0 2 0 0,0-2 0 8,-3 0 8-7,3 0-8-1,-4 3 0 0,7-3 9 14,-3 0-9-10,3 0 0-4,0 0 0 0,0 0 0 0,-4 0 0 0,7 0 0 4,0-3 0-3,-3 3 0 3,0 0 0-4,2-2 12 4,-5-1-12-3,3 0 12 13,3 3-4-7,-3 0-8-7,2 0 12 0,-5 0-4 0,3 0 12 0,3 0 1 8,-9-2 1-2,6 2 0-6,-1 0-22 0,1 0-10 0,-3 0 1 0,3 0 0 5,3 2 9-1,-7-2 9-4,1 0-1 0,0 3-8 6,0-3 12-1,0 3-4-5,0-3 0 0,-1 0-8 6,1 0 11-1,6 2-11-5,-9-2 10 0,6 3-10 10,0-3 12-8,-4 0-3-2,1 0-1 0,3 0 0 11,-3 0 2-10,0-3 0-1,3 3 0 0,-4 0 0 12,1-2 1-12,0 2 0 0,3-3 0 0,-9 3 0 3,6-3 2-3,-1 3 1 5,1 0 0-5,-3 0 0 15,3 0-6-10,-3 0 0-5,3-2-8 0,-1 2 12 0,1-3-4 0,-3 3 0 7,6 0-8-5,-9 0 12-2,-3 0-12 0,3-3 0 13,6 1 0-8,2-1 0-6,-2 3 0 1,3-2 11 0,-3-1 0 0,0 0 0 4,2 1-11-3,-2-1 0 2,0 0 0 5,0 1 0-4,-3-4 0-4,3 4 13 0,-3-1-3 0,2 0-1 11,4 1-1-10,-6-1-8-1,0 3 12 0,0-3-4 13,3 3-8-12,-4-2 10 0,1 2-10-1,-3-3 10 1,0 3-10-1,3 0 12 7,-3-2-12-2,3-1 12-5,-6 3 14 0,2 0 3 5,-2 0 1 1,-3 0 0-6,6 0-18 0,-9-3-3 5,3 1-1 1,0 2 0-6,-9 0 4 0,0 0 0 9,0 0 0-7,6-3 0-2,3 3-3 0,-9 0 0 14,0 0 0-10,0 0 0-4,0 0-9 0,0 0-9 0,0 0 9 0,6 0-838 10,-6 0-160-10</inkml:trace>
    </iact:actionData>
  </iact:action>
  <iact:action type="add" startTime="460681">
    <iact:property name="dataType"/>
    <iact:actionData xml:id="d4">
      <inkml:trace xmlns:inkml="http://www.w3.org/2003/InkML" xml:id="stk4" contextRef="#ctx0" brushRef="#br0">23466 15399 172 0,'0'0'16'8,"0"0"-16"-7,0 0 0 0,0 0 0 3,0 0 97-3,0 0 17 3,0 0 3-3,0 0 1 5,0 0-78-5,0 0-16 5,0 0-4-5,0 0 0 6,0 0-20-7,0 0 0 8,0 0 0-7,0 0 0 6,0 0 15-6,0 0-2 6,0 0 0-6,0 0 0 4,0 0 15-4,0 0 4 5,0 0 0-5,0 0 0 8,0 0-8-7,0 0 0 2,0 0-1-3,0 0 0 8,0 0-1-8,0 0 0 2,0 0 0-2,0 0 0 8,0 0 7-9,0 0 2 6,0 0 0-5,0 0 0 5,0 0-3-5,0 0 0 5,0 0 0-5,0 0 0 7,0 0 4-7,0 0 1 6,0 0 0-6,0 0 0 7,0 0-25-7,0 0-8 2,0 0 0-2,0 0 0 8,0 0 12-8,0 0-2 4,0 0 0-4,0 0 0 6,3-6-10-6,0 4 0 4,0-3 0-4,-3 5 8 7,3-6 1-6,0 4 0 3,3-4 0-4,0 4 0 6,-6 2-9-6,6-6 8 6,0 4-8-6,0-4 8 5,3 4 7-5,-3-1 1 5,0-2 0-5,3 0 0 6,-1-1-4-6,1 1 0 7,-3 2 0-7,3 1 0 6,0-1 4-7,0-2 0 8,0 2 0-7,0-2 0 13,0 2-7-12,3 1-1-1,-3-4 0 0,3 4 0 14,-3-1 7-11,0-2 1-3,2-1 0 0,-2 1 0 0,0 2-4 0,3-2 0 8,-3 2 0-8,0-2 0 0,3 0 9 0,-3 2 2 15,0-2 0-9,3 0 0-6,-3-1-8 0,0 4-2 0,-1-1 0 0,1 0 0 1,0-2 2 4,0 2 0-5,3 1 0 0,-3-1 0 7,0-2-3-3,3 2-1-4,-3 1 0 0,3-4 0 12,0 4-2-12,0-1 0 0,0-2 0 0,-1-1 0 13,1 4 7-12,-3-1 0-1,3-5 1 0,3 6 0 9,-3-1-17-9,0-2 0 0,0 2 0 0,-3-2 0 12,0-1 16-6,3 4-4-6,-1-4-1 0,4 1 0 0,-3 3-3 0,0-4 0 4,-3 1 0 0,3 2 0-4,0-2-8 0,3 0 8 14,-3-1-8-10,3 4 8-4,-4-4-8 0,4 4 0 0,-3-3 9 0,3-1-9 3,-3 1 0-3,0 0 0 15,3-1 0-13,-3 1 0-2,3 0 0 0,-3 0 8 0,2-1-8 0,1 4 0 8,0-4 10-5,0-2-2-3,3 3-8 0,0-3 12 13,0 3-12-12,-3 0 11-1,-1-1-11 0,1-2 10 11,3 3-10-8,0 0 0-4,-3-1 0 1,3 1 8 0,3-3-8 0,-7 3 0 6,4-3 0-6,-3 3 0 14,3-3 0-10,0 2 0-4,-3 1 0 0,0 0 8 0,-3-3 8 0,2 3 0 3,1-3 1 5,0 2 0-8,-3 1-17 0,3 0 0 2,3 0 0-2,-6-1 0 8,3 1 8-1,-3 0 4-7,2-1 0 0,-2-2 1 5,6 3-13-2,-3 0 0-3,0 0 0 0,3-1 0 7,-6-2 0-6,3 3 0 11,0 0 0-5,-1-1 0-7,1-1 0 0,0 1 0 0,0 1 0 0,0 0 0 9,0-1 0-8,0-2 0-1,0 3 10 0,-4 0-2 10,4 0-8-10,0-1 0 0,-3 1 8 0,3 0-8 12,-3-1 8-9,0 1-8-3,0 0 10 0,0 2-10 0,0-2 8 0,2 0-8 6,-5-1 0-6,3 1 9 15,0 0-9-11,-3-1 10-4,3 4-10 0,-3-4 10 0,3 4-10 0,-3-1 12 12,0 1-12-8,0-4 12-4,0 4-4 0,0-1-8 0,-1 3 12 0,1-3-4 3,-3 1-8 2,-6 2 12-5,0 0-12 0,3-3 12 7,-3 3-4 0,0 0 0-7,0 0 0 0,0 0 0 4,0 0 0 1,6 0 0-5,-6 0 0 0,0 0 0 3,0 0-8-3,0 0 0 6,0 0 9-6,0 0-9 16,0 0-17-13,0 0-8-3,0 0-2 0,0 0-696 4,-6-5-139 4</inkml:trace>
    </iact:actionData>
  </iact:action>
  <iact:action type="add" startTime="463470">
    <iact:property name="dataType"/>
    <iact:actionData xml:id="d5">
      <inkml:trace xmlns:inkml="http://www.w3.org/2003/InkML" xml:id="stk5" contextRef="#ctx0" brushRef="#br0">23225 15028 57 0,'0'0'0'7,"0"0"0"-5,0 0 0-1,0 0 0 4,0 0 57-4,0 0 7 6,0 0 0-6,0 0 1 4,0 0-21-4,0 0-4 5,0 0 0-5,0 0-1 6,0 0-7-6,0 0 0 5,0 0-1-5,0 0 0 8,0 0-10-8,0 0-1 4,0 0-1-4,0 0 0 6,0 0-11-6,0 0-8 6,0 0 9-6,0 0-9 13,0 0 8-14,0 0-8 1,0 0 0-1,0 0 0 7,0 0 0-6,0 0 0 4,0 0 0-4,0 0 0 8,6 3 0-6,-6-3 0 0,0 0 0-2,0 0 0 7,0 0 8-7,0 0-8 3,0 0 0-3,0 0 9 8,0 0 15-7,0 0 4 3,0 0 0-4,0 0 0 5,0 0 8-6,0 0 3 7,0 0 0-6,0 0 0 7,0 0-19-7,0 0-3 7,0 0-1-7,0 0 0 3,0 0-16-3,0 0 0 9,0 0 0-2,0 0 0-7,6 3 0 0,-6-3 0 1,0 0 0-1,0 0 0 4,0 0 0-4,0 0-9 6,0 0 9-6,0 0 0 6,0 0 0-6,0 0 0 5,0 0 0-6,0 0 0 10,0 0 0-9,0 0 0 3,0 0 12-3,0 0-4 9,0 0 18-9,0 0 4 1,0 0 1-1,0 0 0 8,0 0 6-8,0 0 2 4,0 0 0-3,0 0 0 6,0 0-4-7,0 0-1 5,0 0 0-5,0 0 0 4,0 0-10-4,0 0-3 7,0 0 0-7,0 0 0 4,0 0-10-4,0 0-3 5,0 0 0-3,0 0 0 2,0 0 8-4,0 0 2 5,9 0 0-5,-9 0 0 6,0 0 3-6,0 0 1 5,0 0 0-5,9-3 0 8,-3 0-11-8,3 1-3 3,-3-1 0-3,0-2 0 7,0 2-8-7,-1-2 12 4,-2 0-12-5,3-1 12 10,0 1-4-9,0 0 0 4,0-1 0-4,0-2 0 15,0 3 2-16,0-3 0 1,0 3 0 0,0-3 0 5,3 3 1-1,-3-3 0-4,0 2 0 0,0-1 0 13,3 1-1-12,-3 1 0-1,0 0 0 0,0-3 0 10,0 2-1-8,-1 1 0-2,4 0 0 0,-3 0 0 10,0-1-1-10,3 1 0 0,-3-3 0 0,0 0 0 10,3 3-8-8,0-3 12-2,0 0-12 0,0 3 12 14,0-3-12-12,0 2 0-2,3-4 0 0,-3 2 8 0,-3 3 0 0,2-3-8 8,1 0 12-7,0 0-4-1,-3 0 1 0,0 0 0 17,6 3 0-14,-3-3 0-3,0 0 0 0,3 0 0 0,-3-3 0 0,0 3 0 9,3 0-9-8,-3 0 8-1,3 0-8 0,-4 1 8 9,4-1-8-8,-3-3 0-1,0 3 0 0,0 0 8 12,3-2-8-12,0-1 0 1,0 3 9-1,0-3-9 2,0 1 12-2,3 2-1 5,-4-3-1-5,4 1 0 14,0 2-10-8,0-3 0-6,3-2 9 0,3 2-9 0,-3-2 10 0,0 0-2 5,-1 2-8 0,4-2 12-5,-3 3-4 0,0-1 0 8,-3-2-8-6,0 2 12-2,3-2-12 0,2 2 11 11,-5-2-11-11,3 0 10 0,0 0-10 0,3-1 12 14,-3 4-12-11,0-3 12-3,-1-1-12 0,1 4 10 0,0-3-10 0,0-1 10 4,0 1-10 2,-3 0 0-5,3 2 0-1,-4 1 8 6,1-4-8-3,0 4 10-3,3 2-10 0,-3-3 10 10,0 1-10-8,0-1 10-2,0 3-10 0,0-2 10 13,-4 2-10-13,4-3 0 0,-6 1 9 0,3 2-9 12,0-3 9-7,0 3-9-5,0-2 12 0,0 2-12 0,0-3 0 0,0 3 0 7,-1 0 0-4,1 0 0-3,0 0 12 0,-3 0-12 3,3 0 12-3,0 3-12 7,-3-3 14-7,0 3-4 11,3-3-1-10,-3 0 0-1,0 3-9 0,0-1 12 11,0-2-12-5,-4 3 12-6,4 0-12 0,-3 0 10 0,3-1-10 0,-3 1 10 9,0 2-10-9,0 1 8 0,-3-4-8 0,3 4 8 11,-6 2-8-11,0 0 8 0,0 0-8 0,0 0 8 7,3-5 0-3,-3 5-8-4,0 0 12 0,0 0-4 4,0 0-8-4,0 0 10 6,0 0-10-6,0 0 10 5,0 0-10-5,0 0 0 6,0 0 0-6,0 0 0 26,0 0-36-26,0 0-2 1,0 0-1 1,0 0-639-1,0 0-128-1</inkml:trace>
    </iact:actionData>
  </iact:action>
  <iact:action type="add" startTime="465453">
    <iact:property name="dataType"/>
    <iact:actionData xml:id="d6">
      <inkml:trace xmlns:inkml="http://www.w3.org/2003/InkML" xml:id="stk6" contextRef="#ctx0" brushRef="#br0">23558 15819 403 0,'0'0'36'6,"0"0"-36"-3,0 0 0-2,0 0 0 4,0 0 120-4,0 0 18 4,0 0 3-4,0 0 1 6,0 0-87-6,0 0-18 5,0 0-3-5,0 0-1 6,0 0-3-6,0 0-1 6,0 0 0-6,0 0 0 5,0 0 4-5,0 0 1 6,0 0 0-6,0 0 0 8,0 0-6-8,0 0 0 3,0 0-1-3,0 0 0 7,0 0 1-7,0 0 1 4,0 0 0-4,0 0 0 7,0 0-4-8,0 0-1 6,0 0 0-6,0 0 0 8,0 0-12-8,0 0-4 6,0 0 0-4,0 0 0 6,-6 0-8-7,6 0 12 3,0 0-12-3,0 0 12 6,0 0-12-6,0 0 0 6,0 0 0-5,0 0 0 4,0 0 0-5,0 0 0 5,0 0 0-5,0 0 8 6,0 0 11-6,0 0 1 5,0 0 1-5,0 0 0 6,0 0 9-6,0 0 2 5,0 0 0-5,0 0 0 7,0 0-20-7,0 0-4 4,0 0-8-4,0 0 12 16,0 0-12-16,0 0 0 0,0 0 0 0,0 0 0 0,0 0 0 2,0 0 0 2,0 0 0-4,9 0-10 7,-3 0 10-7,3 0 0 5,-3 0 8-5,3 0-8 6,0 0 15-6,0 0-2 5,-3 0 0-5,3 0 0 6,0 0 5-6,0 0 1 5,3 0 0-5,-3 0 0 13,-3 0 1-14,2 0 1 3,4 0 0-2,-3 0 0 11,0 3-4-10,0-3-1-1,0 3 0 0,0-3 0 16,3 0-7-14,-3 0-1-2,0 0-8 0,0 0 12 0,3 0-4 0,-1 2-8 1,-2 1 11-1,0-3-11 8,0 3 12-8,3-1-4 13,-3-2 0-9,0 0-8-4,3 0 15 0,0 0-4 0,-3 3-1 0,0-3 0 8,3 0 2-4,-3 0 0-4,2 3 0 0,-2-1 0 7,3-2 0-4,0 0 0-3,0 0 0 0,0 3 0 8,0-3-12-6,0 3 12-2,-3-3-12 0,0 2 12 12,3-2-12-11,0 3 10-1,-4-3-10 0,4 0 10 3,0 0-10 4,0 0 10-7,-3 0-10 0,3 0 10 11,0 0-10-11,0 2 10 0,0-2-10 0,0 0 10 4,0 3-10-4,-4-3 10 7,4 3-10-2,0-1 10-5,-3-2-10 0,3 0 10 11,-3 3-10-2,3 0 10-9,-3-3-10 0,3 2 10 0,0-2-10 0,0 0 10 7,-1 3-10-7,1 0 8 0,0-3-8 0,3 2 8 5,0-2 2 1,-3 0 0-6,3 3 0 0,0-3 0 5,0 0-2-3,0 3 0 1,-4-3 0-3,4 2 0 13,0-2 5-12,-3 3 1-1,0 0 0 0,0-3 0 9,0 0-5-8,0 2-1-1,6 1 0 0,-7-1 0 11,1-2-8-10,0 3 12-1,3 2-12 0,0-2 12 12,0 0-4-7,0-3-8-5,-3 2 12 0,6 4-4 0,-4-6-8 0,1 2 0 4,-3 1 0 0,6-3 0-4,-3 3 17 0,0-1-1 13,0-2-1-8,0 3 0-5,0-3-7-1,-1 3-8 1,1-1 11 0,0-2-11 5,-3 0 11 0,3 3-11-5,3-1 10 0,-6 1-10 6,3-3 10 0,-3 0-10-6,2 3 10 0,1-1-10 5,-3 1 12 2,0 0-4-7,0-3-8 0,0 2 12 7,3 1-12-4,-3 0 9-3,-3-3-9 0,3 2 8 14,2 1-8-9,-5 0 8-5,3-3-8 0,-3 2 8 0,0 1-8 0,3-3 12 8,-6 2-12-6,0-2 12-2,3 0-4 0,-3 0 0 4,0 0 0-3,0 0 0 11,-6 0 0-7,6 0-8-5,0 3 12-1,-6-3-4 1,0 0 0 0,6 0 0 8,0 0 0-4,2 3 0-4,-8-3-8 0,0 0 10 11,0 0-10-10,6 0 10 1,0 0-10-2,-6 0 12 0,0 0-12 0,0 0 12 9,9 5-3-7,-3-5 0-2,-6 0 0 0,0 0 0 6,0 0-1 0,0 0 0-6,0 0 0 0,0 0 0 7,0 0-8-7,0 0 10 4,0 0-10-4,0 0 10 5,0 0-10-5,0 0 0 5,0 0 0-5,-6-5-886 19,-6-1-177-20</inkml:trace>
    </iact:actionData>
  </iact:action>
  <iact:action type="add" startTime="467512">
    <iact:property name="dataType"/>
    <iact:actionData xml:id="d7">
      <inkml:trace xmlns:inkml="http://www.w3.org/2003/InkML" xml:id="stk7" contextRef="#ctx0" brushRef="#br0">23466 16346 115 0,'0'0'0'6,"0"0"10"-5,0 0-10 0,0 0 0 0,0 0 0 0,0 0 0 1,0 0 122-2,0 0 22 6,0 0 5-5,0 0 1 6,0 0-106-6,0 0-22 4,0 0-4-4,0 0-1 6,0 0 21-6,0 0 4 7,0 0 1-7,0 0 0 5,0 0 1-5,0 0 1 5,0 0 0-5,0 0 0 7,0 0-27-7,0 0-6 4,0 0 0-4,0 0-1 7,0 0-11-7,0 0 0 5,0 0 0-5,0 0 8 8,0 0-8-8,0 0 0 2,0 0 0-2,0 0 0 7,0 0 0-7,0 0 10 4,0 0-10-4,0 0 10 6,0 0 9-5,0 0 1 3,-3 0 1-4,3 0 0 6,0 0 18-4,0 0 3 3,0 0 1-5,0 0 0 5,0 0-16-5,0 0-3 7,0 0-1-7,-6 0 0 4,0 0-4-4,6 0-1 4,0 0 0-4,0 0 0 7,0 0 3-7,0 0 1 5,0 0 0-5,0 0 0 6,0 0-2-6,0 0 0 7,0 0 0-8,0 0 0 6,0 0 20-4,0 0 4 3,0 0 1-4,0 0 0 6,0 0-18-6,0 0-4 6,0 0-1-6,0 0 0 6,0 0-4-6,0 0-1 4,0 0 0-4,0 0 0 8,0 0-8-8,0 0-1 3,0 0-8-4,0 0 12 10,0 0 6-9,0 0 1 2,0 0 0-1,0 0 0 6,0 0-19-7,0 0 0 4,0 0 0-4,0 0-9 7,0 0 9-7,0 0 14 6,0 0-3-6,0 0-1 5,0 0-1-6,0 0 0 8,0 0 0-7,0 0 0 5,0 0-1-5,0 0 0 6,0 0 0-6,0 0 0 5,0 0-8-5,0 0 8 5,0 0-8-5,0 0 8 7,0 0-8-7,0 0 12 4,0 0-12-4,0 0 12 5,0 0-12-5,6 5 8 6,0 1-8-7,0-4 8 8,3 3-8-7,-3-2 0 5,0 2 9-6,3 1-9 10,-3-4 0-9,0 1 9 1,3 0-9 0,-3-3 0 9,-6 0 24-10,9 5-3 2,-1-5 0-1,1 5 0 4,0-2-21-5,-3 0 0 10,3-1 0-11,-3 1 0 6,3-1 0 0,-3 1 9-5,3 2-9 0,-3-2 0 12,3 0 9-11,-3-1-9-1,3 1 0 0,0 0 9 10,0 2-1-10,0-2-8 0,-1 2 12 0,1 3-4 13,3-3 0-8,0-2 0-5,-3 2 0 0,0-2 0 0,0-1 2 0,3 4 0 3,-3-4 0 3,0 4 0-6,3-1 1 0,-3 0 0 10,0-2 0-8,2-1 0-2,-2 1-2 0,3 2 0 11,0-2 0-11,-3 0 0 0,0-1-9 0,0 1 0 4,3 2 9-4,0-2-9 5,-3 0 0 0,3 2 8-5,-3 0-8-1,2 0 0 10,1 1 9-5,0-4-9-4,0 4 12 0,0-1-12 8,0 0 11-5,0 1-11-3,-3-1 10 0,3 0-10 11,0-2 13-10,0 2-3-1,-4-2-1 0,4 2 0 13,0-2-1-7,-3-1 0-6,3 1 0 0,0 0 0 0,-3-1-8 0,3 3 8 4,0-2-8 7,0 0 8-11,0-1-8 0,-1 4 0 0,-2 2 9 0,3-3-9 7,0 0 8-5,0-2-8-2,0 2 10 0,0 0-10 8,0 1 8-4,0-4-8-4,0 1 0 0,3 2 9 5,-4 1-9-1,1-1 0-4,0-2 9 0,3 2-9 13,-3 0 10-7,3-2-2-5,-3 2-8-1,0-2 12 0,3 2-12 0,0 0 0 4,-1-2 0-4,-5 2 0 10,3-2 8-10,-3 0-8 0,3 2 11 0,3-3-11 11,-6 1 18-10,3 0-3-1,0 2-1 0,0-2 0 12,0 2-14-12,-1 0 0 0,1 1 0 0,-3-1 0 11,3 0 0-11,0 0 0 0,0-2 0 0,0 2 0 12,0 1 0-7,0-4 0-5,0 4 8 0,0-1-8 0,-1-2 12 0,1-1-3 7,0 4-1-4,0-4 0-3,0 3 2 0,3 1 0 11,0-1 0-11,-3 0 0 0,0 1 0 0,3-1 0 17,-4 3 0-15,4-3 0-2,0 0-2 0,-3-2 0 0,3 2 0 0,-3 1 0 5,3-1 0-3,-3 3 0-2,0-3 0 0,-1 0 0 8,4-2 0-3,0 2 0-5,-6 1 0 0,0-4 0 12,6 4 0-12,-3-4-8 0,-3 4 12 0,0-4-4 11,0 1 1-10,-3 0 0-1,0-1 0 0,0 1 0 2,-6-3-9-2,0 0 10 4,5 2-10-2,-5-2 10 15,0 0-10-16,0 0 8-1,0 0-8 0,0 0 8 0,0 0-20 0,0 0-4 1,-5-5 0-1,-1-5-1 6</inkml:trace>
    </iact:actionData>
  </iact:action>
  <iact:action type="add" startTime="469240">
    <iact:property name="dataType"/>
    <iact:actionData xml:id="d8">
      <inkml:trace xmlns:inkml="http://www.w3.org/2003/InkML" xml:id="stk8" contextRef="#ctx0" brushRef="#br0">23924 14232 806 0,'0'0'72'4,"0"0"-58"-1,0 0-14-2,0 0 0 2,0 0 36-2,0 0 4 5,0 0 0-5,0 0 1 6,0 0 4-6,0 0 1 5,0 0 0-5,0 0 0 7,0 0 30-7,0 0 5 3,0 0 2-3,0 0 0 7,0 0-5-7,0 0-1 5,0 0 0-5,0 0 0 7,0 0-23-7,0 0-5 5,0 0-1-6,0 0 0 8,0 0-16-7,0 0-3 3,0 0-1-3,0 0 0 7,0 0-9-7,0 0-3 9,0 0 0-9,0 0 0 2,0 0-4-3,0 0 0 7,0 0-1-6,0 0 0 7,0 0-3-7,0 0-8 5,0 0 12-5,0 0-4 5,0 0-8-5,0 0 0 6,0 0 9-7,0 0-9 7,-5 8 0-6,-1 0 8 7,0 0-8-7,0 2 0 4,0 4 0-4,-3-4 8 4,0 3-8-4,0 3 0 9,0 0 0-9,-3 0 0 16,3 3 0-12,-3-4 8-4,0 4-8 0,3-1 0 0,0-2 0 0,1 0 0 3,-4-3 0 5,6 1 0-8,-3-1 0 0,3-3 0 3,0-2 0-3,0 0 0 6,3 0 0 0,-3-2 0-6,6-6 0 0,-3 5 0 5,3-5 0-5,0 0 8 4,0 0-8-4,0 0 0 6,0 5 0-6,0-5 8 13,0 0-8-6,0 0 0-7,0 0 0 0,0 0 0 0,0 0 0 0,0 0 12 0,3 8-4 0,-3-8 0 6,0 0-8-6,6 5 0 7,0-2 0-7,0 2 8 5,3-5-8-5,0 3 0 15,0-3 0-4,3 0 0-11,-1 0 12 0,1 0-3 0,0-3 0 0,6 3 0 0,-3-2 3 0,3-1 0 3,-3-2 0-3,3 2 0 7,-1-2 2-4,1 2 1-3,0-2 0 0,-3 2 0 7,3 1 5-2,-6-1 0-5,0 0 1 0,-6 1 0 9,3 2 3-7,-3 0 0-2,5-3 0 0,-5 3 0 17,3 0-8-6,-3 0-2-11,3-3 0 0,0 3 0 0,-3 0-6 0,3 0-8 0,0 0 11 0,0 0-11 9,0 3 8-5,3 0-8-4,-6-3 0 0,3 0 0 0,0 0 0 0,-1 0 0 1,1 0 0 0,0 0 0 6,-3 0 8-2,0 0-8-5,-6 0 9 0,6 0-9 6,-6 0 11-2,0 0-11-4,0 0 12 0,0 0-12 6,0 0 12-6,0 0-12 4,0 0 12-4,0 0-12 6,0 0 10 2,0 0-10-8,0 0 8 0,0 0-8 3,0 0 0-3,0 0-9 5,0 0 0-5,0 0-760 21,0 0-152-21</inkml:trace>
    </iact:actionData>
  </iact:action>
  <iact:action type="add" startTime="470231">
    <iact:property name="dataType"/>
    <iact:actionData xml:id="d9">
      <inkml:trace xmlns:inkml="http://www.w3.org/2003/InkML" xml:id="stk9" contextRef="#ctx0" brushRef="#br0">24517 14862 806 0,'0'0'72'5,"0"0"-58"-3,0 0-14-1,0 0 0 1,0 0 161-1,0 0 30 7,0 0 5-7,0 0 2 4,0 0-141-4,0 0-28 5,-3-3-5-5,3 3-2 6,0 0-6-6,0 0 0 6,0 0-1-6,0 0 0 6,-3-3 32-6,-3-2 6 5,3 2 2-5,3 3 0 6,0 0-21-6,-3-2-4 5,-3-1-1-5,3 3 0 6,-3 0-13-6,0 0-2 4,0 0-1-4,-3 3 0 7,3-3-13-7,-3 5 11 5,0 3-11-5,-2 0 10 8,-1 0-10-8,-3 2 0 2,-3 4 0-2,3-1 0 8,0 3 0 0,0 0 0-8,-3-3 0 0,1 5 0 23,2-4 0-21,-3 2 0-2,3-1 0 0,0 1 0 0,3-5 0 0,0 2 0 0,0 0 0 0,0-2 0 7,3-1 0-7,3-4 0 0,1 2 9 0,2-3-1 12,-3 0 1-11,3 1 1-1,3-6 0 0,0 0 0 10,0 0 10-10,0 0 3 0,0 0 0 0,0 8 0 5,0-8-6-5,0 0-1 5,0 0 0 3,6 5 0-7,3 0-2 0,-7 0-1 0,-2-5 0-1,9 6 0 7,0-4-4-7,-3 1-1 11,3 5 0-6,-3-5 0-5,3-1-8 0,0 4 0 0,0-1 0 0,0 0 8 7,3 0-8-2,0 1 0-5,0 2 0 0,3-3 0 10,-4 0 8-9,1 0-8-1,0-2 12 0,0 2-4 10,0 1 7-10,0-4 1 0,-3 4 0 0,0-4 0 12,0 1 12-6,-3 0 2-6,0 2 1 0,-6-5 0 0,6 0-16 0,-6 0-3 4,0 0-1 2,0 0 0-6,0 0-11 0,0 0 12 1,0 0-12-1,0 0 12 7,0 0-12-8,0 0 10 8,0 0-10-7,0 0 10 5,0 0-10-5,0 0-11 5,0 0 3-5,0 0 0 21,0 0-147-14,0 0-29-7</inkml:trace>
    </iact:actionData>
  </iact:action>
  <iact:action type="add" startTime="471040">
    <iact:property name="dataType"/>
    <iact:actionData xml:id="d10">
      <inkml:trace xmlns:inkml="http://www.w3.org/2003/InkML" xml:id="stk10" contextRef="#ctx0" brushRef="#br0">24436 15653 403 0,'0'0'36'5,"0"0"-36"-5,0 0 0 1,0 0 0 5,-3 2 231-5,1 1 39 4,-1 2 8-4,-3-2 2 9,3 0-180-9,-3 2-35 2,0-2-7-2,0 2-2 7,-3-2 10-8,3-1 2 6,0 3 0-5,-3 1 0 11,-3-1-2-11,3 0 0 1,0 1 0-1,0-1 0 8,-3 5-13-8,3-2-2 3,-2-2-1-3,2 2 0 8,-3 0-13-8,0-3-2 3,3-2-1-3,-3 2 0 6,3 3-14-6,0-3-4 4,0-2 0-4,-3 2 0 8,3-2 4-8,3-1 1 4,-3 1 0-4,3 0 0 6,1-1-10-6,-1 1-3 5,-3 0 0-5,0-3 0 14,3 2-8-15,0 1 12 1,6-3-12 16,-6 2 12-11,0 1-12-5,6-3 0-1,0 0 9 1,0 0-9 0,-6 3 0 0,6-3 8 8,0 0-8-7,0 0 0-1,0 0 0 0,-3 5 0 3,3-5 0-3,0 8 0 10,3-3 0-7,-3 3-10-3,0-3 10 0,0-5 0 9,6 8 0-5,-3-2 0-4,3 2 0 0,0-3 0 4,3 3 0 1,0-3 0-5,-3 6 0 0,0-3 0 11,2 0 0-9,1 0 0-2,0 2 0 0,0 1 0 13,0-1 0-7,3 1 0-6,-3-3 0 0,3 5 0 0,-3-2 0 0,0-3 0 9,3 0 0-8,-3 2 0 1,-3-2 0-2,3 0 0 0,-4-3 0 0,1 1 0 6,3-1 0 6,-3-2 0-11,0 2 0-1,-6-5 0 0,0 0 0 0,3 5 0 5,-3-5 8 0,0 0-8-5,0 0 11 0,0 0-11 3,0 0 12-3,0 0-12 7,0 0 10-6,0 0-10 3,0 0 8-5,0 0-8 20,0 0-72-18,0 0-20 6,0 0-4-7</inkml:trace>
    </iact:actionData>
  </iact:action>
  <iact:action type="add" startTime="471790">
    <iact:property name="dataType"/>
    <iact:actionData xml:id="d11">
      <inkml:trace xmlns:inkml="http://www.w3.org/2003/InkML" xml:id="stk11" contextRef="#ctx0" brushRef="#br0">24276 16409 691 0,'0'0'30'7,"0"0"7"-6,0 0-29 0,0 0-8 0,0 0 0 0,0 0 0 12,0 0 151-12,0 0 29 0,0 0 5 0,0 0 2 0,3 6-131 0,-3-6-27 4,0 0-5-4,0 0 0 11,0 0 43-11,0 8 9 2,0-8 1-2,0 0 1 8,-3 5 4-8,-3-2 1 2,6-3 0-3,-6 5 0 9,0-2-37-7,0-1-7 2,0 1-2-3,0 2 0 8,-3-2 0-2,0-1 0-6,0 4 0 0,-3-1 0 3,0 0-13-3,0 1-2 5,1 2-1-5,-1-3 0 6,-3 0-11-6,0 0-2 9,-3 1-8-9,6-1 12 11,-3 3-12-11,6-3 9 0,-3 1-9 0,1-4 8 11,-1 3 7-10,3-2 1-1,-3 0 0-1,3-1 0 15,3 1-3-9,0 0 0-5,0-1 0 0,0 1 0 0,0-3-2 0,6 0-1 7,0 0 0-5,0 0 0-2,0 0-10 0,0 0 0 3,0 0 0-3,0 0 0 7,0 8 0-7,0-8 0 15,0 8 0-12,3 0 0-3,3 0-10 0,-3 0 10 0,-3-8 0 0,6 10-9 5,0 1 9-1,0-1 0-4,3-2 0 0,-6 3 0 13,6-3 0-13,-3 2 0 0,0-2 0 0,3 0 0 11,-4 3 0-5,4-3 0-6,-3 0 0 0,3 2 0 0,-6 1 0 0,6 0 0 5,0 2 0 0,3-5 0-5,-6 2 0 0,3 1 0 6,0-3 0-1,-3 0 0-5,0 0 0 0,0-3 0 7,0 3 0-3,0 0 0-4,0 0 0 0,-3-3 0 10,0-2 0-9,-1 2 0-1,-2-5 8 0,0 0-8 13,0 0 8-7,0 0-8-7,0 0 9 1,0 0-9 0,0 0 12 0,0 0-12 4,0 0 0-4,0 0 0 3,0 0 0-3,0 0-760 12,-5-5-151-9</inkml:trace>
    </iact:actionData>
  </iact:action>
  <iact:action type="add" startTime="477798">
    <iact:property name="dataType"/>
    <iact:actionData xml:id="d12">
      <inkml:trace xmlns:inkml="http://www.w3.org/2003/InkML" xml:id="stk12" contextRef="#ctx0" brushRef="#br0">23413 14944 669 0,'0'0'29'5,"0"0"7"-5,0 0-28 0,0 0-8 1,0 0 0 0,0 0 0 6,0 0 13-6,0 0 2 1,0 0 0-1,0 0 0 6,0-6-1-6,0 6 0 7,-3-2 0-7,3 2 0 5,-3-6 34-5,3 6 8 5,0 0 0-5,0 0 1 7,0 0-7-7,-6-2-2 8,3-1 0-8,3 3 0 3,0 0-26-3,0 0-6 4,0 0 0-4,0 0-1 7,-6-2-15-7,6 2 0 7,-6-3 0-7,6 3 0 5,0 0 0-5,0 0-10 8,-6 0 10-8,6 0-8 3,0 0 8-4,0 0 0 7,-3-3-9-6,3 3 9 5,0 0 0-5,0 0 0 5,-6 0 0-5,6 0 0 6,-6 0 10-6,6 0 6 6,0 0 2-6,-6 0 0 6,3 0 18-6,3 0 3 3,-6 0 1-2,6 0 0 5,0 0-7-6,0 0-1 5,0 0 0-5,0 0 0 7,0 0-8-8,0 0-1 7,0 0-1-6,0 0 0 8,0 0-8-8,0 0-2 3,-3 0 0-3,3 0 0 6,0 0 2-6,0 0 0 5,0 0 0-5,0 0 0 5,0 0-2-4,0 0 0 6,0 0 0-7,0 0 0 3,0 0-2-3,0 0-1 7,0 0 0-7,0 0 0 4,0 0-9-4,0 0 8 7,0 0-8-7,0 0 8 4,0 0-8-4,0 0 0 6,0 0 0-6,0 0 8 7,0 0 0-7,0 0 0 3,0 0 0-3,0 0 0 8,3 8-8-8,3-3 0 3,-6-5 9-2,3 8-9 7,-3-8 18-8,0 0-1 2,0 0 0-2,0 0 0 10,6 6-5-10,-3-4 0 1,3 4-1-1,-6-6 0 7,0 0-11-7,6 5 8 5,3-2-8-5,-9-3 8 6,0 0-8-6,6 5 0 6,0 0 0-6,0-2 8 5,-6-3-8-4,6 5 0 4,-1 0 0-4,1-2 0 2,0 2 0-3,-6-5 0 6,6 3 0-7,0 0 0 8,0-1 0-7,0 1 0 4,-6-3 0-4,6 5 0 8,0-2 0-8,-6-3 0 3,0 0 0-3,0 0 8 8,0 0-8-7,6 2 0 1,-6-2 0-2,0 0 8 7,0 0 0-7,0 0-8 5,0 0 12-6,0 0-4 11,0 0 1-10,0 0 0 2,0 0 0-3,6 3 0 12,-6-3 4-10,0 0 1-1,0 0 0 1,0 0 0 3,0 0-4-4,0 0-1 5,0 0 0-4,0 0 0 6,0 0-9-8,0 0 8 6,0 0-8-5,0 0 8 6,0 0-8-7,0 0 0 10,0 0 0-9,0 0 0 2,0 0 0-1,0 0 0 5,0 0 0-5,0 0 0 2,0 8 0 0,0-8 0 2,0 0 0-4,0 5 0 13,0-5 0-8,-3 8 0-6,3-8 8 0,0 6-8 0,0-6 0 0,-3 5 0 10,3-5 0-5,-3 5 0-6,3-5 8 1,0 0-8 0,-3 5 0 0,3-5 8 5,-3 6-8 1,3-6 8-6,-6 5-8 0,6-5 8 13,0 0-8-7,0 0 0-7,0 0 0 1,-3 5 8 0,0-2-8 0,3-3 0 4,0 0 0 1,0 0 0-5,0 0 0 0,0 0 0 3,0 0 0-3,0 0 0 7,0 0 0-8,0 0 0 8,-6 5 0-7,6-5 0 4,0 0 0-4,0 0 0 7,0 0 0-6,0 0 0 3,0 0 0-4,0 0 0 5,0 0 0-5,0 0 0 5,0 0 0-5,0 0 0 5,-3 6 0-5,3-6 0 8,-6 5-12-8,6-5 3 3,0 0 0 0,0 0 0 26,0 0-33-29,0 0-6-1,0 0-2 1,0 0-543 0,0 0-109 0</inkml:trace>
    </iact:actionData>
  </iact:action>
  <iact:action type="add" startTime="482029">
    <iact:property name="dataType"/>
    <iact:actionData xml:id="d13">
      <inkml:trace xmlns:inkml="http://www.w3.org/2003/InkML" xml:id="stk13" contextRef="#ctx0" brushRef="#br0">22972 14769 115 0,'0'0'10'7,"0"0"-10"-5,0 0 0-1,0 0 0 4,0 0 126-5,0 0 23 8,0 0 5-7,0 0 1 3,0 0-87-3,0 0-18 4,0 0-3-4,0 0-1 8,0-5-13-8,0 5-2 5,-3-6-1-5,3 6 0 8,0 0 1-7,0 0 0 2,0 0 0-4,0 0 0 7,-6-2-10-6,6 2-1 6,0 0-1-5,0 0 0 4,0 0-11-5,0 0-8 4,0 0 9-4,0 0-9 6,0 0 8-6,0 0-8 6,0 0 0-6,0 0 0 5,0 0 16-5,0 0-2 5,0 0-1-5,0 0 0 6,0 0 19-6,0 0 3 6,0 0 1-6,0 0 0 5,0 0-5-5,0 0-1 9,0 0 0-9,0 0 0 4,0 0-17-4,0 0-3 3,0 0-1-3,0 0 0 6,0 0-9-5,0 0 12 6,0 0-12-7,0 0 12 4,0 0-12-4,0 0 0 5,0 0 0-5,6 5 8 6,-3 3-8-7,3 0 10 8,0 0-10-7,0 0 10 4,0 0-10-4,0 0 0 8,0 0 0-8,0 0 0 4,3-3 10-4,-3 3 3 5,-1 0 1-3,1 0 0 5,3-3-14-8,-3 3 0 7,0 0 0 0,3-3 0-6,-3 0 0-1,3 3 9 8,-3 0-9-2,3 0 8-5,-6-2-8 0,0-1 0 13,0 0 0-8,3 0 0-5,0 1 0 0,-3-4 12 0,-3-2-12 0,3 6 12 10,3-1-12-10,-3-2 0 0,3 2 0 0,-6-5 0 10,0 0 0-9,0 0 0-1,6 5 0 0,-6-5 8 11,3 5-8-11,-3-5 0 0,0 0 0 0,0 0 0 12,6 6 0-12,-6-6 0 0,0 0 0 0,0 0-478 16,5 5-91-8</inkml:trace>
    </iact:actionData>
  </iact:action>
  <iact:action type="add" startTime="482854">
    <iact:property name="dataType"/>
    <iact:actionData xml:id="d14">
      <inkml:trace xmlns:inkml="http://www.w3.org/2003/InkML" xml:id="stk14" contextRef="#ctx0" brushRef="#br0">23255 15055 172 0,'0'0'16'1,"0"0"-16"5,0 0 0-5,0 0 0 6,0 0 225-6,0 0 43 4,0 0 8-4,0 0 1 6,0 0-185-6,0 0-38 5,0 0-7-5,0 0-2 6,0 0-37-6,0 0-8 7,0 0 0-7,0 0 0 7,0 0 8-7,0 0 4 5,0 0 2-5,0 0 0 3,0 0-2-3,0 0-1 5,0 0 0-4,0 0 0 7,0 0 2-8,3 8 1 3,0 0 0-3,3-3 0 6,-3 0-3-6,3 1-1 5,-6-6 0-5,6 7 0 7,0 1-10-7,-1-2 8 5,1 2-8-5,0 0 8 5,3-3-8-5,0 3 0 5,-3-3 0-5,0 0 8 7,0 1-8-7,0-1 0 5,0 3 0-5,0-3 0 9,-6-5 0-10,6 6 12 37,0-4-12-29,-6-2 12-7,3 5-12 0,-3-5 8 0,6 3-8 0,-6-3 8 0,6 5-8 0,-6-5 8 0,6 3-8 0,-6-3 8 0,0 0-8 0,0 0 0 1,0 0 0 6,0 0 8-7,6 3-8 0,-6-3 0 0,0 0 0 0,0 0 0 16,6 5-28-16,-6-5-2 1,0 0 0-1,0 0 0 18,0 0-45-17,6 3-9-1,-6-3-1 0</inkml:trace>
    </iact:actionData>
  </iact:action>
  <iact:action type="add" startTime="483293">
    <iact:property name="dataType"/>
    <iact:actionData xml:id="d15">
      <inkml:trace xmlns:inkml="http://www.w3.org/2003/InkML" xml:id="stk15" contextRef="#ctx0" brushRef="#br0">23496 15290 230 0,'0'0'10'4,"0"0"2"-3,0 0-12 0,0 0 0 0,0 0 0 0,0 0 0 0,3 3 86 0,-3-3 14 0,3 3 4 0,-3-3 0 0,0 0-75 0,6 0-14 6,-6 0-3-6,0 0-1 4,6 2 33-4,-3 1 6 6,3 0 2-5,0-1 0 3,-3 1 3-4,3-1 1 6,-6-2 0-6,3 3 0 4,-1 2-35-3,1-2-6 5,-3-3-2-6,3 5 0 7,-3-5 5-7,6 3 1 4,-3 2 0-4,3 1 0 6,3-4-1-6,-3 3 0 4,-6-5 0-4,6 3 0 8,3-3-18-8,-3 3 0 3,-6-3 0-3,6 2 0 6,-6-2 30-6,0 0 2 5,6 3 1-5,-6-3 0 8,0 0-25-6,0 0-8-1,0 0 0-1,0 0-591 17</inkml:trace>
    </iact:actionData>
  </iact:action>
  <iact:action type="add" startTime="520946">
    <iact:property name="dataType"/>
    <iact:actionData xml:id="d16">
      <inkml:trace xmlns:inkml="http://www.w3.org/2003/InkML" xml:id="stk16" contextRef="#ctx0" brushRef="#br0">1954 17021 115 0,'0'0'0'8,"0"0"10"-8,0 0-10 0,0 0 0 1,0 0 0 0,-2 2 0 1,2-2 148-1,-9 0 28 5,6 0 6-5,3 0 1 7,-9 0-128-7,9 0-26 4,-6-2-5-4,3-1 0 6,0-2 9-6,-3 2 3 5,3 0 0-5,-3 1 0 7,3-1 2-7,3 3 1 4,0 0 0-4,-9-3 0 8,6 1 15-8,3 2 3 3,0 0 1-3,0 0 0 7,-6-5-25-7,6 5-5 5,0 0 0-5,0 0-1 7,-3 0-3-7,-3-6 0 5,0 4 0-5,6 2 0 5,0 0 7-5,0 0 1 5,0-6 0-5,0 6 0 7,0 0-10-7,0 0-2 6,-6-2 0-6,6 2 0 4,0 0-7-4,0 0-1 4,0 0-1-4,-3-6 0 8,3 1 1-8,0 5 0 4,0 0 0-4,-6-5 0 6,6-3-12-6,0 8 0 5,0 0 9-5,0 0-9 7,0-8 0-7,0 8 8 4,0 0-8-4,0 0 0 9,0 0 0-9,0 0 8 1,0 0-8-1,0 0 0 9,0 0 0-5,0 0 0-4,0 0 0 0,6-5 0 6,-3 2 0-6,-3 3 0 4,0 0 0-4,6-3 0 7,6-2 0-7,-3 5 0 4,-6-3 0-4,6 1 0 8,0-1 11-8,-6 3-3 5,6-3 0-5,-9 3 0 5,9-2 8-5,-6-1 2 6,6 3 0-5,0 0 0 2,-1 0-1-4,-5 0 0 6,6 0 0-5,0 0 0 6,0 3-3 2,-6-3-1-7,6 0 0-1,0 0 0 7,0 5-13-7,3-5-10 13,-3 3 2-8,3-1 0-5,-3 1 8 0,3-3 0 0,-1 3 0 0,7-1 0 7,-9-2 0-5,3 0 0-2,6 0 0 0,-6 0 0 6,0 0 0-1,6 0 0-5,-6 0 0 0,-1 0 0 5,4-2 0 1,6-1 0-6,-9 3 0 0,3-3 0 11,0 3 8-11,6 0-8 0,-9 0 8 0,5 0-8 18,-5 0 0-12,6 0 0-6,-3 0 0 0,0 3 8 0,0-3-8 0,3 3 0 0,0-1 0 0,2 1 8 3,-5 0-8-3,3-1 0 6,3-2 0-5,0 3 0 12,-3 0 8-8,3-3 0-5,-4 2 0 0,4-2 0 0,3 3-8 0,3-3-8 2,-6 3 8-2,3-1-12 6,2-2 12-2,-5 0 0-3,0 0 10-1,3 0-10 6,3 3 12-1,-10-1-4-5,7 1-8 0,0-3 12 14,0 5-4-13,-3-2 0-1,3 0-8 1,2-1 12 2,-5 4-12 1,3-4 8-4,3 4-8-1,3-4 0 13,-7 1 0-10,4-1 8-2,3 1-8 0,-6 0 0 10,2-3 0-10,-2 0 11 0,0 0-11 0,0 0 10 13,3 0 3-7,-3 0 1-6,2-3 0-1,-2 3 0 1,3 3-3 0,-3-3-1 4,3 0 0 0,-4 0 0-4,4 0-1 0,-3 0 0 7,0 0 0 0,3 2 0-7,-7 1-9 0,10 0 0 11,-6-1 0-6,3 1-11-5,-3-3 11 0,-1 5 0 0,1-2 0 0,-3-3 0 3,0 0 0 3,3 3 0-6,2-1 0 0,-2 1 0 9,-3-3 0-6,3 3 0-3,0-1 10 0,0-2-10 5,-1 0 0-1,4 0 0-4,-6-2 0 0,3-1 0 14,3 3 0-14,-4 3 0 0,-2-6 0 0,3 3-10 20,3 0 10-11,-6 3 0-9,-3-3 0 0,2 2 0 1,4-2 8-1,-3 0-8 0,3-2 8 2,0 4-8 6,-1-2 0-8,-2 3 0 0,6-1 0 0,-6-2 0 0,0 0 0 0,3 0 0 9,-4 3 0-3,4-3 0-6,3 0 0 0,-3 0 0 0,-3 0 0 0,5 0-8 14,-2 3 8-2,0-3 0-12,0-3 0 1,0 0 0-1,-1 3 0 1,4 0 0-1,-3 0 0 0,3 0 0 0,0 0 0 6,-1 0 0-7,1 0 0 2,0 0 0 22,0-2 0-18,3 2 0-4,-4-3 0 0,7 1 8 0,-9-1-8 12,3 0 0-12,2 1 0-1,-2-1 8 1,-3 0-8-1,6 1 0 0,0-1 0 2,-4 3 0 0,4 0 0 14,-3 0 0-15,3-3 0 0,-6 3 0 0,5 0 0 0,-2 0 0 0,3-2 0 0,-3 2 0 13,-1-6 0-13,4 4 0 0,0-1 0 0,-6 0 0-1,3 3 0 1,2-2 9-1,1-1-9 2,0 1 10-2,3-4-2 15,-4 4 0-15,1-4 0 1,0 4 0 0,-3-4 4 0,-1 1 0 1,1 2 0-1,0 1 0 0,-6 2-12-1,3-3 0 2,-3 1 0 12,-1-1 0-14,-2 3 0 0,3 0 0 1,-6 0 0-1,3 0 0 1,-3 0 0-1,0 0 0 0,-1 0 0 0,-2 0 0 4,0-3-16-4,-3 6 0 7,0-3 1-6,0 3 0 17,-9-3-29-18,0 0-5 0,0 0-2 0,0 0 0 7,0 0-169 0,0 0-33-7</inkml:trace>
    </iact:actionData>
  </iact:action>
  <iact:action type="add" startTime="522402">
    <iact:property name="dataType"/>
    <iact:actionData xml:id="d17">
      <inkml:trace xmlns:inkml="http://www.w3.org/2003/InkML" xml:id="stk17" contextRef="#ctx0" brushRef="#br0">3621 16880 1324 0,'0'0'118'9,"-9"3"-94"-7,0-3-24-1,9 0 0 40,0 0 62-34,-2 3 8-6,-7-1 2 0,9-2 0 0,-6 3-72 0,-3 0 0 0,3-3-15 0,-3 2 3 0,0 1-12 0,0-3-1 0,-3 3-1 0,0-3 0 0,-3 0 26 0,3 2 0 0,-3-2 0 0,7 0 0 0,-10 0 30 0,6 3 5 3,-6 0 1-3,0-3 0 7,3 2-13-7,-3 1-3 4,3-1 0-4,-2 1 0 10,-1-3-8-10,0 3-3 1,-3-3 0-1,6 2 0 21,-6 1-9-18,0-3 0-3,-2 0 0 0,-1 0 0 0,6 3-9 0,-6-1 9 1,-3-2 0-1,4 0 0 7,2 0 0-3,0-2 0-4,-6 2 0 0,6-3 0 12,-3-2 18-11,1 2 4-1,2 0 1 0,0 1 0 11,-3-3 5-11,3 2 2 0,3 0 0 0,-2 1 0 10,-1-6-14-9,0 2-2-1,0-2-1 0,0 3 0 13,0-3-13-8,4 3 0-5,5-3 8 0,-6-3-8 0,0 3 0 0,3-2 0 8,-6-1 0-6,6 1 0-2,0-1 0 0,1 1 0 12,-1-4 0-7,3 4 9-5,-6-4 3 0,6 1 1 0,3 0 0 0,-3 0 0 3,3-6-2 16,-3 3-1-18,6 1 0-1,-3-1 0 1,7-3-10-1,-7 1 0 0,6 2 0 1,-3-3 0 6,6 1 0-7,-3-3-9 0,3 2 9 0,0 0-13 5,3 4 3 2,3-4 1-7,-6-2 0 0,3 2 0 5,6 1 9-1,-7 2-10-4,4-3 10 0,-3 4-10 6,3-1 10-1,0 0-8-5,9 0 8 0,-9 3-8 5,3 0 8 0,3-1-8-5,3 4 8 0,-6-4-8 7,3 1 8-2,9 0 0-5,-1 5 0 0,4-2 0 9,0 2-8-7,-3-3 8-2,3 0-8 0,2 3 8 8,4-2 0-4,3 2 0-4,-3 0 0 0,2-3 0 5,1 3 0 0,3 1 0-5,-6-1 0 0,5 0 0 6,1 0 0-1,0 0-8-5,3 0 8 0,2 0 0 11,-2 3 0-11,3-1 0 0,2 1 0 0,-2 0 0 12,3-3 0-11,2 5 9-1,4-2-9 0,-7 0 10 11,7 2-10-4,-6 0 0-7,2-2 0 0,1 2 8 0,0 1-8 0,2-1 0 6,-5 0 0-3,2 1 8-3,-2-4 3 0,3 6 0 6,-1-2 0-1,-2 4 0-5,3 1 0 0,-10 0 0 4,1-1 0-4,0 4 0 5,-4-1 1 1,4 6 0-6,-3 2 0 0,-3-3 0 8,-4 4-4-4,1 2-8-4,6 2 12 0,-12 1-4 11,2 2-8-11,-2 0 12 0,3 5-12 0,-6-2 12 12,0 5-12-12,0-2 10 0,-7 2-10 0,4-3 10 12,-6 6-10-7,3-3 0-5,-9 0 0 0,3 3 8 0,-3 0-8 0,-6-1 0 9,3 1 0-7,-6 3 0-1,3-4 0-1,0 4 0 0,-9-1 0 5,-3 1 0 5,0-1 0-10,-3 0 0 0,0-5 0 0,-5 1 0 5,2-4 10-5,-9-2-10 5,3 0 12 1,-6-1-12-6,-2-1 20 0,-4-1-2 6,0 0-1-2,-3-3 0-4,-5 1-5 0,-4 2-2 14,-2-2 0-9,-4 2 0-5,-3-3-10 0,-5 1 0 0,2-6 0 0,-2 0 0 10,2 3-20-9,-5-5 0-1,5-1 0 0,-2-2-630 13,-4 0-126-11</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42:44.568"/>
    </inkml:context>
    <inkml:brush xml:id="br0">
      <inkml:brushProperty name="width" value="0.05292" units="cm"/>
      <inkml:brushProperty name="height" value="0.05292" units="cm"/>
      <inkml:brushProperty name="color" value="#FF0000"/>
    </inkml:brush>
  </inkml:definitions>
  <iact:action type="add" startTime="49228">
    <iact:property name="dataType"/>
    <iact:actionData xml:id="d0">
      <inkml:trace xmlns:inkml="http://www.w3.org/2003/InkML" xml:id="stk0" contextRef="#ctx0" brushRef="#br0">24103 3535 403 0,'0'0'17'7,"0"0"5"-7,0 0-22 1,0 0 0 0,6 0 0 0,-6 0 0 2,0 0 128-2,9 0 22 5,-3 0 4-5,0 0 1 6,-6 0-126-6,0 0-29 7,0 0 0-7,6 2 0 6,3 4 0-6,-3-1 0 3,0-5 0-3,3 3 0 7,-3-1 0-7,-1 1 0 4,-5-3 0-4,9 5 0 7,0-5 12-7,0 6 8 4,0-4 2-4,0 4 0 7,-3-1-3-7,3 3-1 5,-3-6 0-5,0 4 0 7,0-1-18-7,-3 0 10 3,-3-5-10-3,6 8 8 7,-3-2-8-7,0 1 0 5,-3 1 0-5,0 3 8 8,0-8-8-8,0 7 8 2,-3-5-8-2,0 6 8 7,0 2-8 0,-3-2 0-7,0 2 9 0,-3-2-9 25,3 2 8-21,0-2-8-4,-3 2 8 0,0 0-8 0,0 0 0 0,3 3 8 0,0-8-8 0,-3 3 0 7,-2-1 0-7,5 1 8 0,0-6-8 0,3 3 0 13,0 0 13-9,-3-3-1-4,3 1-1 0,3-6 0 0,0 0 4 0,-3 7 1 4,3-7 0 1,0 0 0-5,0 0 0 0,0 0 0 11,0 0 0-4,0 0 0-7,0 0 0 0,0 0 0 0,0 0 0 0,0 0 0 3,0 0-16-3,0 0 8 4,6 3-8-4,-6-3 0 7,3 5 14-2,6 1-3-5,0-1-1 0,0-5 0 7,-4 3-2 1,4-1 0-9,0 1 0 1,0 2 0 5,-9-5-8 1,6 0 0-6,3 3 0 0,0-1 0 8,-3-2 0-7,-6 0 0-1,0 0 0 0,9 8 0 14,-3-8 0-9,-6 0 0-5,0 0 0 0,6 0 8 0,-6 0-8 0,9 3 0 3,-9-3 0-3,0 0 8 12,0 0-8-10,6 3 0-2,0-1 0 0,-6-2 0 12,9 6 0-12,-9-6 0 0,0 0 0 0,0 0-11 19,0 0-33-15,0 0-8-4,0 0 0 0</inkml:trace>
    </iact:actionData>
  </iact:action>
  <iact:action type="add" startTime="49848">
    <iact:property name="dataType"/>
    <iact:actionData xml:id="d1">
      <inkml:trace xmlns:inkml="http://www.w3.org/2003/InkML" xml:id="stk1" contextRef="#ctx0" brushRef="#br0">24291 3881 172 0,'0'0'16'5,"0"0"-16"-4,0 0 0 0,0 0 0 0,6 3 168 0,-6-3 30 0,3 5 6 0,2 1 2 1,1-1-165 2,-6-5-33-3,0 0-8 0,6 3 0 16,3 2-20-16,-9-5-7 0,0 0-1 0,0 0 0 0,0 0 10 0,3 5 2 4,-3-5 0-4,0 0 0 6,0 0 24-6,0 0 4 5,0 0 2-5,6 3 0 7,-6-3-14-7</inkml:trace>
    </iact:actionData>
  </iact:action>
  <iact:action type="add" startTime="50563">
    <iact:property name="dataType"/>
    <iact:actionData xml:id="d2">
      <inkml:trace xmlns:inkml="http://www.w3.org/2003/InkML" xml:id="stk2" contextRef="#ctx0" brushRef="#br0">24517 3773 403 0,'0'0'17'6,"0"0"5"-5,0 0-22 0,0 0 0 0,0 0 0 0,0 0 0 3,0 0 155-3,0 0 26 7,0 0 6-7,0 0 1 3,-3 3-148-3,3-3-30 7,0 0-10-7,0 0 0 5,0 0 24-5,0 0-3 6,0 0 0-6,0 0 0 6,0 0 27-6,0 0 6 7,0 0 1-7,0 0 0 3,0 0-21-3,0 0-4 6,-3 8-1-6,3-3 0 5,3 3-3-5,-3-3-1 5,-3 3 0-5,3 3 0 7,0-3-25-7,0-1 0 5,0 4 0-6,0 0 0 7,-6-1 0-6,6-4 0 6,0 1 0-7,3 1 8 12,-3 3-8-12,3-6 0 43,-3 3 0-38,0-8 8-4,3 5-8 0,-3-5 12 0,0 8-12 0,0-8 12 0,0 0 0 0,0 0 0 0,0 0 0 0,0 0 0 0,0 0-4 0,0 0 0 0,0 0 0 0,0 0 0 0,0 0-8 3,0 0 8-3,0 0-8 0,0 0-491 20,0 0-103-20</inkml:trace>
    </iact:actionData>
  </iact:action>
  <iact:action type="add" startTime="51075">
    <iact:property name="dataType"/>
    <iact:actionData xml:id="d3">
      <inkml:trace xmlns:inkml="http://www.w3.org/2003/InkML" xml:id="stk3" contextRef="#ctx0" brushRef="#br0">24722 3664 1479 0,'0'0'32'4,"0"0"8"-3,0 0 0 0,0 0 2 0,0 0-34 0,0 0-8 0,0 0 0 0,0 0 0 1,0 0-17-1,0 0-6 7,0 0-1-7,0 0 0 4,0 0 4-4,0 0 0 5,0 0 0-5,0 0 0 7,0 0 20-7,0 0 0 5,0 0 0-5,0 0 8 6,0 0 0-6,0 0 0 4,-6 8 0-4,6-8 0 6,0 0-8-6,-3 8 0 7,0 3 0-7,0-3 8 7,0 0-8-7,0 2 0 2,3-4 0-2,0 4 8 8,-3 1-8-8,0 2 0 4,3-8 0-4,0 6 0 7,0 0 0 1,0 2 0-8,0-8 0 0,3 3 0 26,0 0 0-25,0 3 0-1,-3-6-9 0,3 3 9 0,0 0 0 0,0 0 0 0,-3-8-8 0,3 10 8 47,3-4 0-36,-3 1 0-11,-3-7 0 0,6 6 0-1,-3 2 0 1,3-3 0 0,0 0 0 0,-6-5 0 0,0 0 0 0,6 3 0 0,0 2 0 0,3-5 0 0,-9 0 8 0,9 3-8 0,0-1 11 0,0-2-11 0,0 0 19 0,-3-2-3 0,-1-1-1 0,1 3 0 0,0-8 12 3,0 3 2-3,0 5 1-1,0-5 0 11,0-3 2-7,0 2 0-3,-3-1 0 0,3 1 0 5,-3-2-8 1,3 3 0-6,-3-3-1 0,0 3 0 9,0-3-12-7,0 3-3-2,0-6 0 0,3 3 0 13,-3 3-8-12,3-3 0-1,-3 2 0 0,0-1 8 4,3-1-8-4,-3 2 0 5,0-2 0 1,-3 3 0-6,3-5 8 0,-3 2-8 4,3 0 12 2,0 0-4-6,-3 2 8 0,-3 1 0 6,0 0 1-1,3-3 0-5,-6 8-17 0,3-11 0 12,0 9 8-12,0-9-8 0,0 3 0 0,-3 3 10 4,0 2-10-4,3-5 8 9,-3 3-8-6,3 0 8-3,3 5-8 0,-3-6 8 8,-3 4-8 0,3-4 0-7,-3 4 0-1,6 2 8 0,-6-5-8 0,3-1 0 3,-3 6 0-3,6 0 8 13,0 0-8-13,-6-5 0 0,-3 2 0 0,3 3 0 13,6 0 0-7,-6 0 0-6,0 0-9 0,-2 0 9 0,5 0 0 0,-3 0 0 0,6 0 0 0,-6 0 0 17,-3 0 0-12,3 0 0-5,6 0 0 0,-3 3 0 0,-6 2 0 0,6-5 0 3,3 0-8-2,0 0 8 2,-6 6 0-3,0-4 0 11,0 3 0-8,0 1 0-2,3-1 0 0,0 3-10-1,-3 5 10 0,0-8-8 7,3 3 8 0,-3 0 0-7,0 0 0 0,3 3 0 8,0-6 0-7,0 8 0-1,0-7 0 0,0 4 0 8,0 4 0-5,0-4 0-3,1-5 0 0,-1 3 0 7,0-2 0-2,3-6 0-5,0 0 0 0,0 8-8 11,0-8 8-9,0 0 11-2,0 5-3 0,0-5 0 12,0 0-17-6,0 0-4-6,0 0-1 0</inkml:trace>
    </iact:actionData>
  </iact:action>
  <iact:action type="add" startTime="53553">
    <iact:property name="dataType"/>
    <iact:actionData xml:id="d4">
      <inkml:trace xmlns:inkml="http://www.w3.org/2003/InkML" xml:id="stk4" contextRef="#ctx0" brushRef="#br0">23785 7115 633 0,'0'0'28'7,"0"0"6"-7,0 0-34 1,0 0 0 0,0 0 0 0,0 0 0 3,0 0 129-3,0 0 19 3,0 0 4-2,-3 5 1 22,-3-2-153-23,0 2-43 0,0 3-2 0,3 0-1 0,-6 0 30 0,3 2 7 0,0 1 1 0,0-1 0 7,0 1 35-7,0-3 7 3,-3 3 2 0,3 2 0 2,0 3-4-5,0 0 0 4,0-3 0-4,0 3 0 4,3 0-19-4,-3-1-4 8,1 1-1-8,2 0 0 4,0-3-8-4,3 3 0 5,-6 0 0-1,3-3 0 8,3 1 0-6,0-1 0-6,0-3 0 0,0-2 0 0,0 3 12 0,0-3 0 46,6 0 0-41,-3 2 0-5,3-2 12 0,-1-2 4 0,4 2 0 0,0-3 0 0,3 0-11 0,3-2-1 0,0-3-1 0,0 2 0 0,0-2-3 0,3 0-1 0,-1-2 0 0,1 2 0 0,0-6 3 0,3 4 1 0,-3-1 0 0,0 1 0 4,3-1-15-1,-1 0-10-3,1-2 2 0,0 0 0 13,0 2 8-13,-6 0 14 0,-3 1-3 0,-3-4-1 11,-3 4-10-11,3-1 0 0,2 0 0 0,-5 3 0 12,-6 0 0-12,6 0-14 1,0 0 3-1,0 0 1 2,-6 0-2-2,0 0 0 6,0 0 0-5,0 0 0 25,6 3-124-26,-6-3-24-1</inkml:trace>
    </iact:actionData>
  </iact:action>
  <iact:action type="add" startTime="54003">
    <iact:property name="dataType"/>
    <iact:actionData xml:id="d5">
      <inkml:trace xmlns:inkml="http://www.w3.org/2003/InkML" xml:id="stk5" contextRef="#ctx0" brushRef="#br0">24023 7300 806 0,'0'0'72'4,"0"0"-58"-1,0 0-14-2,0 0 0 3,0 0 43-3,0 0 5 4,0 0 2-4,0 0 0 8,0 0-50-8,0 0 0 5,0 0-16-5,0 0 4 5,0 0 12-5,0 0 0 6,0 8 12-6,0 0-12 5,0 0 48-5,0 0 2 7,-3 2 1-7,0 1 0 4,0-1-7-4,-3 4 0 9,3-1-1-9,3 3 0 3,-6 2-11-4,0 1-3 9,0 2 0-8,0 3 0 3,0-3-15-3,0 3-3 6,0-3-1-3,0 3 0 9,0-1 6-11,-3 1 2-1,3 0 0 0,3-3 0 1,-3 3-3 9,1-3-1-5,-1-2 0-5,3-1 0 0,-3-2-14 0,3-3-10 11,0 1 2-6,0-1 0-5,0-3 8 0,0-2 11 0,0 3-3 0,3-3 0 5,0-8-8 0,-3 5 0-5,3-5 0 0,0 0-11 18,0 0-20-17,0 0-4 0,0 0-1 10,0 0-400-11,0 0-81 0</inkml:trace>
    </iact:actionData>
  </iact:action>
  <iact:action type="add" startTime="54365">
    <iact:property name="dataType"/>
    <iact:actionData xml:id="d6">
      <inkml:trace xmlns:inkml="http://www.w3.org/2003/InkML" xml:id="stk6" contextRef="#ctx0" brushRef="#br0">24073 7766 1699 0,'0'0'37'5,"0"0"8"-5,0 0 2 1,0 0 1-1,3 7-39 1,0 1-9 0,-3-8 0 0,0 0 0 13,0 6-79-13,0-6-17-1,6 8-4 1,-6-8-1 12,0 0-44-12,0 0-9 0,3 5-2 0,3 0 0 14,-6-5 63-14,0 0 12 0,0 0 2 0,6 0-187 0</inkml:trace>
    </iact:actionData>
  </iact:action>
  <iact:action type="add" startTime="54563">
    <iact:property name="dataType"/>
    <iact:actionData xml:id="d7">
      <inkml:trace xmlns:inkml="http://www.w3.org/2003/InkML" xml:id="stk7" contextRef="#ctx0" brushRef="#br0">24413 7469 979 0,'0'0'87'5,"0"0"-70"-4,0 0-17 0,0 0 0 0,-3 5 140 0,0 3 24 7,0 0 4-7,-3 3 2 4,-3 0-150-4,0-1-31 4,0 1-5-4,0 2-2 25,0 0-14-25,0 3-4 0,-3 3 0 0,6-4 0 0,-3 1 36 0,0-2 0 0,4 1 12 0,-1 1-3 8,0 0 30-8,3 0 5 2,0-3 2-2,0 3 0 7,0-5-27-2,3-1-6-5,0 1-1 0,0-1 0 6,0 4-12-7,0-6 0 5,6-3 0-3,-3 3 0 4,-3-8 0-5,6 8 0 5,0-3 8-5,2 0-8 8,-8-5 16-8,9 0 0 6,-3 0 0-6,3 0 0 5,3-2 4-5,-3 2 0 4,3-3 1-3,0 0 0 4,-3-2-11-2,3 0-2 1,0-3-8-3,0 0 12 21,-1 0-3-15,1 0-1-7,-3 0 0 0,-3-2 0 0,0-1 6 0,0 0 1 0,6 1 0 0,-6-1 0 0,0 1 0 0,0 2 0 4,3-3 0-4,-6 1 0 7,0-4 7-7,0 4 2 5,-3-3 0 1,3 2 0-6,-3 3-3 0,0 0 0 6,-3 0 0-2,0 0 0-4,6-2 18 0,-3 2 3 6,-3-3 1-4,0 3 0 0,0 3-28-2,0 0-6 6,0-3-1-6,0 2 0 12,0-2-8-10,3 0 10-2,0 6-10 0,0-3 10 10,-3-1-10-9,3 1 12-1,0 5-12-1,-6-5 12 4,0-1-12-3,0 4 10 5,3-1-10-3,3 3 10 4,-6-3-10-6,0 1 0 6,-3-1 0-2,6 3 8-4,-3 3-8 0,0-3 0 14,0 2 0-8,1 1-11-6,-1 0 11 0,-3-3-8 0,3 5 8 0,0-2-8 1,0 2 8 5,3-2 0-6,-3-1 0 0,0 1 0 6,0 2 0-1,3-2 0-5,3-3 0 0,0 0-8 19,-6 2-24-18,3-2-4-1,3 0 0 0,0 0-955 4</inkml:trace>
    </iact:actionData>
  </iact:action>
  <iact:action type="add" startTime="90379">
    <iact:property name="dataType"/>
    <iact:actionData xml:id="d8">
      <inkml:trace xmlns:inkml="http://www.w3.org/2003/InkML" xml:id="stk8" contextRef="#ctx0" brushRef="#br0">16174 4985 756 0,'0'0'33'4,"0"0"7"-3,0 0-32 0,0 0-8 0,-6 0 0 0,0-3 0 6,-3 3 42-6,6 0 6 3,3 0 2-3,0 0 0 6,-9-3-6-5,0 1 0 5,3-1-1-6,0 3 0 6,-3-2-9-6,3-1-2 5,0 0 0-5,-3 1 0 8,3-1 2-8,0 3 0 2,-3-3 0-2,0 1 0 9,0-1 2-10,4-2 1 5,-4 2 0-4,0-2 0 7,0 2-5-7,0 0-2 5,0 1 0-5,-3-3 0 6,0 2-8-6,0-2-2 4,0-1 0-4,3 4 0 6,-6-1-6-6,4 0-2 8,-4-5 0-9,3 3 0 47,0 0-4-42,0 0-8-4,-3-1 11 0,3 1-11 0,6 2 10 0,0-2-10 0,-3 0 8 0,0-3-8 0,0 0 11 0,-2 3-3 0,2-3-8 0,-3 2 12 0,0-2-4 0,3 3-8 0,0-3 11 0,-3 0-11 6,3-2 10-6,-3 2-10 0,3-3 8 0,-3 3-8 6,3-5 8-2,1 5-8-3,-4-5 8-1,3 0-8 5,0-1 0 0,0-2 0-5,-3 1 0 0,3 1 0 8,3-7 0-4,-3 5 0-4,3 0 0 0,-3-2 0 12,6 5 0-6,-3-1 0-7,0-4 0 1,0 2 0 0,3 0 0 0,0 0 0 3,0 3 0-1,0-3 0 11,-2 0-12-12,2 3 12-1,0-8-12 0,0 2 12 11,3 1-9-6,-3-1 9-5,3 1 0 0,-3 2 0 0,3-8-8 0,0 6 8 7,-3-3 0-4,3 2 0-3,0-2-8 0,0 2 8 11,0-2 0-10,3 3 0-1,-3-1-8 0,0 3 8 13,0-2 0-10,3 4 0-3,0-4 0 0,0 2-8 0,0-2 8 0,0 4 0 4,-1 1 0 1,1 0 0-5,3-3-8 0,0 0 8 8,3-2 0-4,-3-4 0-4,6 4-8 0,-3 5 8 11,3-8 0-10,0 2-10-1,0 0 10 0,3 1-8 11,-3 2 8-11,5-2-8 0,-2-9 8 0,3 9-8 11,0-1 8-11,0 3-12 0,0 0 12 0,-3 0-12 12,-3 3 12-9,-1 0 0-3,1 0 0 0,6 0-8 0,-3 7-2 0,0-7 0 7,3 5 0-2,-3 3 0-5,0-3 0 0,0 3 0 10,2-1 0-1,1 1 0-9,0 2 0 0,0 3 0 0,3-5 0 0,0 2 0 3,-4 1 10 1,4 2 0-4,3 0 8 0,0 0-8 6,0 0 0-5,0-3-13 3,2 3 1-4,-2 0 1 7,0 0 11-2,0 0-10-5,0 0 10 0,-1 0-10 10,1 3 10-9,0-1 0-1,-3 1 0 0,0 2-8 14,0-2 8-10,-4 2-8-4,1 1 8 0,0-1-8 0,3 3 8 0,0-3-12 4,-3 3 12-4,0 5-12 13,2-5 12-8,-2 3-8-5,3 2 8 0,-3 0-8 0,0-8 8 0,0 6 0 8,-1 0 0-6,1-3-8-2,-6 2 8 0,3 3 8 11,6 1-8-10,-3-6 11-1,-3 2-11 0,0 1 0 2,-1-1-12-2,1 4 12 8,3-7 0-2,-3 7 0-6,-3-1 0 0,0 0 0 4,3 0-9-4,0 3 9 5,-6-2 0-5,0-1 0 8,2 3-8-5,-2-1 8-3,0 7 0 0,-6-9 0 11,6 5 0-10,-3-2 0-1,3 3 0-1,-3-1 0 15,-3-2-8-13,0 0 8-1,3 5 0 0,0-8 0 3,-3 6 0-3,3 0 0 3,0 2 0-1,-3-3 0 12,0 6 0-10,0-3 0-4,0 0 0 0,0 1 0-1,3 1-8 1,-3-2 8 7,-6 3 0-3,0-3 0-4,9 1 0 0,-6-1 0 11,-6 0 0-4,3 0 0-7,0-2 0 0,0 2 0 0,-3 0 0 0,0 3 0 3,-3-11 14 2,6 6-3-5,-3 2-1 0,3-8 0 6,-6 0 6-5,0 0 2 3,3 1 0-4,0-4 0 8,-3 3 11-4,3-2 3-4,-3 0 0 0,3-1 0 12,0-5 2-11,-2 3 1-1,-4 0 0 0,3 0 0 10,0 0-13-9,-3 3-2-1,-3-6-1 0,0 3 0 10,3-3-8-10,0 3-2 0,-6 0 0 0,1 0 0 11,-4 0-9-9,6 0 12-2,3 0-12-1,0 0 12 5,-9 2-12-4,3-7 8 6,9 8-8-1,-5-9 8-5,-4 9-8 0,6-6 0 12,0 3 9-10,3-5-9 1,-3 2 9-2,0 3-9-1,0-3 12 0,0-2-12 7,3 2 11-4,-3 1-11-3,-2-1 10 0,-1 0-10 7,6-2 16 6,-3-1-2-11,0 6-1-1,-3-8 0-1,0 3-13 0,0 0 11 0,0 5-11 6,1-8 10-6,-4 5-1 0,3-5 0 6,0 3 0-3,0 2 0-3,0-5-1 0,-3 2-8 7,0 1 12-1,7-3-4-6,-4 3 5 0,3 2 1 6,-3-5 0-2,3 0 0-4,0 0-2 0,0 0 0 5,0 0 0 1,0 0 0-6,0 0 10 0,1 0 2 9,-1-5 0-6,3 5 0-3,-3-3-13 0,3 3-3 14,-3-3 0-10,0 1 0-4,6 2-8 0,-3 0 8 0,0 0-8 0,0 0 8 9,6 0-8-9,-6 0 0 0,3-5 0 0,1 5 0 5,5 0 0-1,-6-3 0-4,3 3 0 0,-3 0 0 15,6 0 0-10,0 0 0-5,-6 0 0 0,6 0 0 0,-6 0-12 0,6 0 1 1,0 0 1-1,0 0 0 19,0 0-127-19,0 0-26 3,0 0-5-2</inkml:trace>
    </iact:actionData>
  </iact:action>
  <iact:action type="add" startTime="101447">
    <iact:property name="dataType"/>
    <iact:actionData xml:id="d9">
      <inkml:trace xmlns:inkml="http://www.w3.org/2003/InkML" xml:id="stk9" contextRef="#ctx0" brushRef="#br0">20507 5101 115 0,'0'0'10'4,"0"0"-10"-3,0 0 0 0,0 0 0 4,0 0 144-4,0 0 28 7,0 0 4-7,0 0 2 4,0 0-150-4,0 0-28 4,0 0-8-4,0 0-1 7,0 0-1-7,0 0 0 4,0 0 0-4,0 0 0 6,0 0 10-6,0 0-12 8,0 0 12-8,0 0-12 5,0 0 12-5,0 0 0 5,0 0 0-5,0 0 0 7,0 0 19-7,0 0-1 4,6 0 0-4,0 0 0 5,3 3-18-3,-3-3 0 2,0 0 8-4,3 2-8 8,0-2 0-8,0 3 0 3,3 2 0-3,0-5 0 6,0 3 0-6,3 0 0 6,-1 5 0-7,-2-8 0 10,6 0 0-5,0 2 0-4,0-2 0 0,0 0 0 42,0 3 10-41,2 0-10-1,1 2 8 0,0-5-8 0,-3 0 19 0,0 0-2 0,3-5 0 0,2 5 0 0,-2 0 8 0,0 0 2 0,3 0 0 0,-3 0 0 4,0 0-13-2,-1 0-2-2,4 0-1 0,-3 0 0 0,3-3-3 0,-3 3-8 9,0-3 12-5,-1 3-4-4,4-2-8 0,-3 2 8 10,3 0-8-9,-3 0 8-1,0-6 16 0,2 4 2 12,1-1 1-11,3 0 0 0,0 3-27-1,0-5 0 0,2 2 0 0,-2 1 0 7,0-1 0-7,3-2 15 14,-4 0-4-9,-2 2-1-5,0-8-10 0,0 6 0 0,3 0 9 0,-3 2-9 9,2-2 0-8,1 2 8-1,-3 1-8 0,0-4 0 13,0 4 0-12,-1 2 0 0,1 0 0 0,3 0 0-1,-3 0 0 0,3-3 8 7,-1 3-8-2,-2 0 0-5,0 0 0 0,0-5 8 5,0 5-8 1,-4-3 0-6,1 0 0 0,3 3 0 5,0-2 0 0,-3 2 0-5,3 0 8 0,-4 0-8 12,-5-6 8-11,0 6-8-1,6-2 0 0,-3 2 9 11,3 0-9-6,-1 2 0-5,4-2 8-1,-3 6-8 1,0-6 0 0,-3 0 0 5,3 0 0 0,0 0 0-5,-4 0 0 0,4 0 0 7,0 0 0-3,-3 0 0-4,3 0 0 0,0 0 0 10,-4-6 0-8,4 6 0-2,0-2 0 0,-3 2 0 12,-3-3 10-9,0 3-10-3,3 3 8 0,-1-3-8 0,1-3 0 0,0 3 0 7,-3 3 0-3,0-1 0-3,3-2 0-2,-3 6 0 8,0-6 0-7,-1 2 0 5,1 1 0 3,3 0 0-3,-3 2 0-5,0-2 0 0,0 2 0 0,3-2 0 8,0-3 0-4,-1 2 0-4,4 1 0 1,0-1 0-1,0-2 0 0,3 3 0 10,-3-3 0-6,-1 3 0-4,-2-3 0 0,3 0 0 11,0 2 12-10,0-2-4-1,3 3 0 0,-4-3 0 11,4 3-8-11,-3 2 0 0,-3 3 9 0,6-5-9 7,-3-3 0-7,-1 2 0 1,1 1 0-1,0 2 0 15,0-5 0-10,3 5 8-5,-3-5-8 0,2 3 0 0,1 2 8 0,0-5-8 10,6 0 8-5,-3 0-8-5,-4 0 15 0,1 0-2 0,3 0 0 0,3 0 0 4,-6 0 11 2,2 0 1-6,1 0 1 0,0 0 0 6,3 0-14 0,-4 0-4-6,-2 0 0 0,6 0 0 5,-3 3-8 0,3-3 0-5,-4 0 0 0,4 3 0 6,-3-1 10-2,3 4-10-4,-3-4 12 0,2 1-12 7,-2 0 8-3,3 2-8-4,-3-2 0 0,-4-1 0 7,4 3 0-2,-3-5 0-5,0 3 0 0,0 0 0 11,-1-3 16-11,-2 2-1 0,0 1 0 0,3 0 0 12,-6-3 18-12,3 0 4 0,-1 0 1 0,-2 2 0 12,-6 1 1-7,3-3 0-5,-3 5 0 0,3-2 0 0,0-3-39 0,-3 0 0 3,0 3 0 1,0 2 0-1,-4-5 0-3,4 2 0 6,-3 1 8 0,-3-3-8-6,3 3 11 0,-3-3-3 9,-6 0 0-7,0 0 0-2,0 0-8 0,0 0 0 16,6 5 0-13,-6-5 0-3,0 0 0 0,0 0 0 0,0 0 0 0,0 0 0 14,-9-5-144-14,-6 2-20 7</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45:30.377"/>
    </inkml:context>
    <inkml:brush xml:id="br0">
      <inkml:brushProperty name="width" value="0.05292" units="cm"/>
      <inkml:brushProperty name="height" value="0.05292" units="cm"/>
      <inkml:brushProperty name="color" value="#FF0000"/>
    </inkml:brush>
  </inkml:definitions>
  <iact:action type="add" startTime="70984">
    <iact:property name="dataType"/>
    <iact:actionData xml:id="d0">
      <inkml:trace xmlns:inkml="http://www.w3.org/2003/InkML" xml:id="stk0" contextRef="#ctx0" brushRef="#br0">8687 8686 172 0,'-5'3'8'6,"5"0"1"-6,-3-3-9 1,3 0 0 0,0 0 0 0,0 0 0 2,-3 0 102-2,3 2 18 5,-3-2 4-5,3 0 1 4,0 0-98-4,0 0-27 6,0 0 8-6,0 0-8 6,0 0 0-6,0 0 0 9,0 0 0-9,0 0 0 2,0 0 0-2,0 0 0 5,0 0 0-5,0 0 0 7,0 0 12-7,0 0-2 6,0 0 0-6,0 0 0 5,0 0 5-6,0 0 1 7,0 0 0-6,9 6 0 6,-9-6 5-6,8 0 2 5,-8 0 0-4,12 0 0 5,-3 0-2-6,3 2 0 6,-12-2 0-6,9 0 0 3,3-2-8-3,-3 2-1 7,0 0-1-7,-3-3 0 9,3 3-3-9,0 0-8 42,3 0 12-36,-3 0-4-6,2 0-8 0,-2 3 0 0,0-3 0 0,3 0 0 0,-3 0 0 0,3 0 0 0,3 0 0 0,-3 0 0 0,0 0 0 0,0 0 0 0,-3-3 0 0,2 0 0 1,4 6 0 1,-3-3 12-2,0 0-12 0,3 0 12 3,0 0 1-3,0 0 1 8,0-3 0-4,-3 3 0-4,0 3-14 0,2 0 9 4,1-3-9-4,0 0 8 14,-6 0-8-7,6 2 0-7,-3 1 0 1,3-1 8 0,-3-2-8-1,0 3 0 0,-1 0 0 0,1-3 0 5,0 0 0-5,0 0 0 11,3 0 0-9,-3 0 0-2,0 0 0 0,0 0 0 12,0 2 9-7,0-4-9-5,5 2 9 0,-5-3-9 0,0 0 12 0,0 3-12 8,3-2 20-5,-3 2-2-3,0 2-1 0,0-2 0 4,-3 0-17 0,0 0 0-4,0 0 0 0,0 0 0 11,-1 0 8-9,1 0-8-2,3 0 0 0,0 3 0 13,0-3 8-8,-3 3-8-5,3-3 0-1,0 2 0 1,0-2 12 0,0-2-12 10,0 2 12-10,-1 0-12 0,1 0 21 0,0-3-2 5,0 3-1 1,-3 0 0-6,3 0-1 0,0 0 0 8,-3 0 0-5,0 0 0-3,3 0-5 0,0 0-2 11,-3 3 0-10,-1-3 0-1,4 0-10 0,-3 0 12 11,3 0-12-7,-3 0 12-4,3 0-12 0,0 0 0 0,3 2 0 0,-3-2 8 7,0-2-8-3,3 2 0-4,-4-3 0 0,1 0 0 6,0 1 19-1,0-1 1-5,0 1 1 0,0 2 0 11,3-6 9-9,-3 4 2-2,3-1 0 0,-3 0 0 11,2 3-32-5,1 0 0-6,-3 0 0 0,3 0 0 0,-3 0 0 0,3-2 0 2,-3 2 0-2,0 0 0 14,0 0 0-12,-1 0 0-2,4 0 0 2,0 0 0-1,-3 0 0-1,0-3 0 4,0 3 9-4,0-3-9 5,0 3 10-5,3 0-10 12,0-2 12-11,-1-1-12-1,1 0 0 0,0 1 0 12,-3 2 0-7,6-3 0-5,0 0 8 0,-6 3-8 0,-3 0 0 0,3-2 0 10,-1 2 0-9,1 0 0-1,0 0 0 0,3 0 0 10,-3 0 0-10,0 0 0 0,3 0 0 0,-3 2 0 9,0-2 0-8,3 0 0-1,-1 3 0 0,-2-3 0 17,0-3 0-8,3 3 0-9,-3-2 0 0,3 2 0 0,0-3 0 0,-3 3 0 0,0-2 10 0,0 2-10 2,-1-3 15 4,4 0-3-6,-3-2 0 0,0 2 0 5,0 3-4 4,0 0-8-7,-3-2 11-2,0-1-11 0,3 3 8 0,-3 0-8 6,3 0 0 0,-4 0 0-6,-2 3 8 0,3-3-8 6,3 2 0-2,0-2 0-4,-3 0 0 0,0 0 0 6,0-2 0 0,0-1 0-6,3 6 0 0,0-3 0 5,-3 2 0 1,3-2 0-6,-1-2 8 0,1 2-8 5,-3-3 0 1,3 3 0-6,0 0 8 0,3-3-8 6,-6 3 0 10,3 0 0-16,0 3 8 0,0-3-8 1,0 3 0-1,-1-1 0 0,-2-2 0 4,3 3 0-4,3 0 0 0,-3-1 0 5,0-2 0-5,0 6 0 5,3-4 0-5,-3 1 0 7,0-1 0 0,-1-2 0-3,4 0 0-4,-3 3 0 0,0-3 12 0,3 0-12 11,-3 0 12-4,0 3-12-7,0-3 0 0,0 2 0 0,0 1 0 0,-3-3 0 3,-1 0 0 2,-2-3 0-5,3 3 0-1,0 0 0 8,0 3 0-2,0-3 0-5,0 0 0 0,0 3 0 9,0-3 0-8,0 0 0-1,-3 0 0 0,3 0 0 12,-3 0 9-11,3 0-9-1,-3-3 0 0,0 3 9 11,-6 0 7-10,0 0 2-1,8 0 0 0,-2 0 0 11,-6 0-18-6,0 0 0-4,0 0 0 1,0 0 0-1,0 0 9 0,0 0 5-1,0 0 1 6,6 0 0-6,-6 0 2 0,0 0 1 6,0 0 0-1,0 0 0-6,0 0 10 1,0 0 3 3,0 0 0-3,0 0 0 7,0 0-31-7,0 0 0 4,0 0 0-4,0 0-594 14,0 0-122-14</inkml:trace>
    </iact:actionData>
  </iact:action>
  <iact:action type="add" startTime="142734">
    <iact:property name="dataType"/>
    <iact:actionData xml:id="d1">
      <inkml:trace xmlns:inkml="http://www.w3.org/2003/InkML" xml:id="stk1" contextRef="#ctx0" brushRef="#br0">13539 9853 403 0,'0'0'36'3,"0"0"-36"-2,0 0 0 0,0 0 0 4,0 0 12-4,0 0-12 6,0 0 12-6,0 0-12 5,0 0 24-5,0 0-3 6,0 0 0-7,0 0 0 8,0 0-5-7,0 0 0 4,0 0-1-4,0 0 0 7,0 0-3-7,0 0 0 5,0 0 0-5,0 0 0 9,0 0 0-9,0 0-1 3,0 0 0-3,0 0 0 7,0 0 1-7,0 0 0 3,0 0 0-3,0 0 0 7,0 0-12-7,0 0 10 5,0 0-10-5,0 0 10 6,0 0-10-6,0 0 10 5,0 0-10-5,0 0 10 5,0 0-10-5,0 0 8 6,0 0-8-6,0 0 8 5,0 0-8-5,0 0 0 5,0 0 0-5,0 0 0 8,0 0 0-8,0 0 0 3,0 0 0-3,0 0 0 7,0 0-10-7,0 0 10 3,0 0-13-3,0 0-303 13</inkml:trace>
    </iact:actionData>
  </iact:action>
  <iact:action type="add" startTime="157736">
    <iact:property name="dataType"/>
    <iact:actionData xml:id="d2">
      <inkml:trace xmlns:inkml="http://www.w3.org/2003/InkML" xml:id="stk2" contextRef="#ctx0" brushRef="#br0">22165 3895 345 0,'0'0'15'5,"0"0"4"-5,0 0-19 1,0 0 0-1,0 0 0 1,0 0 0 0,0 0 69 0,0 0 11 5,0 0 1-5,0 0 1 5,0 0-46-5,0 0-8 6,0 0-3-6,0 0 0 6,0 0-15-6,6 0-10 4,-6 0 12-4,3 0-12 7,3 0 0-7,-6 0 0 8,0 0 0-8,0 0 0 4,9 0 0-4,0 0 10 4,-3 0-10-4,3 0 8 8,3 0-8-8,0 0 10 4,-3 0-10-4,3 0 10 7,0 0-2-7,-1 0-8 3,1 0 12-3,0 0-4 7,3 0 1-7,-3 0 0 9,0 0 0-10,-3 0 0 28,3 0-9-24,0 0 0-3,3 0 0 0,-4 0 8 0,1 0-8-1,0 0 0 2,3 0 0-1,0 0 0 0,0 0 0 0,0 5 0 39,-3-5 0-39,6 0 0 0,-4 0 0 0,4 0 0 0,-3 0 0 0,0 0 0 0,0 0 0 0,0 3 10 0,-6-3-10 0,3 2 10 0,3-2 2 0,-4 0 1 3,1 0 0-3,0-2 0 0,0 2-13 0,0 2 8 12,0 1-8-8,0-3 0-4,0 5 12-1,0-5-4 1,0 0-8 0,0 0 12 10,-1 0-12 1,-2 0 0-11,3 0 0 0,0 0 0 0,0 3 0 0,3-3 9 0,-3 2-9 0,0-2 8 13,3 0 0-13,0 0-8 0,-1 0 12 0,-2 0-4 13,3 0 0-13,-3 0-8 0,3 3 12 0,-3-3-4 12,0 0 4-7,3 0 0-5,-3 5 0 0,0-5 0 0,-1 0-12 0,1 0 0 9,3 3 9-7,-9-3-9-2,-6 0 8 0,9 3-8 12,3-1 8-7,3 4-8-5,-3-6 0 0,6 0 0 0,-6 0 0 0,2 0 8 3,1 0-8 3,0 0 0-6,0 0 0 0,0 0 8 5,0 0-8 3,0 0 11-8,-3 0-11 0,0 0 12 5,-1 0-4-1,-2 0-8-4,3 0 12 0,0 0-4 11,-3 0-8-10,3 0 0-1,-3 0 0 0,0 0 8 11,0 2-8-11,3 1 0 0,-3 0 0 0,3 2 8 13,-1-5-8-8,1 0 0-5,0 0 0 0,0 3 0 0,3-3 0 0,-3 0 12 4,3 0-12 1,0 0 12-5,0 2-3 0,-3-2 0 8,-1 3 0-5,4-3 0-3,-3 0 6 0,0 0 1 12,0 5 0-7,0-5 0-5,-3 0-4 0,3 0 0 0,-3 0 0 0,0 0 0 3,0 0-4 3,2 0-8-6,1 0 11 0,-3 0-11 7,3 3 15-2,-3-1-4-5,3 1-1 0,0-3 0 10,0 0-10-8,0 0 0-2,0 0 0 0,0 0 0 11,-1 0 0-5,1 0 0-6,0-3 0 0,0 3 0 0,0 0 0 0,0-2 0 4,0-1 0 2,0 3 0-6,0 0 0-1,-3 0 0 8,3 0 12-2,-1 0-4-5,1 0-8 0,-3 0 12 6,3 0-12-1,0 0 12-5,-3 0-12 0,6 0 0 10,-3 0 0-9,0 3 0-1,-6-3 0 0,3 0 0 16,3 2 0-13,2-2 0-3,-2 0 0 0,0 0 0 0,0 0 0 0,0 0 0 2,3 3 0 4,-3-3 0-6,0 0 0 0,0 0 0 4,0 5 0 0,-1-5 0-3,1 0 0-1,-3 0 0 9,3 0 0-5,-3 0 0-4,3 0 0 0,-3 0 0 13,0 0 0-13,0 3 0 0,3-3 0 0,0 3 0 11,-3-1 0-5,2 4 0-6,1-6 0 0,0 0 0 0,-3 0 0 0,3 0 0 5,-3 0 0-1,3 0 0-4,0 2 0 0,3 1 0 5,-6-3 0 1,3 3 0-6,-3-1 0 0,2-2 0 11,-2 0 0-10,0 0 0-1,-3 0 0 0,-6 0 0 12,6 3 0-1,3 2 0-10,-6-5 0-1,6 0 0 0,0 0 0 0,-3 0 0 0,3 3 0 0,-3-1 0 1,6-2 0-1,-3 3 0 7,0-3 0-2,-3 5 0-5,2-5 0 0,1 0 0 10,0 0 0-8,0 3 0-2,0 0 8 0,-3-3-8 14,3 0 0-10,0 0 0-4,-6 0 0 0,3 0 0 0,3 2 16 0,-9-2-3 4,3 0 0 2,-3 0 0-6,6 6 5 0,-6-6 1 3,0 0 0-1,0 0 0 1,0 0-2-3,6 0 0 7,-6 0 0-7,0 0 0 11,0 0-17-11,0 0 10 1,0 0-10 0,6 0 8 3,-6 0 0-4,0 0 0 13,0 0 0-8,0 0 0-5,6 0-8 0,-6 0 8 0,0 0-8 0,6 0 8 9,0 0-8-8,-6 0 8-1,0 0-8 0,0 0 8 7,0 0-8-3,0 0 0-4,0 0 0 0,0 0 8 3,0 0-8-3,0 0 8 6,0 0-8-6,0 0 8 5,0 0-8-5,0 0 8 6,0 0-8-6,0 0 8 5,5 0-8-5,-5 0 12 6,0 0-12-5,0 0 12 3,0 0-12-4,0 0 10 6,0 0-10-5,0 0 10 5,0 0-10-6,0 0 8 3,0 0-8-3,0 0 8 6,0 0-8-6,0 0 8 5,0 0-8-5,0 0 8 7,0 0-8-7,0 0 0 4,0 0 0-4,0 0 8 9,6 0-8-9,0 0 12 4,0 0-12-5,-3 0 12 7,-3 0-12 0,9-6 0-6,-9 6 0 0,6 0-11 5,0-2 11 1,0 2 0-6,-6 0 0 0,6 0 0 7,0 0 0-3,0 0 8-4,-6 0-8 0,6 0 0 13,0 0 0-13,0-3 0 0,0 0 0 0,-6 3 8 9,6 0-8-9,0 0 0 0,3 0 0 0,-3 0 8 13,-6 0-8-13,3 0 0 1,3-5 0 1,-1 5 8-2,1-3-8 0,0 1 11 7,-3-1-11-1,0 3 12-6,6 0-12 0,-9 0 8 10,3 0-8-9,3-5 8-1,-6 5-8 0,6-3 0 14,-6 3 9 1,6 0-9-13,0-2 9-2,-6 2-9 0,0 0 12 0,6-3-12 0,0 0 8 0,-6 3-8 0,0 0 0 0,0 0 0 0,0 0 8 0,0 0-8 7,3-2 0-3,-3 2 0-4,0 0-9 0,0 0-9 8,0 0-2-3</inkml:trace>
    </iact:actionData>
  </iact:action>
  <iact:action type="add" startTime="175447">
    <iact:property name="dataType"/>
    <iact:actionData xml:id="d3">
      <inkml:trace xmlns:inkml="http://www.w3.org/2003/InkML" xml:id="stk3" contextRef="#ctx0" brushRef="#br0">21311 4096 342 0,'0'0'15'6,"0"0"3"-6,0 0-18 1,0 0 0 0,0 0 0-1,0 0 0 6,0 0 12-5,6 8-2 4,0-3 0-4,-6-5 0 5,0 0 6-5,9 5 0 5,0 3 1-5,0-5 0 6,-9-3 0-6,9 5 0 5,0 0 0-5,0 1 0 8,-1-4 2-8,1 4 0 3,-9-6 0-3,9 0 0 5,3 5-3-5,-6 3-1 5,-6-8 0-5,9 0 0 12,0 3-7-12,0-1 0 1,-9-2-8-1,9 8 12 7,0-5-4-7,0 2 0 4,-9-5-8-4,9 5 12 6,3-2-12-6,-3 2 0 4,-4 1 8-4,4-1-8 6,-9-5 0-6,12 5 0 7,-3 3 0-3,3-3 0 6,-3-2 0-10,3 2 0 0,-3-2 0 0,-3 0 0 42,3-1 0-40,0 4 8-2,0-6-8 0,0 2 0 0,0 1 20 0,-1-3-1-1,-2 3-1 1,3-3 0 0,0 5 8 0,-3-5 2 0,3 0 0 0,-3 0 0 0,3 0-7 0,0 0-1 2,-3 0 0 2,3 0 0-4,0 0-3 0,0 0-1 14,-9 0 0-11,9 0 0-3,0 0-16 0,0 0 10 0,-9 0-10 0,5 0 8 4,4 0-8-4,0 0 10 13,0 0-10-11,0 0 10-2,0 0 11 1,-3 0 3-1,3-5 0 0,0 5 0 8,0-3-24-3,0 3 0-5,0-3 0 0,-3 1 0 11,3 2 12-11,-3-6 4 2,2 4 0-2,1 2 1 10,-3-6 4-10,3 6 1 0,-9 0 0 0,9-5 0 11,0 2-6-10,-3-2-2-1,0 0 0 0,3 2 0 11,0-2-2-5,-6 0-1-6,-3 5 0 0,9-3 0 0,-3-2-1 0,-6 5 0 6,6-6 0-3,3 6 0-3,-3-8 2 0,0 3 1 13,0 0 0-6,-4 0 0-7,4 2-13 0,0-2 9 0,0-1-9 0,3 4 8 7,-3-6-8-6,0 5 0-1,3 0 0 0,-3 3 8 11,0-5-8-10,0 3 0-1,0-1 0 0,0 0 8 11,0-5-8-11,0 6 8 2,-3-1-8-2,-3 3 8 2,6-5 16-2,-3 2 4 7,3-2 0-3,-3-1 0-4,0 6-15 0,0-7-2 12,0 1-1-6,0 6 0-6,0-8 13 0,-1 3 2 0,-2 5 1 0,3-8 0 6,0 3 4-3,0-3 1-3,0 3 0 0,0-1 0 9,-3 6-31-5,3-5 0-4,0 2 0 0,-3-5 0 10,3 3 0-10,-3-3 0 0,3 0 0 0,-3 6 0 8,0-6 10-5,3 2-10-3,0 1 10 0,-3-3-10 13,0 3 12-1,0-3-3-12,0 3-1 0,0-3 0 0,0 0 1 0,0 2 0 0,0-2 0 0,0 3 0 9,0-3-1-4,0 3 0-5,-3-8 0 0,3 7 0 0,0-1-8 0,0-4 0 4,-3 3 9 3,3 0-9-7,0 3 11 0,0-3-3 3,-3 3 0-2,3-3 0 13,-3 2-8-9,3 1 10-5,0-3-10 0,-3-3 10 0,0 6-1 0,0-3 0 3,0 3 0 3,-3-3 0-6,3 0-1 0,-2 3-8 10,2-3 12-8,-3 0-4-2,3 3-8 0,-3-3 12 4,3 2-12-4,0 1 12 5,-3-3-12 2,0 3 0-7,0-3 9 0,3 3-9 12,-3-3 0-12,0 2 8 0,0 1-8 0,0-3 0 11,3 0 0-11,-3-2 9 0,-3 2-9 0,3 0 0 10,0 3 8-10,0-1-8 0,-3-2 0 0,3 3 0 11,1-8 0-11,-4 7 0 0,3-1 0 0,0 1 0 11,-3-2 0-11,0 0 0 0,0 3 0 1,3-3 0 9,-3 3 0-9,3-3 0-1,-3 3 0 0,3 5 0 12,0-6 0-7,-3-2 0-5,3 3 0 0,0 0 0 0,0 2 0 0,0 1 0 4,1-1 0 2,-4 3 0-6,3-8 0 0,0 5 0 11,-3 1-9-5,3-6 9-5,-3 8 0-1,3-3 0 0,0 0 0 0,0-2 0 9,-3 2 0-8,3 1 0-1,0-1 0 0,0 3 0 10,0-5-8-7,0 2 8-2,0 3-8 0,0-2 8-1,0-1 0 0,6 3 0 5,-5 0 0-5,5 0 8 14,0 0-17-9,0 0-3-5,-6 0-1 0,6 0 0 0,0 0 4 0,0 0 1 3,-12 0 0 4,6 0 0-7,6 0 8 0,-9 0-10 5,9 0 10 1,-9 0-10-6,0 0 10 0,9 0 0 5,0 0 0 0,-9 0-8-5,3 0 8 0,0 3 0 7,6-3-9-3,-9 2 9-4,0-2-9 0,9 0 9 12,0 0-12-11,-6 3 12-1,-3 2-11 0,3-5 11 9,6 0-10-9,-9 5 10 0,3 3-12 0,1-8 3 14,5 0 1-10,-6 6 0-4,0-4 8 0,6-2-10 0,-6 6 10 0,0-4-10 5,0 4 10 0,6-6-8-5,-6 5 8 0,3-2-8 11,-3-1 8-10,0 6 0-1,6-8 0 0,-6 0 0 11,0 5 0-11,0-5 0 0,6 0 0 0,-6 3 0 13,0 2 0-9,0 1 0-4,3-6 0 0,-3 2-8 0,3 1 8 0,-3 5 0 7,3-8 0-4,-3 2 0-3,3 1 0 0,-3 5 0 10,1-5 0-8,-1-1 0-2,6-2 0 0,-6 8 0 11,-3-8 0-5,6 6-8-6,-6 2 8 0,6-6 0 0,-6 1 0 0,3 5 0 8,0-3 0-7,0 3 0-1,0-3 0 0,0 3 8 12,0-2-8-12,0 1-10 0,0 1 10 0,0 3-13 4,0-8 13-4,3 7 0 5,-3-7 0-5,3 2-9 13,-2 0 9-11,2 1 0-2,0 2 0 0,0-6 8 14,0 9-8-5,0-6-8-9,0 3 8 0,0-3-12 0,3-5 12 0,-3 3 0 0,0 2 0 0,0 1 0 6,3-6 0-4,0 8 0-2,-3 0 0 0,3-3-8 13,-3 3 8-7,3 2 0-6,-3-7 0 0,3 8-8 0,0-11 8 0,-3 5 0 3,3 3 8 2,0 0-8-5,0 2 0 0,0-4 0 9,-3 2 0-7,3-3 0-2,0 3 0 0,3 0 0 5,-6 0 0 0,3-3 0-5,0-5 0 0,3 8 0 7,0 2 0-2,-3-4 0-5,0 2-8 0,3-3 0 3,-3-5 0-3,3 8 0 13,0-3 8-12,-3 3 14-1,3-3-3 0,0 1-1 12,-3-6-10-7,3 8 0-4,-3-8 0-1,3 5 0 1,0 3 0-1,-3-3 0 0,3 3 0 0,-3-3 0 6,3 3 0 0,0-2 0-6,0 2 0 0,-3-6 0 5,3 4 0 0,-3-6 0-5,0 0 0 0,2 10 0 8,1-5 0-3,0 3 0-5,0-2 0-1,0 2 0 12,0-3 0-10,0-3 0-1,-3-2 0 0,6 6 0 6,-3-1 0-1,-3-5 0-5,3 8 0 0,0-3 0 13,0 3 0-12,-3-8-14-1,3 6 3 1,0 1 1 0,-3-7 10 1,6 3 0 4,-6-3 0-6,3 5 0 9,3 6 0-9,-3-11 0 0,-3 0 0 0,0 0 0 12,6 5 0-12,-6-5 0 0,3 8 0 0,3-2 0 16,-6-6 0-12,3 7 0-4,-3-7 0 0,3 3 0 0,0 2 0 0,-3-5 0 11,3 6 0 0,-3-6 0-11,6 5 0-1,-6-5 0 1,0 0 0 0,6 8 0 0,-3-3 11 0,-3-5-3 7,6 8 0-7,-6-8 0 0,0 0-8 0,3 3 0 13,-3-3-12-8,6 10 12-5,-6-10 0 0,0 0 0 0,6 3 0 0,-6-3 0 7,0 0 0-6,0 0 0-1,0 0 0 0,0 0 0 5,5 5 0-5,-5-5 0 6,0 0 8-6,0 0-8 7,0 0 11-7,0 0-3 4,0 0-8-4,0 0 12 5,0 0 1-5,0 0 0 6,6 6 0-6,-6-6 0 13,0 0-1-12,0 0-1-1,0 0 0 0,0 0 0 2,0 0-3-2,0 0 0 4,0 0 0-4,0 0 0 7,0 0-8-7,0 0 0 4,0 0 9-4,0 0-9 30,0 0-60-30,0 0-17 0</inkml:trace>
    </iact:actionData>
  </iact:action>
  <iact:action type="add" startTime="186350">
    <iact:property name="dataType"/>
    <iact:actionData xml:id="d4">
      <inkml:trace xmlns:inkml="http://www.w3.org/2003/InkML" xml:id="stk4" contextRef="#ctx0" brushRef="#br0">20579 5120 115 0,'0'0'10'4,"0"0"-10"-3,0 0 0 0,0 0 0 2,0 0 63-2,0 0 10 6,0 0 3-6,0 0 0 5,0 0-61-5,0 0-15 5,0 0 0-5,0 0 0 6,0 0 0-6,0 0 11 6,0 0-11-6,0 0 10 6,0 0 17-6,0 0 3 5,0 0 1-5,0 0 0 7,0 0 3-7,0 0 1 5,0 0 0-5,0 0 0 6,0 0-35-6,0 0 0 4,6 2 0-4,-6-2 0 6,6 8 0-6,-3-2-19 5,3-1 3-5,0-2 0 7,0-1 16-8,0 3 0 6,-1 1 0-5,4-1 0 7,-3-2 13-7,0-1-3 7,0 1-1-7,0 2 0 4,0-2 8-4,3 0 2 4,0-3 0-4,0 0 0 10,-3 5 13-11,3-5 2 29,0 0 1-20,0 0 0-8,-3 0-8 0,6 0-2 0,-4 0 0 0,1 0 0 0,0 0-9 0,0 0-3-1,3 2 0 1,-3 1 0 0,0-3-5 0,0 0 0 3,0 0-8-3,0 0 12 10,3 0-12-8,-3 0 0-2,6 0 0 0,-4 0 0 12,1 0 13-12,3 0 0 0,-6 0 0 0,6-3 0 11,-3 1 12-10,3 2 3-1,-3 0 0 0,3-5 0 10,-3 2-13-9,-1 3-3-1,-2-3 0-1,3 1 0 5,-3 2-4-4,3-3-8 7,-3 0 11-2,0 3-11-5,0-2 10 0,0 2-10 10,0-3 8-4,3 3-8-6,-3 0 0-1,0 0 0 1,-1 0 0 0,1 0 0 7,0 0 0-2,3 3 0-5,-3-1 0 0,0 1 0 5,0-3 10-1,0 3-10-4,0-1 12 0,3 1-12 8,-3-3 0-4,0 3 0-4,3 2 0 0,-4-5 0 10,1 0 0-8,-3 2 0-2,3-2 0 0,0 0 0 13,0 0 0-12,3 3 0-1,-3 0 0 0,0-3 0 9,-3 0 13-8,3 0-4-1,0 0-1 0,0 0 0 11,0 5-8-11,0-5 0 0,-1 0-10 0,-2 0 10 3,3 0 0 5,0 0 0-4,0 0 8-4,0 0-8 0,0 0 16 0,0 0-4 11,0 0-1-10,0 0 0-1,0 0-11 0,0 0 8 12,0 0-8-4,0 0 8-8,-3 0-8 0,2 0 0 0,1 0 0 0,0 0 8 2,0 0-8 2,0 0 0-4,0 0 0 0,0-5 8 6,-3 5-8-1,3 0 8-5,-3 5-8 0,0-5 8 11,3-5 2-10,-3 5 0-1,-6 0 0 0,6-3 0 13,-6 3 2-8,6 0 1-5,-6 0 0 0,6 0 0 0,0 0 1 0,-6 0 0 0,0 0 0 2,5 0 0 3,-5 0 2-5,0 0 1 5,0 0 0-5,6 0 0 7,-6 0-5-7,0 0-2 7,0 0 0-1,0 0 0-6,6 0 4 0,-6 0 1 2,0 0 0-2,0 0 0 14,0 0 4-14,0 0 1 0,0 0 0 0,0 0 0 5,0 0 2-5,0 0 1 3,0 0 0-3,0 0 0 6,0 0-1-5,0 0 0 3,0 0 0-4,0 0 0 9,0 0-11 6,0 0-3-15,0 0 0 1,0 0 0 0,0 0-8-2,0 0 0 1,0 0-12-1,0 0-827 8</inkml:trace>
    </iact:actionData>
  </iact:action>
  <iact:action type="add" startTime="191048">
    <iact:property name="dataType"/>
    <iact:actionData xml:id="d5">
      <inkml:trace xmlns:inkml="http://www.w3.org/2003/InkML" xml:id="stk5" contextRef="#ctx0" brushRef="#br0">22832 14039 172 0,'0'0'16'7,"0"0"-16"-5,0 0 0-1,0 0 0 2,0 0 121-2,0 0 22 3,0 0 4-3,0 0 1 4,0 0-81-4,0 0-16 7,0 0-3-7,0 0-1 5,0 0-24-5,0 0-5 4,0 0-1-4,0 0 0 6,0 0 3-5,0 0 1 3,0 0 0-4,0 0 0 7,0 0-8-7,0 0-1 6,0 0-1-6,0 0 0 6,0 0-11-6,0 0 12 5,0 0-12-5,0 0 12 6,0 0-12-6,6 5 0 5,-6-5 0-5,0 0 8 7,6 5 0-7,-6-5-8 4,3 6 12-4,-3-6-4 7,0 0 6-7,6 5 1 5,3 0 0-5,-9-5 0 6,6 6 1-4,-6-6 1 1,0 0 0-3,3 2 0 6,6 3-1-6,-9-5-1 4,0 0 0-4,6 3 0 7,0 2-3-7,3-2-1 4,-9-3 0-4,6 3 0 6,2-1-11-5,1 1 12 9,-3-3-12-10,0 3 12 10,0-3-12-8,3 2 12-2,-3-2-12 1,3 0 12 1,-3 0-3-2,3 3 0 5,0-3 0-5,0 0 0 13,-3 3 1-7,3-3 0-7,0 0 0 1,0 0 0 0,-1 0 5 0,1 0 1 6,-6 0 0-2,6 0 0-4,0-3 4 0,-3 3 2 12,3 0 0-6,-9 0 0-6,0 0-3-1,0 0-1 1,0 0 0 0,6-3 0 4,3 1-5-4,-3 2-1 14,-6 0 0-9,9-3 0-5,0 0-1 0,-3 1-1 0,0-1 0 0,3 3 0 6,-3-3 2-4,0 1 1-2,-1-1 0 0,-5 3 0 12,3-5 0-11,3 2 0-1,-3 1 0 0,6-1 0 12,-6 0 1-11,3 1 0-1,0-1 0 0,0 0 0 3,0-2-4-3,0 2-1 5,-6 3 0-4,9-5 0 12,-3 0-1-8,0 0-8-5,0 2 12 0,0-2-4 0,0-1-8 0,0 1 8 7,0 0-8 3,0 2 8-10,0-2-8 0,0 2 12 0,-3-5-12 0,2 3 12 3,-2 0-3 2,-3 5 0-5,3-6 0 0,3 1 0 5,-6 5 0 1,3-5 0-6,3-1 0 0,-3-2 0 5,3 6 0 2,-3-3 0-7,-3 5 0 0,3-6 0 6,0 1-1-2,0-3 0-4,0 3 0 0,-3-1 0 11,6 1 1-10,-6 0 0-1,0-3 0 0,0 3 0 14,3-1-1-10,-3 1-8-4,3-3 12 0,-3 3-4 0,0-3-8 0,0 3 10 3,0-3-10 3,0 0 10-6,0 2-10 0,0-2 8 12,0 3-8-11,0 0 8-1,0 0 0 0,-3-1-8 5,3-2 12 0,0 3-4-5,0 0 2 0,0 0 0 11,-3-1 0-4,3 1 0-7,0 0 2 0,-3-3 0 0,0 2 0 0,0-2 0 2,3 3-4 7,-3 0 0-9,0 0 0 0,3 2 0 9,-3-2-8-8,0-1 0-1,0 4 9 0,0-4-9 9,0-2 0-8,0 3 8-1,0 0-8 0,0 0 0 10,0-1 0-8,0 1 8-2,0 0-8 0,3-1 0 13,-3 4 0-7,-2-3 0-6,2-1 0 0,0 1 0 0,3 0 0 0,-3-1 0 1,-3 1 0-1,3-3 0 5,0 3 0-3,0 0 0 8,3-1 0-9,-6 4 0-1,3-4 0 0,-3 1 0 5,3 2 0 0,-3-2 0-5,0 2 0 0,6 3 0 11,0 0 0-4,-6-5 0-7,-3 0 0 0,3 2 0 0,3-2 0 0,0 2 0 3,-3 3 0-3,0-2 0 5,0 2 0-5,6 0 0 6,-6-3 0 1,0 3 0-7,0-3 0 0,0 3-8 5,6 0 8 0,0 0 0-5,-8-2 0 0,8 2 0 13,0 0 0-13,-9-3 0 0,-3 3 0 0,3 0 0 11,9 0-9-11,0 0 9 0,-9 0-10 0,3 0 10 3,-6 0-9-3,3 3 9 5,0-3-8-3,0 2 8 11,0-2 0-7,3 0 0-6,-3 6 0 0,-3-6 0 0,4 5 0 0,-1-5-8 6,0 3 0 1,3 2 0-7,-3-3 8 0,3 1 9-1,-6 0-1 1,3-1-8 7,0 1 0-1,3 2 0-6,0-5-12 0,-3 6 3 7,0-4 9-3,3 1 0-4,0 0 0 0,0-1 0 5,-2 1 0 2,2 0 0-7,0-3 0 0,-3 2 0 9,3 1 0-8,0-1 0-1,3-2 0 0,-3 3 0 12,3 0 0-11,-3 2 0-1,0-5 0 0,0 3-8 10,3-1 8-9,0 1 0-1,-3 0 0 0,3-1 0 21,-3 4 0-18,3-4 0-3,-3 1 0 0,3 2-8 0,0-2 8 0,0 2 0 0,-3-2 0 1,0 2 0 6,3-5 0-7,0 5 0 0,3-5 0 0,-3 8 0 9,1-2 0-7,-4-1-8-2,6-5 8 0,-3 5 0 12,0 0 0-10,0 1 0 0,0-1 0-3,3-5 0 1,-3 5 0 0,3 1-8 6,-6-1 8-1,6-5 0-5,0 0 0 0,0 10 0 6,-3-2 0-1,0-2 0-5,3-6 0 0,0 8 0 4,-3-3 0-4,0 3 0 4,3 0 0 3,0 0 0-7,0-3 0 0,0 3 0 13,-3 0 0-13,3 0 0 0,0-3 0 0,0 3-8 10,0 0 8-9,0 0 0-1,0 0 0 0,0 0-8 13,3 0 8-12,-3 0 0-1,3 0 0 0,0 0 0-1,-3-3 0 1,3 3 0 10,0 0 0-6,-3 0-8-4,6-3 8 0,-6 3 0 12,3-3 0-10,-3 3 0-1,6 3 0-1,-3-6 0 0,-3-5 0 0,3 8 0 7,-3 0 0-3,6 0 0-4,-4 0 0-1,1-3 0 7,0 3 0-5,0-3 0 16,-3-5 0-15,3 8 0-2,3-2 0 0,-3 1 0 0,3-1 0 0,-3-1-8 10,3 3 8-9,-3-3 0-1,-3-5 0 0,6 6 0 9,0-1 0-8,0 0 0-1,-6-5 0 0,6 5 0 11,0-2 0-10,0 0 0-1,0-1 0 0,0 4 0 12,-3-4 0-12,3 1 0 0,-6-3 0 0,6 5 0 12,0 1 0-8,-6-6 0-4,6 2 0 0,0 1 0 0,-6-3 0 0,6 5 0 10,-6-5 0-8,0 0 0-2,5 3 8 1,-5-3-8-1,0 0 8 0,6 5-8 6,-6-5 8-6,0 0-8 4,6 3 10-4,-6-3-10 7,0 0 11-6,0 0-11 2,0 0 12-3,0 0-12 6,0 0 11-6,0 0-11 6,0 0 10-6,0 0-10 5,0 0 8-5,0 0-8 5,0 0 0-5,0 0 0 5,0 0 8-5,0 0-8 7,0 0 0-7,0 0 0 6,0 0 0-6,0 0 0 3,0 0 0-3,0 0 0 6,0 0 0-6,3 2 0 6,-3-2 0-6,0 0 0 5,0 0 0-5,0 0 0 6,0 0 0-6,0 0 0 7,0 0-16-7,0 0-4 4,0 0 0-4,0 0 0 18,6 3-123-18,-6-3-25 2,6 0-4 3</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50:06.052"/>
    </inkml:context>
    <inkml:brush xml:id="br0">
      <inkml:brushProperty name="width" value="0.05292" units="cm"/>
      <inkml:brushProperty name="height" value="0.05292" units="cm"/>
      <inkml:brushProperty name="color" value="#FF0000"/>
    </inkml:brush>
  </inkml:definitions>
  <iact:action type="add" startTime="99723">
    <iact:property name="dataType"/>
    <iact:actionData xml:id="d0">
      <inkml:trace xmlns:inkml="http://www.w3.org/2003/InkML" xml:id="stk0" contextRef="#ctx0" brushRef="#br0">18367 3971 1026 0,'-3'-10'45'7,"3"7"10"-6,-3-2-44-1,0 0-11 3,3 2 0-3,0 3 0 4,0 0 27-3,0 0 3 4,-3-5 1-4,3 5 0 4,0 0-31-4,0 0 0 5,0 0 0-5,0 0 0 7,0 0-8-7,9 5 8 4,-3 3-12-4,3-5 12 7,0 7-12-7,-3-5 4 4,3 3 8-4,0 0-13 7,3 0 13-6,0 3-9 3,3-1 9-4,-1 4-8 7,1-1 8-7,-3 3 11 5,0 2-3-5,6 3 0 21,3-2-29-21,-3 5-7 0,3-3 0 8,-1 5-1-9,1-2 29 5,3 3 10-4,0 2 0 0,0 0 0 0,-3 5-10 0,2-5 0 17,1 3 0-10,0 5 0-7,0-5 0-1,0 2 0 1,-1 1 0 0,1-4 0 0,3 1 0 0,-6 0 0 39,0-6-9-34,2-2 9-5,1 3 0 0,0-6-8 0,3 5 8 0,0-10 0 0,-4 5 0 0,-2 0 0 0,3-2 0 0,-3-3 0 0,-3 2 0 0,3-2 0 0,-3 0 0 0,-4-3 0 0,1 1 0 0,-3-1 0 10,0 0 0-6,0-5 0-4,-3 0 0 0,0 0 0 0,0-3 0 0,-6 3 0 5,6-5 0 0,-9-3 9-5,0 0-9 0,3 5 8 13,-3-5 0-13,6 5-8 0,-6-5 12 0,0 0-4 10,0 0 0-10,0 0 0 0,0 0 0 0,0 0 0 4,0 0 3-4,0 0 0 8,0 0 0-8,0 0 0 4,0 0-11-4,0 0 0 5,0 0 0-5,0 0-330 13,0 0-68-13</inkml:trace>
    </iact:actionData>
  </iact:action>
  <iact:action type="add" startTime="100249">
    <iact:property name="dataType"/>
    <iact:actionData xml:id="d1">
      <inkml:trace xmlns:inkml="http://www.w3.org/2003/InkML" xml:id="stk1" contextRef="#ctx0" brushRef="#br0">19233 4064 1080 0,'0'0'48'5,"0"0"9"-4,0 0-45 0,0 0-12 0,0 0 0-1,0 0 0 5,0 0 0-4,0 0 0 2,0 0 0-2,0 0 0 7,-6 3 0-7,1-1-11 5,-1 1 11-5,0 2-8 7,0-2 8-7,-3 0-13 9,3 4 5-9,-3 1 8 1,0 3-17-1,0-3 4 10,-3 5 1-10,0 0 0 1,-3 6 12-1,0-1 0 6,1 4 12-3,-1 1-12-1,0 1 12-2,0 5-12 7,-6 0 12-7,0 3-12 5,-3 0 20-2,1 5-2 3,-4 0-1 0,0 0 0-6,0 3-17 0,0-1 0 11,-2 4 0-10,2-6 0-1,3 0 20 1,0-5-2 2,0-1-1-3,1-2 0 6,2 1 8-1,3-4 2-5,-3 0 0 0,3-2 0 6,0 0-1 0,3-3 0-6,7-2 0 0,-4-1 0 7,3 1 2-5,0-1 1-2,0-4 0 0,0-1 0 10,0 0 6-8,0-2 1-2,3-3 0 0,0-3 0 13,-3 3-18-7,6 0-3-4,-3-3-1-2,0 3 0 1,0-3-2-1,6-5 0-1,0 0 0 1,-3 8 0 7,0-8 4-7,3 0 1 4,0 0 0 3,0 0 0-7,-6 3 0 0,6-3 0 6,0 0 0 0,0 0 0-6,0 0-2 0,0 0-1 1,0 0 0-1,0 0 0 14,0 0-4-14,0 0-1 0,0 0 0 0,0 0 0 6,0 0-9-6,-2 2 12 2,-4 6-12-2,6-8 12 8,0 0-12-2,0 0 0-6,0 0 0 0,-3 3 0 4,-3 2 0-4,3 3 0 6,-3 3 0-6,0-3-11 19,-3 8-125-19,0 7-24 10</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02:34.989"/>
    </inkml:context>
    <inkml:brush xml:id="br0">
      <inkml:brushProperty name="width" value="0.05292" units="cm"/>
      <inkml:brushProperty name="height" value="0.05292" units="cm"/>
      <inkml:brushProperty name="color" value="#FF0000"/>
    </inkml:brush>
  </inkml:definitions>
  <iact:action type="add" startTime="86884">
    <iact:property name="dataType"/>
    <iact:actionData xml:id="d0">
      <inkml:trace xmlns:inkml="http://www.w3.org/2003/InkML" xml:id="stk0" contextRef="#ctx0" brushRef="#br0">21549 9975 230 0,'0'0'20'7,"0"0"-20"-6,-3-5 0 0,0 2 0 2,0-2 78-2,-3 2 11 4,3-2 3-4,-3-1 0 5,6 6-51-5,-3-2-9 5,0-4-3-5,0 1 0 6,0 2-1-6,3 3-1 6,0 0 0-6,0 0 0 7,-5-5-5-7,5 5-1 4,0 0 0-4,0 0 0 10,0 0-11-10,0 0-2 1,-3-2-8-1,3 2 12 13,0 0-12-13,0 0-8 0,0 0 8-1,0 0-13 10,0 0 13-9,0 0 13 2,0 0-2-3,5 5-1 9,1 0-19-8,-6-5-4 4,0 0-1-4,6 5 0 9,3 1 14-9,-3-4 16 5,-6-2-3-5,6 6-1 4,0-4-12-4,0 1-13 4,-6-3 2-4,9 3 1 7,0 2 10-7,-3-2 0 5,0-1 0-6,0 1 0 7,-6-3 0-6,9 5 0 10,0 0 0-10,0-2-8 12,3 0 8-12,-1-1 0 0,1 1 0 0,0 0 0 4,0-3 16-4,0 2-2 7,3-2 0-3,-3 0 0-4,3 3 1 0,0-3 0 10,-3 0 0-8,2 0 0-2,1 0 0 0,0-3 0 12,0 3 0-6,0-2 0-6,0 2 1 0,0 0 1 0,0 0 0 0,-3 0 0 2,-1-3-3 4,4 0-1-6,-3 3 0 0,3 0 0 6,-3 0-5-2,0 0-8-4,-3 0 11 0,3 0-11 12,-3 0 12-10,3 0-4-2,2 0 0 0,1 0-8 12,-3 3 13-7,6-3-4-6,-6-3-1 1,6 3 0 0,-3 0-8 0,3 0 0 4,-1 0 0-1,-2 0 0-1,-6-2 0 5,3-1 0-2,3 3 8-5,0 0-8 0,3 0 12 0,0-3-4 8,-3 3 0-4,-1-2 0-4,1-1-8-1,3 3 0 15,-3 0 0-9,0 0 8-5,0 0 6 0,0 0 1 0,0 0 0 0,2 0 0 4,-5 0-15 1,6 0 9-5,-3-3-9 0,3 1 8 4,-3 2-8-3,3 0 10 15,0 0-10-14,-1 0 10-2,4-3-2 0,-3 3 0 0,3 0 0 0,-3 0 0 10,-3-2 0-10,0-1 0 0,-1 3 0 0,7 0 0 16,-3 0-8-8,0 0 0-8,0 0 0 0,3 0 8 0,0 0-8 0,-1-3 12 0,-2 1-12 0,0-1 12 3,3 3-4 1,-3 0-8-4,3 0 12 0,-3 0-4 12,2 0-8-11,-2-3 8-1,0 1-8 6,3 2 8-6,0-3-8 0,0 0 8 9,-1 1-8-2,-2 2 8-7,-6-3-8 0,6 0 0 0,0 6 0 0,0-3 0 5,0-3 0 0,-1 3 0-5,1 0 0 0,0 0 0 12,0 3 16 0,0 0-3-11,-3-3 0-1,0 2 0 0,3 1-13 0,-4 0 0 0,4-1 0 0,-3 4 0 2,0-1 16-2,3-2 0 6,-3-1 0-6,3 1 0 13,-1-1-26-13,1 4-5 0,0-4-1 0,3 4 0 13,0-4 27-9,0 4 5-4,-3-1 0 0,-1-2 1 0,4-3-27 0,-3 5-6 3,3-3 0-2,0 1-1 4,3 0 17-5,-4-1 0 6,-2 1 0 0,3 2 0-6,3-5 0 0,-3 0 0 11,0 0 8-11,2 0-8 0,-2 0 8 0,6 0-8 12,-3-2 11-7,0 2-11-5,0-3 12 0,-1 0-12 0,-2 1 12 0,0-1-12 4,0 3 12-2,3-3-12 2,-4 3 12-4,1-2-12 5,0 2 8 0,-3-3-8-5,3 1 0 0,-3-1 0 11,0 3 12-9,-4 0-12-2,1 0 12 0,0-3-12 12,0 1 10-11,0-1-10 0,-3 3 8-1,0-3-8 0,0 3 10 0,0 0-10 5,-3-2 12-4,2-1-12 14,-2 3 13-11,0 0-4-4,0-3-1 0,-3 3 0 0,3-2-8 0,-3-1 8 5,3 3-8 0,-6 0 8-5,3-3-8 0,0 1 0 10,0 2 0-9,-6 0 8-1,0 0-8 0,0 0 12 17,0 0-12-15,6-3 12-2,-6 3 8 0,0 0 3 0,0 0 0 0,0 0 0 3,0 0-15 2,0 0-8-5,0 0 10 0,0 0-10 3,0 0 16-3,0 0-4 5,0 0 0-5,0 0 0 8,0 0-12-8,0 0 0 5,0 0 0-5,6 0-551 22,3 3-108-22</inkml:trace>
    </iact:actionData>
  </iact:action>
  <iact:action type="add" startTime="90454">
    <iact:property name="dataType"/>
    <iact:actionData xml:id="d1">
      <inkml:trace xmlns:inkml="http://www.w3.org/2003/InkML" xml:id="stk1" contextRef="#ctx0" brushRef="#br0">5446 10520 403 0,'0'0'36'8,"-9"0"-36"-7,0 0 0 0,6 0 0 4,-3 2 57-4,-3 1 5 5,3-3 1-5,-3 3 0 5,9-3-37-5,0 0-7 6,-6 5-2-6,0 3 0 6,6-8-17-6,-5 5-17 5,2 3 3-5,-3-2-281 8</inkml:trace>
    </iact:actionData>
  </iact:action>
  <iact:action type="add" startTime="90681">
    <iact:property name="dataType"/>
    <iact:actionData xml:id="d2">
      <inkml:trace xmlns:inkml="http://www.w3.org/2003/InkML" xml:id="stk2" contextRef="#ctx0" brushRef="#br0">5202 10792 806 0,'-15'-5'72'5,"15"5"-58"-4,-9-3-14 0,3 1 0 15,0-1 28-15,6 3 2 0,0 0 1 0,0 0 0-1,-6 0 1 1,6 0 0 4,0 0 0-4,0 0 0 7,-6 0-32-7,6 0 0 5,0 0 0-5,0 0 0 8,0 0 0-8,0 0 0 3,0 0 0-3,9 3 0 6,0 2 0-6,0-5 0 6,-3 3 0-6,3-1 0 7,0 1-15-7,-3-3 4 3,3 0 1-3,0 0 0 7,0 0 10-7,0 3 11 5,-1-1-3-5,1-2 0 5,3 3-8-4,0 0-11 4,3-3 3-5,-6 0 0 12,-9 0 8-13,9 2 0 3,6 1 0-1,3 0 0 12,-6-3 0-14,3 2 0 1,2-2 0-1,-2 3 0 15,3-1 24-14,6-2 0 0,-12 3 0 0,6 0 0 14,3-3-4-12,-1 0-1-2,-5 0 0 0,6 0 0 0,0-3 0 0,0 0 0 10,-3 6 0-10,-1-3 0 0,4 0-7 0,0 0 0 11,0 3-1-11,0-1 0 0,0-2 9 0,-3 3 3 13,-1-3 0-11,-2 3 0-2,0-1-23 0,6 1 0 0,-3 0 0 0,0 2 0 8,3 0 0-5,-1-2 8-3,4 0-8 0,-6 2 0 13,3-3 20-13,0-2-1 0,0 0 0 0,-1 0 0 11,1-2 9-11,3-3 1 0,0 2 1 0,0 0 0 11,-1 1-5-11,-2-1-1 0,3 0 0 0,-3 1 0 13,-6-1-11-13,0 0-2 0,3 1-1 0,-1 2 0 12,-2 0-10-9,6 0 0-3,-3 0 0 0,6 0 8 0,-12 0-8 0,6 0 0 10,2 0 0-9,-5 2 0-1,3-2 0 0,0 3 0 12,-3-3 0-9,3 0 8-3,0-3-8 0,2 3 0 0,-2 0 0 0,0 0 0 5,3-2 0-5,0-1 0 15,-3-2 0-12,3-1 8-3,-1 4 0 0,1-3 0 0,-3-1 0 0,0 4 0 9,3-4 4-9,-3 1 1 0,-3 2 0 0,-1-2 0 12,7 0 1-13,-3 2 0 1,0-2 0 0,-3 0 0 12,3 2-6-11,0-2 0-1,-4 2-8 0,1 0 12 12,0-2-4-9,3 2-8-3,3-2 11 0,0 0-11 0,-9 2 12 0,3-2-12 4,5 0 12 3,4-1-12-7,-6 1 11 0,3 0-11 13,-3-1 10-13,6 1-10 0,-1 0 13 0,-5 0-3 10,0-1-1-10,0 1 0 0,9 0 5 0,-6-1 1 13,-7 1 0-12,1 0 0-1,0-3-1 0,3 5 0 0,-3-2 0 0,-3 0 0 10,-3-1 1-7,3 4 0-3,3-4 0 0,-7 4 0 13,-2-4-1-13,3 4 0 0,3-1 0 0,-3 1 0 9,-9 2 1-8,6-3 0-1,0 0 0 0,0 1 0 11,0-1 5-11,-3 3 0 0,-3 0 1 0,0 0 0 13,6-3-5-8,-6 3 0-5,0 0-1 0,0 0 0 0,9 0-15 0,-3 3-8 2,-6-3 8 2,9 5-1022 11</inkml:trace>
    </iact:actionData>
  </iact:action>
  <iact:action type="add" startTime="94539">
    <iact:property name="dataType"/>
    <iact:actionData xml:id="d3">
      <inkml:trace xmlns:inkml="http://www.w3.org/2003/InkML" xml:id="stk3" contextRef="#ctx0" brushRef="#br0">21240 10708 630 0,'0'0'28'7,"0"0"5"-6,0 0-33 0,-3-6 0 0,-3 1 0 0,3 2 0 0,-3-2 53 0,3 3 4 4,0-4 1-4,-3 4 0 7,0-1-2-7,3-2 0 5,0 2 0-5,3 3 0 6,-3-3-18-6,3 3-4 5,-6-2-1-4,6 2 0 7,0 0-5-8,0 0-2 3,0 0 0-3,0 0 0 8,0 0-16-8,0 0-10 3,0 0 12-3,0 0-12 8,0 0 0-8,0 0 0 2,0 0 0-2,0 0 0 8,9 0 0-8,0 2 0 3,0-2 0-3,0 3 0 7,3 0 10-5,0-1 8 1,-1 1 2-4,1 0 0 8,3-1-20-7,3 4 0 7,-3-4 0-8,6 3 0 11,3 1 19-7,-1-4-3-3,1 1-1 0,3 0 0 43,-3-1-3-42,3 4 0-1,-1-4 0 0,1 4 0 0,0-6 4 0,0 5 0 0,0-2 0 0,-1-1 0 0,1 1 2 0,3 2 1 0,-3-5 0 0,3 3 0 2,-1-1-4-1,1 1-1-1,0 0 0 0,-3-1 0 12,2 1-6-7,1 0 0-5,0-3-8 0,0 2 12 0,-1 4-4 0,1-4-8 9,3 1 11-9,-3-1-11 0,-4 4 12 0,1-1-12 12,6-2 12-10,3 2-12-1,-7 0 0-1,4 1 0 0,0-1 0 0,0 0 0 6,-1 0 13-2,1 1-4-4,-3-1-1 0,3-2 0 8,2 2 12-3,-5 0 3-5,0-2 0 0,3 2 0 9,2-2-23-7,-2 0 0-2,0-3 0 0,0 2 0 12,-4-2 13-12,4 0-1 0,-3 3-1 0,0-3 0 11,-1-3 3-11,-2 3 1 0,3 0 0 0,-3-2 0 12,0 2-5-11,-1 0-1-1,-8-3 0 0,3 3 0 1,0-3-1-1,-3 3 0 10,0 0 0-8,-1-2 0-2,-2 2 11 0,3 0 1 13,-6 0 1-9,3-3 0-3,-3 3-21-1,-3 0 0 0,0 0-12 0,0 0 4 6,0 0 17-2,-3 0 4-4,-6 0 1 0,0 0 0 5,0 0 3-4,0 0 1 2,0 0 0-3,0 0 0 6,0 0 5-6,0 0 1 6,0 0 0-6,0 0 0 5,0 0-1-5,0 0 0 6,0 0 0-6,0 0 0 5,0 0-23-5,0 0 8 7,0 0-8-7,0 0 0 4,0 0 0-4,0 0-8 4,0 0 0-3,0 0-665 12,0 0-133-12</inkml:trace>
    </iact:actionData>
  </iact:action>
  <iact:action type="add" startTime="96221">
    <iact:property name="dataType"/>
    <iact:actionData xml:id="d4">
      <inkml:trace xmlns:inkml="http://www.w3.org/2003/InkML" xml:id="stk4" contextRef="#ctx0" brushRef="#br0">2425 11520 633 0,'0'0'56'8,"0"0"-44"-6,0 0-12-1,0 0 0 1,0 0 20-1,0 0 3 5,0 0 0-5,0 0 0 5,0 0-15-5,0 0-8 4,0 0 8-4,0 0-8 6,6 3 16-6,-6-3-2 7,9 2 0-7,-3 1 0 7,6 0 6-7,-10-1 0 4,7 1 1-4,-3-1 0 7,6-2-2-7,-3 6-1 3,3-6 0-3,-3 2 0 9,3 1-4-9,6 0-1 3,-6-1 0-3,3 1 0 7,-6-3 1-7,5 3 0 3,1-3 0-3,3 2 0 9,0 1-4 15,3-3-1-24,0 0 0 0,0 0 0 1,-1 0-9 0,-5 0 12-1,9 0-12 0,-3 0 12 0,0 0-4 0,0 0-8 1,-4 0 12-1,4-3-4 45,3 3 3-44,3 0 0-1,-6 0 0 0,0 0 0 0,8 0 5 0,-5-2 0 0,-3 2 1 0,6 0 0 0,-6 0-9 0,2 0-8 0,4 0 12 0,3 0-12 0,-9 2 16 0,9-2-4 5,-7 0-1-4,4 0 0-1,-3 0-3 0,3 0 0 10,3 0 0-10,-7 0 0 0,7 0 4 0,-3 0 1 11,0-2 0-10,-1 2 0-1,4 0-2 0,3-3-1 11,0 3 0-10,-4-3 0-1,7 1 2 1,-6-1 1 0,0 0 0-1,-1 3 0 10,4-2-4-9,-3-1-1-1,0 0 0 0,0 3 0 12,2 0-8-11,-2 0 12-1,0 0-12 0,0 0 12 13,-1 3-12-13,1-3 0 0,3 0 0 0,-3 0 8 9,-1 3-8-8,7-3 12-1,0-3-12 0,-6 3 12 12,2-3-12-7,1 3 12-5,-3-2-12 0,3-1 12 0,2 1 4 0,-2 2 2 8,0-3 0-6,2 0 0-2,1 1-18 0,-3-1 10 17,0 0-10-14,-1 1 8-3,1 2 2 0,3-3 0 0,-6 3 0 0,-4-3 0 7,7 1-10-7,0 2 12 0,-3 0-12 0,-1 0 12 5,-5 0-12-1,3 0 8-4,0 0-8 0,3 0 8 12,-1 0 0-11,-5 0 0-1,0 0 0 0,3 0 0 12,-3-3 4-12,-1 3 1 0,1-3 0 0,-3 3 0 11,0 0 3-11,3-2 1 0,-6 2 0 0,-1-3 0 11,1 3 2-10,0-2 0-1,-6 2 0 0,0-3 0 12,-6 0-2-6,0 1 0-6,3 2 0 0,-9 0 0 0,0 0-1 0,0 0 0 9,6-3 0-9,-6 3 0 1,0 0-5-1,0 0-2 2,0 0 0-3,0 0 0 8,0 0-9-7,6-3 0 5,-6 3 0-5,9-2-904 7</inkml:trace>
    </iact:actionData>
  </iact:action>
  <iact:action type="add" startTime="115095">
    <iact:property name="dataType"/>
    <iact:actionData xml:id="d5">
      <inkml:trace xmlns:inkml="http://www.w3.org/2003/InkML" xml:id="stk5" contextRef="#ctx0" brushRef="#br0">15694 11755 288 0,'0'0'25'5,"0"0"-25"-3,6-2 0-1,3-1 0 3,-3 1 92-3,3-1 14 3,3-2 2-3,0-1 1 6,0 4-79-6,3-4-16 5,0 4-3-5,-1-4-1 8,1 1 2-8,0 0 0 3,0 0 0-3,-3-1 0 7,3 4-1-7,-3-4 0 6,3 4 0-6,-3-1 0 5,-1-2 7-5,1 2 2 5,3 0 0-4,0-2 0 4,-3 2 10-5,0 1 2 5,3 2 1-4,0-3 0 4,-3 1-17-5,3-1-3 5,-1 0-1-5,4 1 0 9,-6-1 7-10,6 3 1 9,-3-3 0-3,0 3 0-5,6 0-20 0,-4 0 10 42,1 0-10-37,0 0 8-5,3 3-8 0,0-3 0-1,-3 3 0 1,3-3 0 0,-1 2 14 0,1 1 1 0,0-3 0 0,0 0 0 0,3 0-15 0,-3 3 11 0,-7-1-11 0,7 1 10 0,0-3-2 2,0 2-8-2,0 1 12-1,-3 0-4 10,2 2 20-5,1-2 3-4,0 2 1 0,-3-2 0 12,0-1-32-11,0 4-8-1,9-1-1 0,-10-2 0 11,-5 2 9-11,6 0 14 1,3-2-3 0,3 2-1 2,0-2-10-3,-4-1 12 4,1 4-12-4,0-1 12 13,6-2-12-12,-3-1 0-1,-6 4 0 1,2-4-11 0,4 1 11 1,-3-1 11 4,-6 1-3-2,3 0 0-4,0-3 3 0,2 0 0 17,4 0 0-8,-6 2 0-9,-3-2-3 0,6 0 0 0,0 0 0 0,0 0 0 0,-7 0-8 0,4 3 12 1,6-3-12-2,0 3 12 7,0-1-12-6,-3-2 0 20,2 3 0-19,-2-3 0-1,0 0 0 0,0 0 0 0,-3 0 0 0,3 3 0 9,2-3 0-9,-2 0 0 0,-6 0 0 0,3 0 0 9,3 2 0-7,-3-2 0-2,0 3 0 0,-4-3 0 12,4 0 0-7,-3 0 0-5,3 3 0 0,-3-3 0 0,-3 2 0 0,0-2 0 2,9 3 0-2,-1-1-11 6,-5-2 11-6,3 3 0 10,0 0 0-8,0-1 0-2,3 4 0 0,-6-4 14 12,2 1-2-6,1-3 0-6,0 3-12 0,3-1-16 0,-6 1 3 0,3 0 1 4,3-1 12 0,-1-2 15-4,-2 3-3 0,6-3-1 6,-3 0-11-6,3 0 8 14,0 3-8-8,-4-1 8-6,-2-4 2 0,3 2 0 0,-3 0 0 0,3 0 0 9,0 0 0-9,-4 0 0 0,4 0 0 0,-3 0 0 12,0-3 2-11,0 3 0 0,0 0 0-1,0 0 0 0,-4 0-12 0,4 0 12 6,0 0-12-5,-3 0 12 14,0-3-4-11,3 3 0-4,0 0 0 0,0 0 0 0,-1 0-8 0,1 0 8 7,3 0-8-4,0 0 8-3,-6 0-8 0,0 0 8 12,3 0-8-11,2 0 8 0,-2 0 16-1,0-2 4 0,0 2 0 0,0-3 0 7,3 3-28-1,-3-3 0-6,2 3 0 0,1 0 0 10,-3-2 10-9,3 2 0-1,-3-3 0 0,3 3 0 6,-1 0-10-2,1-3 0-4,0 1 0 0,-3-1 0 12,3 3 0-12,0-3 0 0,-1 3-10 0,1-2 10 14,-3 2 0-9,0-3 0-5,3 3 0 0,-3 0 0 0,3 0 0 0,-4 0 0 4,1 0 0 7,-3 3 0-11,3-3 12 0,0 2-12 0,-3 1 12 0,0-3-12 11,-1 3 11-9,1-3-11-1,-3 0 10-2,3 0-10 2,0 2 12-1,0-2-3 6,0 0-1-6,0 0 0 9,-3 0 0-6,0 3-8-3,2-3 12 0,-2 0-4 10,0 0 6-7,0 0 1-3,0-3 0 0,0 3 0 6,-3-2-3-4,3 2 0-2,-3 2 0 0,0-2 0 8,0-2 3-4,-1 2 0-4,-8 0 0 0,0 0 0 12,0 0-2-12,0 0 0 0,0 0 0 0,0 0 0 2,0 0-4-2,9-3-1 8,-3 3 0-8,-6 0 0 12,0 0-8-12,0 0 0 0,0 0 0 0,0 0-629 13,0 0-133-3</inkml:trace>
    </iact:actionData>
  </iact:action>
  <iact:action type="add" startTime="139056">
    <iact:property name="dataType"/>
    <iact:actionData xml:id="d6">
      <inkml:trace xmlns:inkml="http://www.w3.org/2003/InkML" xml:id="stk6" contextRef="#ctx0" brushRef="#br0">13286 12901 1440 0,'-18'-3'128'6,"12"3"-103"-4,-2-2-25-1,2 2 0 2,0-3 85-2,3 1 12 3,-3 2 3-3,6 0 0 7,0 0-68-7,0 0-12 6,0 0-4-6,0 0 0 6,3-6-16-6,0 4 8 4,0-6-8-3,0 2 0 7,6 1 0-8,-4 0 0 4,1-3 0-4,3 3 0 8,3-1 12-8,0-2 1 2,3 3 1-2,-3-3 0 9,6 0 3-9,0-2 1 2,3 2 0-2,2 0 0 8,1-3-3-8,0 1-1 5,-3 2 0-6,6 0 0 24,-1 0-14-17,1 0 9-6,-3 0-9 0,3 0 8 0,0 3-8 0,-4-1 0 0,-2 1 0 0,0 2 0 19,0-2 0-16,-6 2 0-3,3 1 0 0,-6-1 0 0,-1 0 0 0,1 3 0 0,-6-2-12 0,0 2 12 21,-6 0-24-17,0 0 2-4,0 0 1 0,6 0 0 2,-6 0-11-2,0 0-3 0,0 0 0-1,0 0 0 43,0 0-40-35,0 0-8-8,0 0-1 1,0 0-1 0,0 0-21 0,0 0-4 0,0 0-1 0,0 0 0 0,0 8-18 0,0 0-4 0,-12 5-1 0,3-2 0 0</inkml:trace>
    </iact:actionData>
  </iact:action>
  <iact:action type="add" startTime="139361">
    <iact:property name="dataType"/>
    <iact:actionData xml:id="d7">
      <inkml:trace xmlns:inkml="http://www.w3.org/2003/InkML" xml:id="stk7" contextRef="#ctx0" brushRef="#br0">13718 12764 831 0,'0'0'36'2,"-9"7"9"-1,0-1-36 0,0 2-9 0,0-3 0 0,0 3 0 0,3 2 85 0,-3-2 15 0,0 0 4 0,0 3 0 0,4-3-33 0,-1 2-7 15,-3 1 0-15,3 0-1 0,0-1-17 0,0 1-3 0,-3 2-1 0,3-2 0 3,0-1-6-3,0 1-2 7,0 2 0-7,3 0 0 5,-3 0 0-5,0 3 0 5,3 0 0-5,3 5 0 6,-3-2-5-7,3 5-1 7,-6 0 0-4,3 5 0 19,-3 2 6-22,3 4 1 1,-3-1 0 0,3 6 0 0,3-3-20 0,-3 5-4 2,3 3-1-2,0 5 0 6,-3-2 0-1,3 2 0-5,0 3 0 0,0-2 0 7,-3 1-2-2,3 1 0-5,-3 0 0 0,3 0 0 5,0-2 0 1,0 1 0-6,0-4 0 0,0-3 0 8,-2 0 10-6,2-3 2-2,0-5 0 0,0 0 0 12,0-2-20-12,-3-1-16 0,3-2 4 0,0-3 0 12,-3-2 12-11,3-1 13-1,0-5-2 0,0 3-1 10,-3-8-10-10,3 0-16 0,0-3 4 0,0-2 1 15,0-1-16-8,0-2-3-7,-3-3-1 0,3-5 0 8,0 0-20-7,0 0-4-1,0 0-1 0,0 0 0 6,0 0-23-3,0-8-5-3,-3-5 0 0,3-3-428 12,3-5-84-9</inkml:trace>
    </iact:actionData>
  </iact:action>
  <iact:action type="add" startTime="139716">
    <iact:property name="dataType"/>
    <iact:actionData xml:id="d8">
      <inkml:trace xmlns:inkml="http://www.w3.org/2003/InkML" xml:id="stk8" contextRef="#ctx0" brushRef="#br0">13504 13843 460 0,'-6'0'41'5,"3"0"-33"-4,0-3-8 0,3 3 0 6,-6 0 236-6,0-2 46 6,6 2 9-6,0 0 1 15,0 0-173-10,0 0-35-5,0 0-8 0,0 0 0 0,0 0-60 0,0 0-16-1,0 0 0 1,6-3 0 8,0-5 0-8,0 3 8 3,3 0-8-3,-1-1 0 8,4 1 0-8,0-3 0 3,0 3 0-3,3-1 0 7,-3-1 17-6,6 1-1 1,-3 1-1-2,0 0 0 9,-4-1-7-9,4 1 0 5,0 0-8-5,-3-1 12 8,3 4-12-9,-3-1 0 4,-3 1 8-3,0-1-8 16,0 0 0-16,0 3 0 1,-9 0 0-1,6 0 0 1,3 0 0-1,-9 0 0 8,0 0 0-8,0 0 0 21,0 0-34-21,0 0-3 0,0 0-1 0,8 3-495 0,1 0-99 3</inkml:trace>
    </iact:actionData>
  </iact:action>
  <iact:action type="add" startTime="140046">
    <iact:property name="dataType"/>
    <iact:actionData xml:id="d9">
      <inkml:trace xmlns:inkml="http://www.w3.org/2003/InkML" xml:id="stk9" contextRef="#ctx0" brushRef="#br0">14209 13409 1900 0,'0'0'84'7,"0"0"18"-6,0 0-82-1,0 0-20 1,0 0 0 0,0 0 0 1,6-3 34-1,-3 1 2 11,3-1 1-10,3 1 0-1,3-4-37 0,0 1 0 12,0 0-9-12,2-1 9 0,1 1-9 0,-3-3 9 3,3 3 0-3,0 2 0 7,-3-2-17-7,0 2 3 4,-3 1 1-4,0 2 0 20,0 0-15-20,-1 0-2 0,1 0-1 0,0 0 0 10,0 0-21-10,-3 0-5 0,0 2-1-1,-3 4-703 3</inkml:trace>
    </iact:actionData>
  </iact:action>
  <iact:action type="add" startTime="140275">
    <iact:property name="dataType"/>
    <iact:actionData xml:id="d10">
      <inkml:trace xmlns:inkml="http://www.w3.org/2003/InkML" xml:id="stk10" contextRef="#ctx0" brushRef="#br0">14292 13711 1836 0,'-12'5'81'5,"12"-5"17"-4,0 0-78-1,0 0-20 1,0 0 0 0,0 0 0 1,0 0 21-1,0 0 1 4,0 0 0-4,9 0 0 13,0 0-22-13,3-3 0 0,3 1 0 0,-3-4-12 13,3 4 12-13,0-4 0 0,0-1 0 0,2-1 0 3,-2 2 0-3,-3 1 0 3,-3 0 0-3,3-3 0 7,-3 3 0-7,3-1 0 5,-3 1 0-5,0 0 0 7,0 2-16-7,-3-2-7 4,3-1-1-5,-3 1-1 22,5 2-131-20,-5-2-25 5</inkml:trace>
    </iact:actionData>
  </iact:action>
  <iact:action type="add" startTime="140647">
    <iact:property name="dataType"/>
    <iact:actionData xml:id="d11">
      <inkml:trace xmlns:inkml="http://www.w3.org/2003/InkML" xml:id="stk11" contextRef="#ctx0" brushRef="#br0">15453 13351 691 0,'0'0'30'6,"0"0"7"-5,0 0-29 0,-3-5-8 0,0-1 0 0,3-2 0 1,3 0 217-1,-3-2 43 3,0 2 8-3,-3-3 1 8,6-2-198-8,-3 3-40 4,3-4-8-4,0 1-2 8,-3 0-13-8,-3-3-8 3,6 0 8-3,-6 0-8 7,0-2 11-7,0 2-3 5,-3 0 0-6,0-3 0 9,0 1 6-8,0 2 1 4,-3 0 0-4,1-2 0 7,2 2 3-7,-3 3 1 8,0-3 0-8,-3 2 0 3,3-1-7-3,-3 1 0 7,-3 6-1-7,0-2 0 14,0-1-11-14,3 1 0 0,-2 2 9 0,-1 2-9 11,-3-2 0-7,3 3 0-4,0 0 0 0,0 5 0 0,-3-3 0 0,0 6 0 6,4-3 0-1,-1 3 0-5,0-1 0 0,0 1-8 13,0-1 8-5,0 4 0-7,3-4 0-1,0 4 0 0,0 2 0 0,1 0 0 0,2 2 0 5,0 1 0-5,-3 2 0 0,3 0 0 5,3 3-8 0,0 0 8-5,0 5-8 0,3-2 8 7,0-4 0-3,0 1-8-4,3-2 8 0,0-1 0 12,-3 0 0-11,3 0-8-1,6-2 8 0,-3 2 0 12,6-5 0-12,0 3 0 2,0-3 0-2,3-1 0 1,0-1 0-1,2-4 0 4,-2 1 0-3,3 0 0 13,3-3 0-14,0-3 0 0,-3-2 0-1,3-1 8 4,0 1-8-3,2 0 11 10,1-6-11-6,0 1 12-3,0-1-12-1,0-2 0 3,0-3 0-3,-1 3 0 6,1 0 10-6,-3-6-10 17,0 3 12-15,0 3-12-2,-3 2 10-1,-3-2-10 1,3 0 8 0,-1 5-8 9,-2 0 0-7,-3 0 0-2,0 3-9 0,-3 0 9 10,0 2 0-10,-6 3 0 0,0 0 0 0,0 0 0 10,9-3 0-10,-9 3 0 0,0 0 0 0,0 0 0 12,0 0 0-12,6 6 0 0,-3 4 0 0,-3 1 0 11,3 5 0-11,-3 2 0 0,0 3 0 0,0 0 9 12,0 1-9-12,-3 1 0 0,0 4 0 0,3-1 8 6,0 1-8-6,-3 2 0 0,0 0 0 3,3 5 8 3,0 1 4-6,0 2 1 10,0 0 0-9,-3 3 0-1,3 2-4 0,0 0-1 12,0-2 0-9,0 0 0-2,3-1-8-1,-3-2 0-1,3-2 0 1,0-1 8 7,-3 3-8-2,3-5 0-5,0 0 0 0,-3-1 8 6,-3-1-8 0,3-1 0-6,3 0 0 0,-3-3 0 11,0-2 0-9,3-3 0-2,0 0 0 0,0-5 0 10,3 0 0-9,-3-3 0-1,0-2 0 0,3-3 0 3,0 0 0-3,-3-3 0 5,-3-5-9-5,6 0 9 14,3 0 0-10,-4 0 0-4,1-3 0 0,0-5 0 0,0 1 0 0,3-7 0 8,0 1 0 2,0-5 9-10,0-4 0 0,0-1 0 0,0-4 0 0,0 1 0 7,0-3-9-6,3-1 10-1,-3 1-10 0,0-2 10 12,-1-1-10-12,1 3 0 0,-3 0 0 0,3 2 8 14,0 1-8-9,-3-1 0-5,0 3 0 0,-3 3 0 0,0 0 0 0,0 0 0 9,0 2 0-8,0 4 0-1,-3 4 0 1,3 0 8 2,-3 1-8-3,0 2 0 4,0 3 9-4,0 5-9 12,0 0 10-10,0 0-10-1,0 0 15-1,0 0-3 1,0 0-1-1,0 0 0 4,-3-3 1-4,3 3 1 6,0 0 0-6,0 0 0 7,0 0-13-7,0 0-18 4,0 0 4-4,0 0 1 8,9 8 13-9,-3 2 0 14,-3-2 0-7,0 6 0-6,3-1 12 0,0 0 1 0,0 0 1 0,0 1 0 11,-3-1-2 1,6 0-1-11,-3 0 0-1,2 0 0 0,-2-2 1 0,-3-3 0 0,6 3 0 0,-9-4 0 5,-3 1 4-2,3-2 0-3,0-6 1 0,3 8 0 10,-3-8 11-10,0 0 1 0,0 0 1 0,6 5 0 13,-6-5-6-13,0 0 0 0,0 0-1 0,0 0 0 3,3 5 6-3,-3-5 2 7,0 0 0-7,0 0 0 3,0 0-17-3,0 0-3 6,0 0-1-6,0 0 0 6,0 0-10-6,0 0 0 4,0 0 0-4,0 0 0 26,0 0-188-26,0 0-40 0</inkml:trace>
    </iact:actionData>
  </iact:action>
  <iact:action type="add" startTime="142658">
    <iact:property name="dataType"/>
    <iact:actionData xml:id="d12">
      <inkml:trace xmlns:inkml="http://www.w3.org/2003/InkML" xml:id="stk12" contextRef="#ctx0" brushRef="#br0">16019 12822 576 0,'0'0'25'6,"0"0"6"-6,0 0-31 1,0 0 0 0,0 0 0 0,0 0 0 3,0-6 416 3,0 6-186-6,0 0 2 4,6 0-180-4,-6 0-35 5,0-5-7-5,3 2-2 7,-3 1 12-8,0 2 1 6,0 0 1-5,0 0 0 8,3-3 22-8,3-2 5 3,-6 5 1-3,3-3 0 7,-3 3-6-7,3-2-2 5,5-1 0-5,1 0 0 7,-3 1-13-7,6-1-2 4,-3-2-1-4,3-1 0 7,-3 4-10-7,6-3-1 4,-3 2-1-4,3-2 0 18,0 2-2-19,2-2-1 1,-2 2 0 0,0 0 0 19,3 1-2-15,-3 2 0-4,-3-6 0 0,3 4 0 0,3 2-1 0,-4-6-8 0,-2 4 12 0,3-3-4 39,-3 5 4-39,3-3 0 0,-15 3 0 0,9 0 0 0,6-3 1 0,-9 3 1 0,-6 0 0 0,0 0 0 0,0 0-6 0,12 0 0 0,-6 0-8 0,-6 0 12 2,0 0-12-1,0 0 0-1,9 0 0 0,-9 0 0 12,0 0 8-12,0 0-8 0,0 0 0 0,0 0 0 2,0 0 0-3,0 0 0 5,0 0-11-4,0 0 11 25,0 0-41-25,0 0-1 0,0 0 0 0,0 0 0 6,0 0-150-6,0 6-31 3,-6-1-5-3,-3 0-2 0</inkml:trace>
    </iact:actionData>
  </iact:action>
  <iact:action type="add" startTime="143091">
    <iact:property name="dataType"/>
    <iact:actionData xml:id="d13">
      <inkml:trace xmlns:inkml="http://www.w3.org/2003/InkML" xml:id="stk13" contextRef="#ctx0" brushRef="#br0">16051 12885 1094 0,'0'0'97'4,"0"0"-77"-2,0 0-20 0,0 0 0 5,0 0 45-6,0 0 6 4,0 0 1-4,0 0 0 7,0 0-32-7,0 0-5 5,0 0-2-5,0 0 0 7,0 0-4-7,0 0-1 6,0 0 0-6,0 0 0 4,0 0 32-4,0 0 5 11,-2 8 2-11,-1 0 0 1,0 0-7-1,3 5-2 8,-3 0 0-8,3 1 0 3,-3-1-1-4,3 5 0 8,0 1 0-5,-3 2 0 1,3 6-3-3,-3-4-1 9,3 4 0-10,-3 2 0 7,0 0-1-6,0 3-1 8,3-3 0-4,-3 3 0-4,0-1-8 0,0 1-2 12,3 3 0-7,0-4 0-4,-3-2-4-1,3 1-1 0,0 4 0 0,0-8 0 3,0 1 1 3,3-1 0-6,-6 1 0-1,6-3 0 8,0-6-5-3,0 3-2-4,0-5 0 0,0 0 0 7,3-3-10-2,0-2 0-5,-3-1 9 0,3 4-9 11,-1-4 0-11,1-2 8 0,0 0-8 0,3 0 0 11,-3-3 0-11,0 1 0 0,3-1 0 0,0-2 0 11,0-1 0-10,0-2 8-1,0 3-8-1,3-3 0 14,0 0 0-7,0 0 0-6,2-3 0 0,-2 3 8 0,6-2-8 0,-3-1 0 8,3 0 0-7,0 1 8-1,3-4-8 0,0 4 0 14,-4-4 0-10,1 1 0-4,3 2 0 0,0-2 0 0,-3 0 0 0,0 0 8 4,2-1-8 1,-2 1 0-5,-3 0 0 0,0 2 0 5,0-2 0 1,0-1 0-6,-3 4 0 0,-3-1 0 16,0-2 0-3,0 2 0-12,2 1 0-1,-5 2 0 0,-6 0 0 0,0 0 0 0,9-3 0 0,-3 0 0 0,-6 3 0-1,0 0 0 4,0 0 0-3,0 0 0 6,0 0-25-1,0 0 0-5,0 0 0 0,0 0 0 24,0 0-28-23,0 0-6-1,0 0-1 0,-3-5-556 0,-3 5-112 1</inkml:trace>
    </iact:actionData>
  </iact:action>
  <iact:action type="add" startTime="143695">
    <iact:property name="dataType"/>
    <iact:actionData xml:id="d14">
      <inkml:trace xmlns:inkml="http://www.w3.org/2003/InkML" xml:id="stk14" contextRef="#ctx0" brushRef="#br0">16013 13277 460 0,'0'0'41'3,"0"0"-33"-1,0 0-8-1,0 0 0 5,-6 2 261-5,6-2 51 15,0 0 9-15,0 0 3 0,0 0-256 0,0 0-52 13,0 0-16-12,0 0 10-1,9-5-10 0,-3 0 0 0,3 0 0 0,0 2-11 4,0-2 23-4,2-1 5 6,1 1 1-6,0 0 0 6,6-1 16-6,-3 1 3 3,3-3 1-1,0 3 0 3,3 0-2-3,-1-1-1 1,1 1 0-3,0 0 0 6,0 2-5-6,3-2-1 8,-3 0 0-9,-4 2 0 14,1 0-13-12,0 3-4-2,0-5 0 1,-6 2 0 10,0 3-12-8,-3 0 11-2,0-2-11 0,-9 2 10 12,0 0-1-12,0 0 0 1,9-3 0-1,-9 3 0 5,0 0 1-5,0 0 0 3,0 0 0-3,0 0 0 6,0 0-10-2,0 0 8-4,0 0-8 0,0 0 8 17,8 3-44-17,-8-3-8 1,0 0-3 0,3 8-577 11,3 0-116-12</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05:12.380"/>
    </inkml:context>
    <inkml:brush xml:id="br0">
      <inkml:brushProperty name="width" value="0.05292" units="cm"/>
      <inkml:brushProperty name="height" value="0.05292" units="cm"/>
      <inkml:brushProperty name="color" value="#FF0000"/>
    </inkml:brush>
  </inkml:definitions>
  <iact:action type="add" startTime="30153">
    <iact:property name="dataType"/>
    <iact:actionData xml:id="d0">
      <inkml:trace xmlns:inkml="http://www.w3.org/2003/InkML" xml:id="stk0" contextRef="#ctx0" brushRef="#br0">19945 6072 57 0,'0'0'0'4,"0"0"0"-3,0 0 0 0,0 0 0 1,0 0 0-1,0 0 0 4,0 0 217-3,0 0 39 0,0 0 7-1,0 0 1 7,0 0-200-7,0 0-40 4,0 0-8-4,0 0-1 8,0 0-4-8,0 0-1 4,0 0 0-4,0 0 0 8,0 0 38-8,0 0 8 4,0 0 2-4,0 0 0 6,0 0-6-6,0 0 0 7,0 0-1-7,0 0 0 5,0 0-12-5,9 3-3 4,-3-3 0-4,0 5 0 5,0-5-16-5,3 0-3 7,-1 0-1-7,-2 0 0 5,3 3-6-5,3-1-2 5,-3-2 0-5,3 0 0 6,-3 0-8-3,3 0 8 26,3 0-8-25,0 0 8-4,0 3 11 0,-1-3 1 0,1-3 1 0,0 3 0 0,0 0-21 0,3-2-8 0,-3 2 0 0,3-3 0 1,0 3 8-1,-4 0 8 5,1-5-8-5,0 5 11 8,3 0-2-5,-3 0 0-3,-6 0 0 0,3-3 0 13,-3 3-9-13,0-2 8 0,0 2-8 0,-9 0 8 9,0 0-8-9,6 2 0 0,2-2 0 0,-8 0 0 20,0 0 0-5,0 0 0-14,0 0 0 0,0 0 0-1,0 0 16 0,0 0 0 0,0 0 1 0,0 0 0 0,0 0 4 0,0 0 1 0,0 0 0 0,0 0 0 0,0 0-22 0,0 0 0 6,0 0-10-6,-5 0 10 20,-1 0-170-10,0 0-27-10</inkml:trace>
    </iact:actionData>
  </iact:action>
  <iact:action type="add" startTime="30859">
    <iact:property name="dataType"/>
    <iact:actionData xml:id="d1">
      <inkml:trace xmlns:inkml="http://www.w3.org/2003/InkML" xml:id="stk1" contextRef="#ctx0" brushRef="#br0">20165 5964 889 0,'0'0'39'5,"0"0"9"-4,0 0-39 0,0 0-9 0,0 0 0 0,0 0 0 2,0 0 47-2,0 0 7 5,0 0 2-5,0 0 0 7,0 0-40-7,0 0-8 4,0 0-8-4,0 0 11 6,0 0 10-6,0 0 3 6,0 0 0-6,0 0 0 6,0 0 32-6,0 0 8 5,0 0 0-5,0 0 1 6,0 0-12-6,0 0-2 4,0 0-1-4,0 0 0 8,0 0-16-8,0 0-3 5,0 0-1-5,0 0 0 4,0 0-18-3,0 0-4 3,0 0-8-4,0 0 12 7,0 0 0-7,0 0 0 7,0 0 0-7,-3 8 0 4,3 2-12-4,-3-2 0 5,3 0 0-5,0 3 0 6,0-1 0-7,-3 1 0 7,3-1 8-6,0 4-8 6,3 2 0-3,-3-3 8 3,-3 0-8 0,3 0 0-6,0 3 16 0,0 0-4 10,0 0 0-7,0 0 0-2,0 2 0-1,0-2-1 0,0 3 0 0,0-3 0 7,0-1-3-1,3 4-8-6,0-6 12 0,-3 3-4 5,3-3-8-1,-3 0 8-4,3-2-8 0,-3 0 8 8,3 2-8-4,-3-5 8-4,0 0-8 0,0 0 8 11,0-3-8-8,3 3 0-3,-3 0 9 0,0-8-9 10,0 0 9-10,0 0-9 0,0 0 12 0,0 0-12 4,0 0 12-4,0 0-4 5,0 0 0-5,0 0-8 4,0 0 0-4,0 0 0 5,0 0 0-4,0 0-885 6</inkml:trace>
    </iact:actionData>
  </iact:action>
  <iact:action type="add" startTime="32873">
    <iact:property name="dataType"/>
    <iact:actionData xml:id="d2">
      <inkml:trace xmlns:inkml="http://www.w3.org/2003/InkML" xml:id="stk2" contextRef="#ctx0" brushRef="#br0">21909 6072 172 0,'0'0'16'6,"0"0"-16"-5,0 0 0 0,0 0 0 2,0 0 64-2,0 0 11 3,0 0 1-3,0 0 1 6,0 0-46-6,0 0-10 6,0 0-1-6,0 0-1 6,0 0 15-6,0 0 3 5,-3-5 1-5,3 5 0 8,0 0 18-8,0 0 3 3,0 0 1-2,0 0 0 6,0 0-16-7,0 0-2 5,0 0-1-5,0 0 0 5,0 0-28-4,0 0-5 2,0 0-8-3,0 0 11 7,0 0-11-7,0 0 0 4,0 0 0-4,0 0-11 7,0 0 11-7,0 0 0 5,0 0 0-5,0 0 0 6,6 5 0-6,-6-5 0 4,0 0 0-4,6 3 0 6,0 2 17-6,0-2-1 5,-6-3 0-5,9 2 0 7,-3 6 3-7,0-8 0 5,-6 0 0-5,9 3 0 6,0 0-3-6,-3-1-1 5,0 1 0-5,3 0 0 5,-9-3-2-5,9 2 0 8,0-2 0-8,0 0 0 11,-4 0 5-12,1 3 1 3,3-3 0-2,-3 3 0 13,0-3 0-13,3 2 0 0,-3-2 0 0,0 0 0 11,3 0-1-10,-3-2 0-1,0-1 0 0,0 3 0 11,3-3 6-10,-3 6 2-1,-6-3 0 0,6 0 0 0,-6 0-26 0,0 0-12 12,0 0 0-11,0 0 1-1,0 0 11 0,0 0 0 3,0 0 8-3,0 0-8 9,0 0 16-9,0 0 0 3,0 0-1-4,0 0 0 17,0 0 4-16,0 0 1 0,0 0 0 0,0 0 0 1,0 0-12 0,0 0-8 4,0 0 12-6,0 0-12 8,-6 0 0-7,0 0 0 5,0-3 0-5,6 3 0 15,-6 3 0-11,6-3 0-3,-9 0 0-1,3 3 0-1,0-1 0 1,0-2 0 6,0 0 0-6,6 0 0 10,-6 3 8-9,6-3-8-1,-6-3 0 0,0 3 0 13,0 3 12-10,6-3-12-3,0 0 12 0,-6 0-12 0,0 2 12 0,6-2-4 11,-6 0 0-7,6 0-8-3,-2 0 12-1,2 0-12 0,0 0 12 0,0 0-12 5,-6 0 13-1,6 0-4-3,-6 3-1-1,6-3 0 6,0 0-8-1,0 0 8-5,-3 0-8 0,3 0 8 4,0 0-8-4,0 0 10 5,0 0-10-5,0 0 10 7,0 0 0-7,0 0 0 8,-6 0 0-8,6 0 0 12,0 0-1-12,0 0 0 0,0 0 0 0,0 0 0 2,0 0-9-2,0 0 8 7,0 0-8-7,0 0 8 4,0 0-8-4,0 0 0 8,0 0 0-2,0 0 0-6,0 0 0 0,0 0 0 4,0 0-9-4,0 0 9 3,0 0 0-2,0 0 0 4,0 0-8-5,0 0 8 7,0 0 0-7,0 0 0 3,0 0 0-3,0 0 0 9,0 0 0-9,6-3 0 3,0 1 0-3,-6 2 0 8,0 0 0-3,9-3 0-5,-9 3 0 0,0 0 0 5,0 0 0-2,0 0 0-2,5 0 0-1,-5 0 0 12,0 0 0-11,0 0 0-1,6-2 0 0,-6 2 0 5,0 0 0-5,0 0 0 5,0 0 0-5,0 0 0 4,0 0 0-4,0 0 0 6,0 0 0-6,0 0 0 5,6 0 0-5,-6 0 0 6,0 0 0-5,0 0 0 5,0 0 0-7,0 0 9 5,0 0-9-4,0 0 8 7,0 0-8-7,0 0 0 5,0 0 9-5,0 0-9 7,0 0 0-7,0 0 0 3,0 0 0-3,0 0 0 21,0 0-76-21,0 0-19 8,0 0-4-8,0 0-1 0</inkml:trace>
    </iact:actionData>
  </iact:action>
  <iact:action type="add" startTime="91801">
    <iact:property name="dataType"/>
    <iact:actionData xml:id="d3">
      <inkml:trace xmlns:inkml="http://www.w3.org/2003/InkML" xml:id="stk3" contextRef="#ctx0" brushRef="#br0">23984 5871 172 0,'0'0'16'3,"0"0"-16"-2,0 0 0 0,0 0 0 9,0 0 78-9,0 0 13 1,0 0 2-1,0 0 1 4,-3 5-56-4,3-5-11 5,0 0-3-5,0 0 0 9,0 0 18-9,0 0 3 4,0 0 1-4,0 0 0 6,0 0-6-6,0 0 0 5,0 0-1-5,0 0 0 6,0 0-6-6,0 0-1 5,3 8 0-5,-3-8 0 6,0 0-4-6,0 0-2 7,6 6 0-7,0 2 0 4,0-8-5-4,0 2-1 6,0 1 0-6,3 0 0 6,-9-3 17-6,0 0 3 6,6 2 1-5,3-2 0 3,0 5-30-4,2-5-11 5,1 0 0-5,0 3 9 5,0-3 7-3,0 3 2 26,3-1 0-27,3-2 0-1,-6 0-10 0,3 0-8 0,-1 0 9 0,4 0-9 0,-6 0 13 0,3 3-3 9,0-6-1-4,0 3 0-5,0 3 1 0,-3 0 0 0,3-3 0 0,-4 0 0 2,4 0 1-2,-3-3 0 14,-3 3 0-9,3 0 0-5,0 0-11 0,-3 3 8 0,3-3-8 0,0 2 8 9,-3 1-8-9,3-3 8 0,-3 3-8 0,2-3 8 11,-5 0-8-11,0 0 12 0,-6 0-12 0,0 0 12 12,0 0 8-12,0 0 1 0,6 2 1 0,-3 1 0 11,-3-3-11-10,6 5-3-1,-6-5 0 0,3 3 0 12,3-3-8-6,-6 0 0-6,0 0 0 0,0 0 8 0,6 0-8 0,-6 0 0 9,0 0 0-8,0 0 8-1,0 0-20 0,0 0-5 1,0 0-1-1,0 0 0 20,0 0-26-20,0 0-6 1,0 0-1-1,0 0 0 10,0 0-41-10,0 0-8 2,0 0-1 5,0 0-1-7</inkml:trace>
    </iact:actionData>
  </iact:action>
  <iact:action type="add" startTime="92339">
    <iact:property name="dataType"/>
    <iact:actionData xml:id="d4">
      <inkml:trace xmlns:inkml="http://www.w3.org/2003/InkML" xml:id="stk4" contextRef="#ctx0" brushRef="#br0">24416 5855 644 0,'0'0'28'5,"0"0"7"-4,0 0-35-1,0 0 0 1,-3-2 0 0,-3-1 0 3,3 3 12-3,3 0-12 6,0 0 12-6,0 0-12 6,0 0 0-6,-6 0 0 5,6 0 0-5,-3-3 0 6,3 3 56-6,0 0 5 5,0 0 1-5,0 0 0 7,0 0 14-8,0 0 2 6,0 0 1-5,0 0 0 7,0 0-55-7,0 0-10 5,0 0-2-5,0 0-1 10,0 0-11-10,0 0 0 1,0 0 0-1,0 0 8 7,0 0-8-7,6 6 0 4,3-1 0-5,0 0 0 8,0-2 0-5,-4-1 8 0,4 4-8-2,3-4 8 6,-3 6-8-6,0-8 0 5,-9 0 0-5,6 8 0 7,6-2 0-7,-3-1 12 9,-3 0-2-10,3-2 0 13,3 2-10-12,-3 0 0 0,-3 1 0 0,0-1 0 20,0-2 18-5,2 2 2-15,-2-2 0 2,0 2 0-2,-3 0-28 0,-3-5-6 0,6 5-1 0,0-2 0 0,-6-3 15 0,0 0 0 0,0 0 9 0,6 5-9 1,-6-5 20 0,0 0-1 2,0 0-1 3,3 8 0-5,0 0 5-1,-3-8 1 13,0 6 0-8,0-6 0-5,0 7 6 0,0-7 2 0,-6 6 0 0,3 2 0 4,-3 0-32 2,0 0 0-6,0 0 0 0,0-1 0 5,0-1 11 0,-2 2-1-5,2-3 0 0,0 3 0 12,-6-3 0-7,3 3 0-4,0 0 0-1,3-3 0 0,0 1-2 0,0 2 0 6,0-3 0-6,0 3 0 11,-3-3-8-5,0 3 0-6,0-5 0 0,0 5 8 0,3-3-8 0,-2 0 0 3,2-2 0-2,0 0 8 12,0 2-8-7,6-5 0-6,-3 2 0 0,3-2 8 0,-6 0-8 0,6 0 0 2,0 0 0-2,0 0-497 12,0 0-102-11</inkml:trace>
    </iact:actionData>
  </iact:action>
  <iact:action type="add" startTime="93210">
    <iact:property name="dataType"/>
    <iact:actionData xml:id="d5">
      <inkml:trace xmlns:inkml="http://www.w3.org/2003/InkML" xml:id="stk5" contextRef="#ctx0" brushRef="#br0">24466 4778 918 0,'0'0'40'4,"-6"-5"9"-4,0 0-39 1,3 0-10 0,0-1 0 0,0 1 0 4,0 2 42-4,0-2 6 7,0 0 2-7,3 5 0 4,-3-3-35-4,3 3-7 6,-2-8-8-6,2 8 11 6,0 0 0-6,0 0 0 5,0 0 0-5,0 0 0 9,0 0 15-10,0 0 3 3,0 0 1-2,0 0 0 9,0 0-17-9,0 0-3 3,5 0-1-3,1 0 0 7,6 3-9-7,-3 2 12 3,-3-5-12-3,3 3 12 8,3 2-4-8,0 0 0 4,6 1 0-4,3 2 0 6,-4-6 7 4,4 3 1-10,0-2 0-1,0 2 0 6,0-2-7-1,-3 2-1-4,0-2 0 0,-4 2 0 41,4 1-8-39,-3-4 10-2,0 3-10 0,0-2 10 0,0 0-10 0,-3-1 0 0,0 4 0 0,-3-4 0 0,0 1 0 0,-1-3 0 0,-2 3 0 0,3 2 8 3,-6-5-8-3,-3 0 0 0,9 0 0 0,-9 0 0 14,0 0-16-13,0 0-6-1,0 0-1 0,0 0 0 16,0 0-20-16,0 0-4 0,0 0-1 0,0 0 0 17,0 0 9-17,0 0 2 1,0 0 0-1,0 0 0 0,0 0 11 0,0 0 2 0,-9 3 1 0,3-1 0 19,-3-2-5-19,3 0-2 0,-2 3 0 0,2 2 0 12,-3-5 3 3,0 0 1-14,3 0 0 0,-3 0 0 0,0 3 14 0,3-1 2-1,0-2 1 1,6 0 0-1,-6 6 9 1,0-4 0 8,3 1 0-9,3-3-8 0,-6 5 8 0,3-2 0 0,-3 2 0 0,6-5 0 0,-3 6 21 0,0-1 0 0,-3 0 0 5,3 0 0-5,0 3 9 0,0-2 2 6,0 2 0-5,0-3 0 12,0 3-15-9,0-3-2-4,1 3-1 0,2-3 0 0,-3 6 6 0,0-3 0 5,3 5 1 1,-3-2 0-6,3-1 5 0,0 4 1 10,-3 1 0-2,3-1 0-8,-3-1-11 0,0 3-1 0,0 0-1 0,0-1 0 3,3 7 14 1,-3-4 4-4,0 3 0 0,3-2 0 6,0 7-20 2,-3-7-3-8,-3 2-1 0,3 0 0 12,3 3-8-7,-3-3 0-5,0 0 0 0,0 3 0 0,-3 0 0 0,6-3 0 4,-3 3 0 1,3-3-11-5,-3-2 11 0,0 2 11 14,0-3-3-9,3-2 0-5,-3 0 7 0,0 0 1 0,0 0 0 0,0 0 0 3,3-3-16 2,-3-5 0-5,0 5 0 0,0-5 0 6,0 3 0-1,3-6 0-5,-6 0 0 0,6-5 0 7,0 8 0-2,0 0 14-5,-3 0-4 0,0-3-1 5,3-5-9 1,0 0 0-6,0 0 9 0,0 0-9 4,-3 6 0 2,3-6 8-6,0 0-8 0,0 0 0 5,0 0-13-4,0 0-7 2,0 0-2-3,-3-8 0 20,0 2-126-20,0-2-26 8,-3-10-5-2,9 2-1-6</inkml:trace>
    </iact:actionData>
  </iact:action>
  <iact:action type="add" startTime="93965">
    <iact:property name="dataType"/>
    <iact:actionData xml:id="d6">
      <inkml:trace xmlns:inkml="http://www.w3.org/2003/InkML" xml:id="stk6" contextRef="#ctx0" brushRef="#br0">24603 5355 1094 0,'0'0'48'2,"0"0"11"-1,0 0-47 0,0 0-12 0,0 0 0 0,0 0 0 4,0 0 75-4,0 0 13 16,0 0 2-16,0 0 1 0,0 0-79 0,0 0-12 0,0 0-11 0,0 0 3 15,0 0 0-14,0 0 0-1,9-2 0 0,0 2 0 0,-3 0 16-1,3 2 3 8,0-2 1-7,0 3 0 4,3-6 25-3,-3 3 6 4,0 0 1-5,2 3 0 5,-2-3-27-5,0 0-5 5,3 0 0-5,-3 0-1 6,0 0-11-6,0 0 8 6,0 0-8-6,-3 0 8 6,3 0 0-6,-9 0 0 5,0 0 0-5,0 0 0 7,0 0 10-7,6 0 2 3,-6 0 0-3,0 0 0 7,0 0 0-6,0 0 1 2,0 0 0-3,0 0 0 8,0 0-6-8,0 0-2 3,0 0 0-3,0 0 0 7,0 0-13-6,0 0 9 3,0 0-9-4,0 0 8 6,0 0-8-6,0 0 0 6,0 0 0-6,0 0 0 4,0 0 0-4,0 0 0 5,0 0 0-4,0 0 0 4,0 0 0-5,0 0-11 8,0 0 3-7,0 0 0 18,0 0-29-19,0 0-6 0,0 0-1 0,0 0-471 2,0 0-94-2</inkml:trace>
    </iact:actionData>
  </iact:action>
  <iact:action type="add" startTime="152710">
    <iact:property name="dataType"/>
    <iact:actionData xml:id="d7">
      <inkml:trace xmlns:inkml="http://www.w3.org/2003/InkML" xml:id="stk7" contextRef="#ctx0" brushRef="#br0">19674 15647 1094 0,'-3'3'97'7,"0"0"-77"-6,0-3-20 1,3 0 0 5,0 0 103-5,0 0 17-1,0 0 3 0,0 0 1 5,0 0-76-5,0 0-14 5,0 0-3-5,0 0-1 5,0 0-8-5,0 0-2 7,0 0 0-7,0 0 0 6,0 0 17-6,0 0 3 4,9 2 1-4,0 1 0 7,0-3-13-7,0 3-4 5,-9-3 0-5,12 0 0 7,0-3-10-7,-1 3-2 4,1-3-1-4,0 1 0 6,0-1-2-6,3-2 0 5,-3 2 0-5,0-2 0 8,0 0-9-8,0 2 0 2,3 0 0 1,-4-2 0 10,-2 5 0-13,0-3 0 0,3 1 0 0,-3 2 0 47,-3-3 0-46,0 3 0-1,-6 0 0 0,9-3 0 0,-9 3 0 0,0 0 0 0,0 0 0 0,0 0 0 0,6 3 0 0,-6-3 10 0,0 0-10 0,3 11 10 0,0-1-10 0,-6 3 12 2,3 3-12-2,-6 3 12 0,0 2-12 0,0 3 0 12,0 0 0-12,-3 2 0 0,0 3 0 0,-3-2 8 11,0-4-8-10,4 4 0-1,-4-1 0 1,0 4 0-1,0-4 0 1,0 0 0 10,3-2 0-10,-3 0 8-1,3 0-8 0,-3 0 0 13,6-1 0-12,-3-1 8-1,0-4-8 0,0 1 0 3,4-1 9-3,2-2-9 3,-3 0 10-1,3-3-10 10,-3-2 10-12,3 2-10 0,0-2 10 0,0-1-10 12,3-2 9-8,0 0-9-4,0 0 8 0,0 0-8 0,0 0 0 0,6-3 0 9,-3 3 8-7,3 0-8-2,0 0 0 0,0 0 8 12,-1-3-8-12,1 0 8 0,6-2 0 0,0 2 0 2,0-5 0-2,3 6 0 7,0-4 8-7,0-2 0 17,-3 0 1-16,3 0 0-1,2 0-17 0,-2 0 0 0,-3 0 0 0,0-2 0 7,3-1 0-4,0 0 0-3,-3 3 0 0,3-2 0 11,-3-1 0-11,0 3 0 0,-4-3 0 0,4 1 0 12,-3-1-12-12,0 3 3 0,0-2 1 0,0 2 0 21,-3-3-16-21,-6 3-4 0,6-3 0 0,0 3 0 7,-6 0-31-5,0 0-6-2,0 0-2 0,6-5 0 14,-6 5-113-11,0-5-22-3</inkml:trace>
    </iact:actionData>
  </iact:action>
  <iact:action type="add" startTime="153355">
    <iact:property name="dataType"/>
    <iact:actionData xml:id="d8">
      <inkml:trace xmlns:inkml="http://www.w3.org/2003/InkML" xml:id="stk8" contextRef="#ctx0" brushRef="#br0">19817 16076 806 0,'0'0'36'7,"0"0"7"-6,0 0-35 0,0 0-8 0,0 0 0 0,0 0 0 2,9 0 126-2,-9 0 23 3,6-3 5-3,3 3 1 6,0-2-103-6,0-1-20 5,-1 1-4-6,-2-4 0 9,6 4 16-8,0-4 3 3,0 4 1-3,-3-4 0 8,3 1-23-8,-3 2-4 6,3-2-1-6,-3 2 0 6,0-2-10-7,3 3-2 7,-4-1-8-6,1 0 12 5,3 1-12-5,-6-1 0 8,3 0 0-8,-3 3 0 3,3-2 0-3,-9 2 0 6,0 0-9-6,0 0 9 23,9 0-67-23,-9 0-7 0,0 0-2-1</inkml:trace>
    </iact:actionData>
  </iact:action>
  <iact:action type="add" startTime="153658">
    <iact:property name="dataType"/>
    <iact:actionData xml:id="d9">
      <inkml:trace xmlns:inkml="http://www.w3.org/2003/InkML" xml:id="stk9" contextRef="#ctx0" brushRef="#br0">20314 15867 1216 0,'0'0'54'3,"6"0"11"-2,3-3-52 0,3 3-13 0,-3-2 0 0,0-4 0 2,2 4 44-1,1-1 7 2,0-2 1-3,3 2 0 6,-3-2-40-6,-3 2-12 5,0 3 0-5,3-2 0 7,-6 2 0-7,3 0-11 4,-3 0 0-4,3 0 0 29,-9 0-33-28,6 0-6 5,-6 0-2-6,0 0-505 0</inkml:trace>
    </iact:actionData>
  </iact:action>
  <iact:action type="add" startTime="153866">
    <iact:property name="dataType"/>
    <iact:actionData xml:id="d10">
      <inkml:trace xmlns:inkml="http://www.w3.org/2003/InkML" xml:id="stk10" contextRef="#ctx0" brushRef="#br0">20415 16023 1152 0,'0'0'102'7,"0"0"-82"-6,0 0-20 0,0 0 0 9,0 0 100-9,12-2 16 0,-3-1 4 0,0-2 0 11,0 2-66-11,3-2-13 0,0 2-2 0,-3 0-1 12,2-2-6-12,-2 2-2 0,3 1 0 0,-3 2 0 13,-9 0-18-12,9-3-3-1,0 3-1 0,0-3 0 4,0 3-8 4,-9 0 0-7,0 0 0-1,6 0 0 15,-6 0-40-3,9 0-9-12,0-2-3 0</inkml:trace>
    </iact:actionData>
  </iact:action>
  <iact:action type="add" startTime="154315">
    <iact:property name="dataType"/>
    <iact:actionData xml:id="d11">
      <inkml:trace xmlns:inkml="http://www.w3.org/2003/InkML" xml:id="stk11" contextRef="#ctx0" brushRef="#br0">20859 15375 1267 0,'0'0'112'5,"0"0"-89"-3,0 0-23-1,0 0 0 4,0 0 122-4,0 0 20 3,0 0 4-3,0 5 1 6,0-5-124-6,0 8-23 6,0-8-8-6,0 5 0 6,0 3 8-6,-3 3 16 6,3 0-4-6,0-1-1 7,0 1 13-7,-3 2 4 5,3 3 0-6,-3-3 0 7,0 6-6-6,3-1-1 5,0 3 0-5,-3 0 0 7,3 3-1-7,-3 3 0 4,3-1 0-4,3 3 0 7,-3 3-20-7,3 0 0 9,-3 0 0-10,0-1 0 6,6 1 8-5,-6 2-8 50,-3-2 8-50,0 0-8 0,6 0 8 0,-3-1-8 0,-3-1 8 0,3 1-8 0,-6-4 0 0,6-1 0 0,0 1 0 0,-3-4 0 0,0-1 8 0,0-1-8 0,3 0 8 0,0-3-8 1,-6 1 0-1,6-6 0 0,0 3 0 0,0-3 0 4,0-2 0-4,0 0 0 6,3-4 0-6,0-1-8 14,-3 2 8-8,0-8-8-6,0 5 8 0,0-5-8 0,3 5-4 0,-3-5-1 5,0 0 0-4,0 0 0 18,0 0-35-19,0 0-6 0,0 0-2 0,0 0 0 5,0 0-13-5,0 0-3 0,6-5-1 7,-3-3-664-7</inkml:trace>
    </iact:actionData>
  </iact:action>
  <iact:action type="add" startTime="154742">
    <iact:property name="dataType"/>
    <iact:actionData xml:id="d12">
      <inkml:trace xmlns:inkml="http://www.w3.org/2003/InkML" xml:id="stk12" contextRef="#ctx0" brushRef="#br0">21094 15846 1411 0,'0'0'62'4,"0"0"14"-3,0 0-61 0,0 0-15 0,0 0 0 0,0 0 0 0,0 0 41 0,0 0 6 4,0 0 1-4,0 0 0 10,0 0-7-9,0 0-1-1,-6 5 0 0,0 0 0 4,-3 1-3-4,3-1-1 5,-3 0 0-5,0 3 0 7,0-2-12-7,-3 2-4 7,3-1 0-7,0-1 0 4,-2 2 0-4,2-6 0 5,0 4 0-5,0-1 0 5,0 3-4-5,3-5-2 7,-3 2 0-7,3 0 0 5,0-2-14-5,3-1 11 5,-3 4-11-5,0-4 10 6,6-2-10-6,-3 3 0 5,3-3 0-5,0 0 8 9,0 0-8-9,0 0 8 1,0 0-8-1,0 0 8 6,0 0-8-5,0 5 0 2,0-5 0-2,3 8 0 6,0-3 0-7,0 1 0 4,3-1 8-3,0-2-8 6,3 2 11-8,-3 0-3 6,-6-5-8-5,9 6 12 6,-3-1-12-6,3 0 9 8,-3-2-9-8,3 2 8 13,-3-2-8-12,2-1 0-1,1 1 9 0,0 0-9 10,-3-1 8-9,3 1-8-1,0 2 10 0,0-5-10 11,0 3 16-5,0-3-4-6,0 3 0 0,-3-3 0 0,3-3-1 0,-3 3-1 2,3 0 0-2,-3 0 0 7,0 3-1-7,-6-3 0 11,5 0 0-5,1 0 0-6,-6 0-9 0,0 0 0 0,0 0 9 0,0 0-9 5,0 0 0 0,0 0 0-5,0 0 0 0,0 0-12 17,0 0-23-17,0 0-5 0,0 0 0 0,0 0-1 11,0 0-165-11,0 0-33 0</inkml:trace>
    </iact:actionData>
  </iact:action>
  <iact:action type="add" startTime="155216">
    <iact:property name="dataType"/>
    <iact:actionData xml:id="d13">
      <inkml:trace xmlns:inkml="http://www.w3.org/2003/InkML" xml:id="stk13" contextRef="#ctx0" brushRef="#br0">21439 15862 1440 0,'0'0'128'4,"0"0"-103"-1,0 0-25-2,12 0 0 10,3 0 75-9,0 0 9-1,0 0 3 0,2 0 0 4,1-3-48-4,-3 0-10 5,3 3-1-6,0 0-1 7,0 0-4-6,3 0-1 6,-1 0 0-6,1 3 0 7,0 0 12-7,0-1 2 4,3 1 1-4,0 0 0 5,2-3-5-5,1 2-2 7,3 1 0-7,-3-3 0 7,2 3-7-7,1-3-2 3,-3 0 0-3,6 0 0 9,-3 0-10-9,-1 0-3 6,4-3 0-7,0 3 0 8,-3-3 2-2,-4 3 0-5,4-2 0 0,-3 2 0 5,-3 0 2-3,3 0 1 1,-1 0 0-3,-5 2 0 12,-3-2 0-11,3 0 0-1,-6 3 0 0,0 0 0 11,-3-3 3-11,-1 2 0 0,-2 1 0 0,0-3 0 12,0 3-4-12,-3-3 0 0,-6 0 0 0,0 0 0 9,0 0-12-9,0 0 11 0,0 0-11 0,0 0 10 4,0 0-18-4,0 0-4 5,0 0-1-5,0 0-727 13,-6-3-146-12</inkml:trace>
    </iact:actionData>
  </iact:action>
  <iact:action type="add" startTime="155970">
    <iact:property name="dataType"/>
    <iact:actionData xml:id="d14">
      <inkml:trace xmlns:inkml="http://www.w3.org/2003/InkML" xml:id="stk14" contextRef="#ctx0" brushRef="#br0">22025 15187 921 0,'0'0'82'7,"0"0"-66"-6,0 0-16 0,0 0 0 2,0 0 128-2,0 0 23 5,-6-3 4-5,4 3 1 4,-4-2-90-4,3-1-18 6,-3 1-3-6,3-4-1 5,0 4-15-5,-3-1-3 5,0 3-1-5,0-3 0 7,-3 1 3-7,0-1 1 5,3 0 0-5,-3 1 0 6,3 2-8-6,-3-3-1 6,3 3-1-6,0-3 0 4,-3 3-1-4,0-2 0 7,3 2 0-7,-2 0 0 7,-4 0-10-7,3 0-8 3,-6 0 9-3,3 2-9 6,3 1 0-6,-3 0-13 6,-3 2 1-6,3 3 0 5,0 0-10 5,0 0-2-10,1 2 0 0,-1-2 0 41,-3 3 12-40,3-1 1-1,0 6 1 0,0-2 0 0,0-1-1 0,3 3 0 0,0 0 0 0,3-1 0 0,0 1 11 0,0-2 0 0,6 1 0 0,-3 1 0 2,6 0 0-2,0-3 0 0,0-2 0 0,3 0 0 16,6-1-23-7,0 1-5-8,0-3-2 0,0 0 0 1,0 0 13-1,0-3 2-1,3 0 1 1,0-2 0 8,-1-1 14-9,1-2 0-1,0 0 0 1,0 0 0 0,-3-2 15 0,3 2-1 3,-3-3 0-3,0-2 0 7,0 2 4-2,-1-2 1-5,1 0 0 0,0-1 0 6,-3 1-3-4,0 0-1 0,3-3 0-2,-3 0 0 8,0 0 3-5,0 3 1-3,0-6 0 0,-3 3 0 13,3-2-5-13,-3-1-1 0,0 3 0 0,0-3 0 9,-3 3-3-7,2-2-1-2,-2-1 0 0,0 1 0 11,-3-1 8-11,0 3 2 0,0 0 0 0,0 0 0 13,-3 0-11-12,0 0-8-1,3 1 12 1,-3-1-12-1,-2 0 12 0,2-3-12 9,-3 3 12-6,0 3-12-3,-3-3 0 0,0 3 0 11,3 2 0-7,0-2 0-3,-3 5-8-1,3-3-3 0,-3 0 0 0,0 3 0 6,3-2-2-1,0 2-1-5,0 0 0 0,0 0 0 10,0 2 6-9,0 1 8-1,6-3-13 0,-6 3 5 7,1-1 8 0,5-2-12-7,-3 6 12 0,0-1-12 9,0 0 12-9,0 3-10 0,3 0 10 0,0 0-10 12,0 0 10-11,0 0 0 0,0 2 0 0,3 1 0-2,0-3 0 2,0 3 12 4,0-1-2-4,-1 1-1 13,1 2-1-9,3-2-8-5,-3-1 12 0,3 3-4 0,0-2 4 0,0 2 1 7,0-5 0-4,0 3 0-3,0-3 7-1,3 0 0 13,-3 2 1-12,0-5 0 0,0 3 6 0,0 0 1 11,3-2 0-6,0-1 0-5,-3 3-3 0,0-3 0 0,0 0 0 0,3-2 0 5,-4 2-7 0,-5-5-2-5,6 0 0 0,-6 0 0 7,6 6 1-2,-6-6 0-5,0 0 0 0,6 2 0 11,-6-2-2-11,0 0-1 0,0 0 0 0,0 0 0 3,0 0-2-3,0 0-1 6,0 0 0-6,0 0 0 5,0 0-11-5,0 0 8 5,0 0-8-5,0 0 8 28,0 0-39-28,0 0-8 0,-3 6-1-1</inkml:trace>
    </iact:actionData>
  </iact:action>
  <iact:action type="add" startTime="157186">
    <iact:property name="dataType"/>
    <iact:actionData xml:id="d15">
      <inkml:trace xmlns:inkml="http://www.w3.org/2003/InkML" xml:id="stk15" contextRef="#ctx0" brushRef="#br0">21591 16275 633 0,'0'0'56'4,"0"0"-44"-3,0 0-12 0,0 0 0 5,0 0 131-5,0 0 24 4,0 0 5-4,0 0 0 4,0 0-119-4,0 0-24 5,0 0-5-5,0 0 0 6,3-6 8-6,-3 6 3 5,0 0 0-5,0 0 0 9,3-5-23-9,3 2-16 4,0-2 2-5,0 2 1 8,0-2 13-7,0 2 8 7,0-5 0-7,-1 3-8 6,1-3 0-6,0 0 0 3,3 0 0-3,-3 3 0 7,3 0 18-7,0 0-3 4,0 2-1-4,0 0 0 7,-3 1-2-7,3-1-1 3,0-2 0-3,-3 2 0 7,-6 3-11-7,9 0 10 5,-9 0-10-5,6 3 10 7,3 2-2 1,-3 0-8-8,-1 1 12 0,4-1-4 42,-3 5 11-42,0-2 1 0,0 3 1 0,-3-3 0 0,3 5-3 0,0 0-1 0,-3 1 0 0,0-1 0 0,0 3-17 0,0 0 0 0,-3-1 0 0,3 1 0 2,-6 0 0 5,3 3 0-7,3 2 8 0,-6-3-8 0,3-2 0 0,-3 3 0 10,3 2 0-9,0 0 0-1,-3 0 13 0,0-2-1 9,0-1 0-8,3 1 0-1,-6-1-12 0,3 3 9 11,0-2-9-11,0-3 8 0,0 2-8 0,0-4 12 14,0-1-12-12,3-3 12-2,-3 4 0 0,0-4 0 0,3-4 0 0,0 1 0 12,0-7-4-12,0 6-8 0,-3-1 12 0,3-5-4 11,0 0 4-11,0 0 0 0,0 0 0 0,0 0 0 3,0 0-12-3,0 0 8 6,0 0-8-6,0 0 8 5,0 0 3-5,0 0 0 6,0 0 0-6,0 0 0 5,0-5 1-5,0-3 1 6,-3-3 0-6,3 1 0 7,3-1-13-7,0-2 0 10,-3-3 0-8,6 0 0-2,-3-2 0 0,3-4 0 12,0 1 0-8,0-3 0-4,0-2 0 0,0 2 0 0,3 3 0 0,-3-5-10 4,0 2 10 1,3 3 0-5,-3-1 0 0,0 4 0 13,3-1 0-12,-3 3 0-1,0 3 0 0,0 0-8 10,-1 2 8-9,1-2 0-1,0 3 0-1,0-1 0 11,-3 6 0-9,0-1 0-1,0-1 0 0,0-1 0 14,0 2 0-4,3 1 0-10,-6 5 0 0,3-3 0 0,3-5 0 0,-3 6 0 0,-3 2 0 0,0 0 0 3,6-8 0 1,-6 8 0-4,0 0 0 0,0 0 0 15,3-3 0-1,-3 3 0-13,0 0 0-2,0 0 0 1,0 0 0 0,0 0 0 0,0 0 0 0,0 0-12 19,0 0-17-12,0 0-4-7,0 0-1 0,0 0-494 0,0 0-98 0</inkml:trace>
    </iact:actionData>
  </iact:action>
  <iact:action type="add" startTime="157934">
    <iact:property name="dataType"/>
    <iact:actionData xml:id="d16">
      <inkml:trace xmlns:inkml="http://www.w3.org/2003/InkML" xml:id="stk16" contextRef="#ctx0" brushRef="#br0">22139 16126 691 0,'0'0'61'4,"0"0"-49"-3,8 6-12 0,-5-4 0 14,-3-2 108-14,6 3 20 0,-6-3 3 0,9 5 1 3,-3-2-88-3,3 2-18 5,-3 0-3-5,0 3-1 7,0-2 9-7,-3 2 1 4,0 0 1-3,-3 2 0 5,0-2-13-6,3 3-2 5,-6-3-1-5,3 0 0 6,0-1-17-6,0 1 0 5,0 3 8-5,0-6-8 9,-3 3 10-9,0 0-2 2,0-3 0-3,-3 3 0 11,0 0-8-10,0 0 0 1,0-2 0-2,0 2 0 9,-3-3 0-8,3 0 0 3,-2 0 0-3,2 1 0 9,-3-1 0-10,3-2 0 7,-3 2 0-6,6-2 0 4,3-3 12-4,-6 2 6 6,6-2 2-6,0 0 0 6,-6 0 4-7,6 0 2 10,0 0 0-9,0 0 0 3,0 0-8-4,0 0-2 7,0 0 0-6,0 0 0 6,0 0-6-6,0 0-2 5,6 3 0-6,3-3 0 7,-3 2 12-5,0-2 3 4,3-2 0-5,3 2 0 6,-4-3-13-5,4 3-2 3,-3-2-8-4,0-1 12 8,-9 3-3-8,9-3-1 3,3 1 0-4,0-1 0 10,-3 3 3-9,0-3 0 2,3 1 0-2,-3 2 0 13,3 0 13-13,-4 0 2 0,1-3 1 0,0 3 0 4,0 0 3 5,-3 0 1-9,-6 0 0 0,6 0 0 11,0 0-13-10,-6 0-2-1,0 0-1 0,0 0 0 12,0 0-7-12,0 0-8 0,0 0 11 0,0 0-11 2,0 0 0-2,0 0 0 5,0 0 0-4,0 0-639 12,0 0-129-12</inkml:trace>
    </iact:actionData>
  </iact:action>
  <iact:action type="add" startTime="159630">
    <iact:property name="dataType"/>
    <iact:actionData xml:id="d17">
      <inkml:trace xmlns:inkml="http://www.w3.org/2003/InkML" xml:id="stk17" contextRef="#ctx0" brushRef="#br0">22365 15190 230 0,'0'0'20'6,"0"0"-20"-4,0 0 0-1,0 0 0 4,0 0 124-4,0 0 21 3,0 0 4-3,6-3 1 8,0-2-106-8,0 2-22 3,-3-2-4-3,-3 5-1 6,6-5 19-6,0 2 4 6,-6 3 1-6,8-3 0 9,-2 1 4-9,3-4 1 2,-3 4 0-2,3-4 0 8,0 1-11-7,0 0-3 3,3 0 0-4,0-3 0 7,3-3-10-6,-3 3-2 1,6 0-1-2,-1-2 0 6,4-1-11-3,0 3-8 2,0-3 12-5,3 1-12 6,-6-1 10-7,2 1-10 21,1-1 8-19,0 3-8-1,0 0 0 0,-3 0 0 0,0 3 0 0,-1-3 0 47,1 3 14-47,-6-1 4 0,0 1 1 0,0 3 0 1,-3-1 5 0,0 0 2 0,0 3 0-1,-9 0 0 0,0 0 0 0,6-2 0 1,-6 2 0-1,0 0 0 0,0 0 2 0,0 0 0 0,0 0 0 0,0 0 0 1,0 0-9-1,0 0-2 0,0 0 0 0,0 0 0 5,0 0-17-3,0 0-17 1,0 0 3-3,0 0 1 18,0 0-41-17,0 0-8-1,-3 0-2-1,-3 0-409 13,3 0-83-13</inkml:trace>
    </iact:actionData>
  </iact:action>
  <iact:action type="add" startTime="160023">
    <iact:property name="dataType"/>
    <iact:actionData xml:id="d18">
      <inkml:trace xmlns:inkml="http://www.w3.org/2003/InkML" xml:id="stk18" contextRef="#ctx0" brushRef="#br0">22764 14880 1105 0,'0'0'48'4,"0"0"12"-3,0 0-48 0,0 0-12 0,6 3 0 0,3-3 0 0,-9 0 28 0,8 0 3 0,1-3 1 0,3 3 0 2,-3 0 0-2,0-2 0 1,0 2 0-1,-9 0 0 13,9 0-8-13,0 0 0 0,0 0-1 0,-3 2 0 12,3 1 15-10,-9-3 3-2,0 0 1 0,6 2 0 1,-6-2-13-1,9 0-2 6,-9 0-1-6,6 6 0 5,-6-6-6-5,3 8-2 6,-3 0 0-7,3 0 0 7,-6 2-6-6,0 3 0 7,0-2-1-7,-3 2 0 5,0-2-11-5,-3 2-11 4,3 0 3-2,-3 0 0 6,0 1-11-3,-3-4-1-5,3 4-1 0,-3-4 0 18,6-2-14-18,-3 0-2 1,0 0-1 1,3 0 0 13,6-8-44-15,-6 2-9 0</inkml:trace>
    </iact:actionData>
  </iact:action>
  <iact:action type="add" startTime="160350">
    <iact:property name="dataType"/>
    <iact:actionData xml:id="d19">
      <inkml:trace xmlns:inkml="http://www.w3.org/2003/InkML" xml:id="stk19" contextRef="#ctx0" brushRef="#br0">23204 14661 172 0,'0'0'8'0,"0"0"1"1,0 0-9 5,0 0 0-5,0 0 0 0,0 0 0 12,0 0 301-12,0 0 59 0,0 0 11 0,6 5 2 12,-3 3-268-12,0 0-53 0,-6 0-12 0,3 0-1 14,-6 2-10-12,3 1-1-2,-3 2-1 0,0 3 0 0,-3 2-14 0,0 1-2 3,0-1-1-3,4 1 0 6,2-1-10-6,-3 1 0 5,-3 0 0-5,6 2 0 8,0-5 0-8,3-1 0 2,-3 1 0-2,3 0 8 7,3-3-8-7,-3-2 0 4,0 2 0-4,3-2 0 10,0-1 0-11,3-2 0 5,0 0 0-4,0-2 0 13,-1-1 0-12,1 3 0-1,3-6 0 0,-3 1 0 12,3 2 0-12,0-2 0 0,3-3 0 0,0 0 0 3,3-3-9 3,-3 3-4-4,3-2-1-2,0-1 0 11,-1 0 14-10,1-2 0-1,0 0 0 0,0 2-9 3,0-2 9-3,0 2-13 7,-3-2 5-6,0 0 8 18,0-1-30-19,-4 1 2 0,4 0 0 0,-3 0 0 11,-3 2-28-10,0 0-4-1,-6 3-2 0,6-5 0 9,-6 5-100-6,0 0-20-3</inkml:trace>
    </iact:actionData>
  </iact:action>
  <iact:action type="add" startTime="160740">
    <iact:property name="dataType"/>
    <iact:actionData xml:id="d20">
      <inkml:trace xmlns:inkml="http://www.w3.org/2003/InkML" xml:id="stk20" contextRef="#ctx0" brushRef="#br0">23290 14766 1267 0,'0'0'56'2,"0"0"12"-1,0 0-55 0,0 0-13 0,0 0 0 0,0 0 0 0,0 0 97 0,0 0 17 0,6 6 3 0,-6-6 1 4,3 8-96-5,0 0-22 17,0 0 0-16,0 2 0 0,-3 3 9 0,3 1 3-1,-3-1 0 1,0 3 0 8,0 0 14-8,0 2 3 5,0 1 1-5,-3 2 0 6,3 0-14-6,0 0-2 5,0 3-1-5,-3 0 0 5,3 0-13-5,-3 2 0 6,3 0 8-6,-3 4-8 9,3-4 0-10,0 0 0 5,0 1 0-3,0-1 0 14,-3 1 0-9,3-1 0-6,0-2 0 0,0 0 0 0,0-3 0 0,0-2 0 8,0-4 0-7,0 1 0-1,-3 0-20 0,3-3-1 9,3-2 0-9,-3-3 0 18,0 0-36-13,0-3-7-4,0-5-2-1,0 0-430 0,0 0-85-1</inkml:trace>
    </iact:actionData>
  </iact:action>
  <iact:action type="add" startTime="161242">
    <iact:property name="dataType"/>
    <iact:actionData xml:id="d21">
      <inkml:trace xmlns:inkml="http://www.w3.org/2003/InkML" xml:id="stk21" contextRef="#ctx0" brushRef="#br0">23558 15229 403 0,'0'0'36'7,"0"0"-36"-6,0 0 0 0,0 0 0 0,0 0 263 0,0 0 45 3,0 0 10-3,0 0 2 21,0 0-290-20,0 0-58-1,0 0-11 1,0 0-2 5,0 0-11-4,0 0-1-2,0 0-1 1,0 0 0-1,0 0 26 0,0 0 6 0,0 0 1 9,0 0 0-10</inkml:trace>
    </iact:actionData>
  </iact:action>
  <iact:action type="add" startTime="161522">
    <iact:property name="dataType"/>
    <iact:actionData xml:id="d22">
      <inkml:trace xmlns:inkml="http://www.w3.org/2003/InkML" xml:id="stk22" contextRef="#ctx0" brushRef="#br0">23698 15028 345 0,'6'-2'31'4,"0"-1"-31"-2,0-5 0-1,3 3 0 7,0-3 69-4,0 0 8-3,0-3 2 0,0 1 0 12,-3-1-58-11,0 1-11-1,0-1-2 0,0 0-8 14,0 6 60-14,-3-5 6 0,2-1 1 0,-2 3 0 11,0 0-3-10,3-2 0-1,-3 2 0 0,0 0 0 12,-3 2-32-7,0 6-6-5,0 0-2 0,0 0 0 0,0 0-7 0,0 0-1 1,3-5-1-1,-3 5 0 8,0 0 17-9,0 0 3 5,0 0 1-4,0 0 0 7,0 0-23-7,-6 8-4 4,3 5-1-4,0-2 0 12,0 2-8-10,0 3 0-2,0 0 0 0,3 2-11 9,-5 3 11-8,2 1 0-1,3 1 0 0,0 1-8 9,-3-3 8-7,0 3 0-2,3-3 0 0,0 1 0 12,0-4 0-12,0 1 0 0,0-3 0 0,0-1 0 12,0-1 0-12,6-1-8 0,-3-3 8 0,-1 1-8 11,1-6-6 2,-3 3-1-13,0-8 0 0,6 6 0 0,-6-6 15 0,6 2-9 0,3-2 9 0,-3 0-8 3,0-2 23 1,0-4 5-4,0 1 0 0,3 0 1 6,0-6 14-2,-3 3 2-4,3-5 1 0,-3 0 0 6,3-1 0 1,0-1 0-7,-3 1 0 0,0-2 0 10,3 1-9-10,-1-1-1 0,-2 0-1 0,0 0 0 6,0 3-10 0,-3 2-1-6,3 1-1 0,-3 2 0 11,0-3-15-10,0 6 9-1,-3-1-9 0,0 4 8 12,0 2-8-8,0 0 10-4,0 0-10 0,0 0 10 0,0 0-10 0,0 0 0 3,0 0 0-3,0 0 8 4,0 0-20-4,0 0-5 6,0 8-1-6,0 2 0 22,-3 4-11-10,3-4-3-12,0 3 0 0,-3 1 0 1,0-1 21 0,3 0 11-1,0 0-12 0,-3 3 12 4,3-3-24-4,-3 3 3 0,3 0 0 0,0 0 0 13,0-3-20-13,3 3-4 2,0 0-1-2,0-3 0 12,0 0-4-11,0 1-1-1,-3-4 0 0,6 1 0 16,-3-1-29-16,3-2-5 0,0 0-2 0</inkml:trace>
    </iact:actionData>
  </iact:action>
  <iact:action type="add" startTime="162103">
    <iact:property name="dataType"/>
    <iact:actionData xml:id="d23">
      <inkml:trace xmlns:inkml="http://www.w3.org/2003/InkML" xml:id="stk23" contextRef="#ctx0" brushRef="#br0">24234 15145 115 0,'12'-6'0'7,"-6"4"10"-6,-3-1-10 0,0-2 0 0,3 2 0 0,-3-2 0 0,0 2 288 0,3-2 56 0,-6 5 12 0,3-3 1 0,-3 3-223 0,0 0-45 0,0 0-9 0,0-2-1 4,0 2-39-4,0 0-7 16,0-8-1-16,0 8-1 0,0 0-19 0,0 0-4 0,-6-6-8 0,6 6 12 4,-6-2-12-4,6 2 0 7,0 0 0-7,0 0 0 4,-9 2 0-5,0-2 0 10,9 0 0-9,-9 6 0 2,3-1 0-2,0 3 0 7,-3 0 0-7,3 0 0 5,-3 0-10-5,3 2 10 5,0 1-8-5,3 2 8 5,-3 0-22-5,3-2 1 9,-2 2 0-10,2-2 0 7,3 2 21-6,-3-2 0 13,3-1 0-8,0 1 0-3,0-1 0-2,0-10 0 0,3 11 0 0,2-3 0 8,-2 3 12-7,3-4 1-2,0 1 0 1,3-2 0 5,3-1 2 0,-3 0 0-5,3 1 0 0,0-4 0 11,0 1 7-10,-3-1 2-1,0 1 0-1,0-3 0 14,3 3 0-13,-4-3 0 0,1 0 0 0,0 0 0 12,0 0-1-12,0-3 0 0,0 3 0 0,-3-3 0 10,0 3-5-9,-6 0-1-1,6-2 0 0,-6 2 0 12,6 0 2-7,-6 0 0-5,0 0 0 0,6-3 0 0,-6 3-8 0,0 0-2 6,0 0 0 5,0 0 0-11,0 0-9 0,0 0 10 0,0 0-10 0,0 0 10 3,0 0-10-3,0 0 0 3,0 0 0-3,0 0 0 19,0 0-40-18,0 0-4-1,0 0-1 0,0 0 0 11,0 0-151-11,0 0-31 2,0 0-5-2,-9-10-2 9</inkml:trace>
    </iact:actionData>
  </iact:action>
  <iact:action type="add" startTime="162722">
    <iact:property name="dataType"/>
    <iact:actionData xml:id="d24">
      <inkml:trace xmlns:inkml="http://www.w3.org/2003/InkML" xml:id="stk24" contextRef="#ctx0" brushRef="#br0">24404 14949 633 0,'0'0'56'4,"0"0"-44"-2,0 0-12-1,0 0 0 6,0 0 141-5,0 0 27 4,0 0 4-5,0 0 2 4,0 0-101-4,0 0-20 7,0 0-4-7,0 0-1 5,0 0 8-5,0 0 2 5,0 0 0-4,0 0 0 4,0 0-5-5,0 0-1 5,0 0 0-5,0 0 0 7,0 0-14-7,0 0-3 5,-3-3-1-6,0-2 0 9,3 5-7-7,0 0-2 1,-6-3 0-2,3-2 0 6,-3 2-3-6,3-2-1 6,3 5 0-6,-6-2 0 7,0-1-7-7,0 0-2 4,0 1 0-4,0-1 0 6,3 3-4-6,-3 0 0 4,-3 0-8-4,3 0 12 8,0 0-12-7,-3 3 0 3,1-1 0-4,-1 1 0 5,3 2 0-5,-3-2-12 9,3-1 12-10,-3 4-10 13,3-4 10-11,-3 4 0-1,0-1 0 0,3 3-8 11,-3-3 8-11,3 3 0 0,0-3 0 0,0 3-8 11,0 0 8-10,0 3 0-1,3-3 0 0,-3 2 0 11,3 1 0-7,-3 0 0-4,4-3 0 0,2 2 0 0,-3 3 0 0,3-2 0 8,0-1 0-5,0-2 0-3,0 3 0 0,0-3 0 11,3 3 8-5,-3-4-8-6,2 4 0 0,1-3 9 0,0 0-9 0,0 0 0 3,0 0 14 3,3 0-4-6,-3 0-1 0,3 0 0 6,-3 2 1 0,3-2 0-6,3 0 0 0,-3-3 0 6,0 3 2 2,0 3 0-7,3-3 0-1,0 0 0 0,-3-3-12 0,0 3 10 7,3-3-10-2,0 3 10-5,0-2-10 0,-3 1 12 6,2-4-12-1,1 0 12-5,0 2-4 0,0-2-8 6,0 2 12-1,-3-5-4-5,3 5 2 0,0-5 0 7,0 0 0-2,0 0 0-5,-3 0-10 0,3 0 0 8,0 0-10-5,0 0 10-3,0 0 0 0,-1 0 16 11,-2-2-1-7,0 2-1-4,-6 0 5 0,9-3 1 0,-3 0 0 0,0 1 0 7,-6 2-20-3,0 0 0-4,0 0 0 0,0 0 0 6,0 0 0-2,0 0 0-4,0 0 0 0,0 0 0 6,0 0 0-6,0 0 0 5,0 0 0-5,0 0 0 18,0-3-28-18,0 3-8 3,-6-5-3-2,0 5-674 10,0-3-135-11</inkml:trace>
    </iact:actionData>
  </iact:action>
  <iact:action type="add" startTime="167527">
    <iact:property name="dataType"/>
    <iact:actionData xml:id="d25">
      <inkml:trace xmlns:inkml="http://www.w3.org/2003/InkML" xml:id="stk25" contextRef="#ctx0" brushRef="#br0">22189 16777 1234 0,'0'0'55'8,"0"0"11"-8,0 0-53 1,0 0-13 0,0 0 0 0,0 0 0 2,0 0 66-2,0 0 10 6,0 0 3-6,0 0 0 3,0 0-11-3,0 0-3 5,0 0 0-5,0 0 0 7,0 0 8-7,0 0 2 5,0 0 0-6,0 0 0 9,0 0-34-8,0 0-6 4,0 0-2-4,0 0 0 8,0 0-13-8,0 0-2 4,0 0-1-4,3 8 0 6,0-3-1-6,-3-5-1 4,0 0 0-4,6 8 0 8,3-2 2-8,0 2 1 3,0-3 0-3,3 0 0 6,0 3 5-6,3 0 1 6,-4-3 0-7,4 1 0 19,3-1 0-19,-3 0 0 1,3 1 0 0,-3-1 0 38,3 0-6-30,-3 0-1-8,-1 3 0 0,1-2 0 0,-3-1-6 0,3 0-2 0,-3 3 0 0,3-3 0 0,-3 3-1 0,0 0-8 0,0-2 12 0,0 2-4 0,2-3-8 0,-5 3 12 0,3 0-12 0,-3 0 12 13,0 0-12-10,0 0 8-3,0-3-8 0,-3-3 8 0,3 1 8 0,-3 2 0 2,-3 1 1-1,-3-6 0 13,6 2-17-11,-6-2 0-3,0 0 8 0,0 0-8 0,0 0 0 0,0 0 0 1,6 3 0-1,-6-3 0 8,0 0 8-8,0 0-8 4,6 3 9-4,-6-3-9 20,0 0-25-20,0 0-11 1,0 0-3-1,0 0 0 10,0 0-130-9,0 0-27 1,0 0-4 4</inkml:trace>
    </iact:actionData>
  </iact:action>
  <iact:action type="add" startTime="168069">
    <iact:property name="dataType"/>
    <iact:actionData xml:id="d26">
      <inkml:trace xmlns:inkml="http://www.w3.org/2003/InkML" xml:id="stk26" contextRef="#ctx0" brushRef="#br0">22945 16886 1094 0,'0'0'97'4,"0"0"-77"-2,0 0-20-1,6 5 0 7,0-2 109-7,3-1 19 3,0 1 3-3,3 0 1 6,0 2-57-6,0-2-11 4,3-1-3-4,-1 1 0 8,-2 2-25-8,3-2-4 3,0 2-2-3,0-2 0 6,-3 2-4-6,0 0-1 5,-6 1 0-5,3-1 0 7,0-2-11-7,3 2-2 5,-7 0-1-6,4-2 0 9,-9-3-11-8,6 10 8 3,-3-2-8-3,-3 3 8 7,0-3-8-7,-3 5 0 6,0 0 0-6,-3 0-11 5,-2 6-4-4,-1-3-1 6,0 2 0-8,0 1 0 30,0-1 16-23,-3 1-9-6,-3-3 9 0,0-3-8 0,3 0 19 0,0 1 4 0,-3-1 1 0,4-3 0 0,2 1 1 0,-3-3 1 4,3-3 0-2,3 0 0-2,-3 1 4 0,3-1 1 13,6-5 0-9,0 0 0-4,-3 5-7 0,0-2 0 0,3-3-1 0,0 0 0 4,0 0-15 3,0 0 9-7,0 0-9 0,0 0 8 2,0 0-8-2,0 0 0 5,0 0 0-5,3 5 0 6,3-2 0-6,0 2 0 8,3-2 0-8,-3-1 0 13,6-2 0-11,0 6 8-1,-1-4-8 0,4-2 0-1,-3 0 0 0,3 0 0 6,0 0 0-1,0-2 0-5,0-1-8 0,3 0 8 4,2 1-10-3,-2-1 10 20,-3-2-27-20,3 2 1-1,0 3 0 0,-3-2 0 11,0-1-14-11,-3 0-2 0,0 1-1 0,-4-1 0 10,1 0-24-9,-3 3-5-1,-6 0 0 0,6-2-1 13,-6 2-107-12,0 0-22-1</inkml:trace>
    </iact:actionData>
  </iact:action>
  <iact:action type="add" startTime="168571">
    <iact:property name="dataType"/>
    <iact:actionData xml:id="d27">
      <inkml:trace xmlns:inkml="http://www.w3.org/2003/InkML" xml:id="stk27" contextRef="#ctx0" brushRef="#br0">23436 17029 806 0,'0'0'72'2,"0"0"-58"-1,0 0-14 0,0 0 0 0,0 0 152 0,0 0 27 0,3 8 5 0,0-1 2 0,0-1-149 0,3 2-29 12,-3 0-8-12,3 2 0 0,-3 3 22 0,0 1 3 14,-3-1 1-14,0 3 0 0,0 0 7 0,0-3 2 0,0 3 0 0,3 0 0 3,-3-3-12-3,0 0-3 8,0 0 0-8,3-2 0 4,0-1-12-4,0-2-8 6,0 0 8-5,-3 0-8 3,0-2 0-4,0-1 0 4,0-5-10-4,0 0 10 8,0 0-25-7,0 0 1 1,0 0 1-2,0 0 0 7,6 5 1-7,-6-5 0 5,0 0 0-5,0 0 0 7,0 0 22-7,6 0-11 3,-6 0 11-2,6-2-8 8,3-4 8-9,0-2 0 1,0 0 8 0,0 0-8 9,2-2 0-10,1-1 0 0,0-2 0 2,-3 0 0 13,3 0 0-16,0-3 8 1,3 5-8 0,0-2 0 7,-6 0 11-4,3-1-3-3,-3 4 0 0,2 2 0 12,-2 0 2-12,0 3 0 0,-3-3 0 0,0 2 0 11,3 4 7-11,-9 2 2 0,6-3 0 0,-6 3 0 12,9 0-4-11,-9 0-1-1,0 0 0 0,6 5 0 12,3 3-14-8,-3 0 8-4,0 3-8 0,0-3 0 0,-3 2 0 0,3 4 0 10,0-1 0-9,-3 3 0-1,0-3 0 0,0 0-13 12,0 0 2-8,-3 1 1-4,3-4 10 0,0 3-12 0,-1-5 12 0,1 3-12 4,0-3 12 0,0-3-13-4,-3-5 5 0,3 6 8 20,-3-6-28-20,0 0 1 2,0 0 1-1,0 0 0 6,0 0 0-7,6 2 0 1,0 1 0-1,-6-3 0 3,3-3 18 7,6 1 8-10,-3-4-8 0,0 1 8 1,0-3 0 0,0-3 0-1,3 3 9 0,0-2-9 12,3-3 15-12,0-1-4 0,0 1-1 0,0 0 0 14,-4 0-2-10,4 0 0-4,0-3 0 0,0 2 0 0,0 1 7 0,0 3 1 8,-3 2 0 0,0 0 0-8,0 2 16 0,0 1 4 0,-6 3 1 0,0-1 0 4,3 0-13 0,0 3-4-4,-6 0 0 0,0 0 0 9,0 0 21-6,0 0 4-3,3 8 1 0,5 0 0 5,-5 0-30 1,3 3-7-6,0-1-1 0,-3 3 0 10,0-2-8-9,3 2 0-1,0-2 0 0,-3 2-11 12,3 0 11-11,-3 1 0-1,3-4 0 0,0 1 0 10,-3-1 0-10,0-2 0 0,3 0 0 0,-3-3 0 11,3 3 0-10,0-2 0-1,-6-6 0 0,0 0 0 12,0 0 0-12,0 0 0 0,0 0 0 0,0 0 0 24,0 0-28-23,0 0-6-2,0 0-2 1</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16:40.491"/>
    </inkml:context>
    <inkml:brush xml:id="br0">
      <inkml:brushProperty name="width" value="0.05292" units="cm"/>
      <inkml:brushProperty name="height" value="0.05292" units="cm"/>
      <inkml:brushProperty name="color" value="#FF0000"/>
    </inkml:brush>
  </inkml:definitions>
  <iact:action type="add" startTime="115680">
    <iact:property name="dataType"/>
    <iact:actionData xml:id="d0">
      <inkml:trace xmlns:inkml="http://www.w3.org/2003/InkML" xml:id="stk0" contextRef="#ctx0" brushRef="#br0">15495 3744 230 0,'0'0'20'7,"0"0"-20"-5,0 0 0-1,0 0 0 2,0 0 96-2,0 0 16 3,0 0 2-3,0 0 1 8,0 0-84-8,0 0-17 4,0 0-3-4,0 0-1 5,0 0 6-5,0 0 0 7,0 0 1-7,0 0 0 5,0 0-17-5,0 0 0 7,0 0 0-7,0 0 0 5,0 0 0-5,0 0 0 6,0 0 0-6,0 0 0 5,0 0 0-5,0 0-9 6,0 0 9-6,0 0 0 5,0 0 0-5,0 0 0 4,0 0 0-4,0 0 0 7,0 0 0-7,6 5 0 4,-6-5 0-4,6 8 0 6,0-3 0-6,-3-2 0 5,-3-3 0-5,9 5 0 6,-3-2 0-6,0 0 0 5,2-3 0-5,-2 0 0 7,3 0 0-7,0 0 0 4,-3 0 12-4,0-3-4 7,3 3 0-7,0 0 1 7,-3 0 0-8,3 0 0 22,0 0-9-21,-3-3 0 0,3 3 0 0,0 0 8 0,-3-5-8 0,0 5 0 10,5-3 9-8,-5 3-9-2,3 0 12 1,0-2-3-1,0-1 0-1,3 3 0 12,-3-5 7 0,3 2 2-11,0-2 0 0,0 0 0 0,-3-1-3 0,0 4-1 3,0-6 0 1,-1 5 0-4,4 0-2 0,-3-2 0 4,-6 0 0-4,6 2 0 16,0-2-1-10,-3 5-1-6,0-8 0 0,3 8 0 0,-3-3-1 0,-6 3 0 3,0 0 0 10,0 0 0-14,0 0-9 1,6-2 8 0,0 2-8 0,-6 0 8 9,0 0-8-7,0 0 0-2,0 0 0 0,0 0 8 2,0 0-8 0,0 0 0 2,0 0 9-5,0 0-9 15,6 0 0-14,-6 0 0 0,0 0 0 0,0 0 0 17,0 0-19-16,0 0-8-1,0 0-1-1,0 0-278 10,0 0-55-9</inkml:trace>
    </iact:actionData>
  </iact:action>
  <iact:action type="add" startTime="116492">
    <iact:property name="dataType"/>
    <iact:actionData xml:id="d1">
      <inkml:trace xmlns:inkml="http://www.w3.org/2003/InkML" xml:id="stk1" contextRef="#ctx0" brushRef="#br0">15534 3926 450 0,'0'0'20'6,"0"0"4"-5,0 0-24 0,0 0 0 0,0 0 0 0,8 0 0 0,-5 0 22 0,6 0 0 5,-6 0 0-5,3 0 0 3,0 0 22-3,0-5 4 9,-3 5 0-9,3 0 1 4,3 0-13-4,0-3-2 5,-6 3-1-5,6-2 0 7,-6 2 1-7,3 0 0 4,0 0 0-2,3-3 0 2,-3 3-4-4,3-5-1 6,0 0 0-6,-1 2 0 6,1 3-9-6,3-5-3 5,0 5 0-5,-3-6 0 7,0 4 3-7,3-1 0 3,0 0 0-3,0-2 0 7,-3 3 0-7,-3-4 1 7,0 6 0-7,0-5 0 7,3 2-3-8,-1 1-1 46,-2-1 0-40,3 3 0-5,0 0-7 0,-3-5-2 0,0 5 0 0,-3 0 0 0,6 0-8 0,-3-3 12 0,0 3-12 0,-6 0 12 0,0 0-1 0,6 0 0 0,-3 0 0 0,-3 0 0 0,0 0 5 2,0 0 2-2,0 0 0 0,0 0 0 1,0 0 2-1,0 0 0 8,0 0 0-8,0 0 0 4,9 0 3-4,-9 0 1 4,0 0 0-3,0 0 0 4,0 0-5-5,0 0-1 6,0 0 0-6,0 0 0 6,0 0-8-6,0 0-2 5,0 0 0-5,0 0 0 8,0 0-8-8,0 0 0 3,0 0 0-3,0 0 0 20,0 0-131-20,0 0-31 9</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23:05.072"/>
    </inkml:context>
    <inkml:brush xml:id="br0">
      <inkml:brushProperty name="width" value="0.05292" units="cm"/>
      <inkml:brushProperty name="height" value="0.05292" units="cm"/>
      <inkml:brushProperty name="color" value="#FF0000"/>
    </inkml:brush>
  </inkml:definitions>
  <iact:action type="add" startTime="26537">
    <iact:property name="dataType"/>
    <iact:actionData xml:id="d0">
      <inkml:trace xmlns:inkml="http://www.w3.org/2003/InkML" xml:id="stk0" contextRef="#ctx0" brushRef="#br0">21076 4892 115 0,'0'0'10'5,"0"0"-10"-4,0 0 0-1,0 0 0 5,0 0 116-4,0 0 22 5,0 0 4-5,0 0 1 5,0 0-98-5,0 0-19 8,0 0-4-9,0 0-1 6,0 0-1-5,0 0-1 4,0 0 0-4,0 0 0 9,0 0-3-9,0 0 0 4,-3 0 0-5,-3-5 0 9,3 2-1-8,-3 3-1 4,3-2 0-4,-3-1 0 7,3 0-2-7,0-2-1 4,-3 2 0-4,3 1 0 6,-3-1-2-6,3-2 0 5,-6-1 0-5,6 4 0 8,-3-1 2-8,3-2 0 3,-2 2 0-3,-1-2 0 7,0 0-2-7,3 2 0 3,-6-2 0-3,3 5 0 10,3-8-9-5,-6 2-14-5,6 6 3 0,-3-7 1 3,0 1 19-3,-3 1 4 5,3 2 1-3,3-2 0 28,-6 2-14-30,3-2 0 0,0 0 0 0,0 0 0 0,0-1 16 0,0 1 0 0,0 2 0 0,1-2 0 5,2 2-16-5,-3-2-18 0,3 0 4 0,-3 2 1 14,3 0 22-10,3 3 5-4,0-2 1 0,-6-6 0 0,3 3-15 0,0-1 0 4,0 1 8 1,0 2-8-5,0-5 0 0,-3 6 0 8,6-4 8-5,-3 1-8-3,-3 3 0 0,0-4 0 13,3 4 8-7,0-6-8-7,0 5 0 1,3 0 11 0,-3-5-11 0,0 3 10 3,3 0-10-3,0 0 10 14,-3 2-10-13,3-5 10-1,0 8 2 0,0-5 0 16,0-3 0-15,3 2 0-1,-3-1-4 0,-3-1 0 0,3 8 0 0,0-6 0 10,0-2-8-9,3 6 0 0,3-9 0-1,-3 3 0 0,-6 0-8 0,6 0 8 7,0 3-10-2,0-3 10-5,0-2 0 0,0 2 0 5,3 0 0-4,-3 0 0 12,-3 0 0-8,0 0 0-6,0-3 0 1,0 3 0 0,3 0 8 0,0-2 2 6,0 2 0-2,3 0 0-4,0 0-10 0,0 3 0 13,-3-6 9-6,0 3-9-7,0 0 0 0,0 3 0 0,0-6 0 0,0 9 0 3,0-12 0 1,2 7 9-4,-2 1-9 0,3-4 0 5,0 7 0-3,0-8 0 3,-3 9 0-5,3-6 0 6,0 0 0-1,-3 5 0-5,3-5 0 0,-3 6 0 12,3-1 0-12,0-2 0 0,0-1 0 0,-3 4 0 12,3 2 0-12,0-8 0 0,0 5 0 0,-3 1 0 10,-3 2 0-9,9 0 0-1,0-6 0 0,-3 4 0 11,0-1 0-7,2 0-11-3,-2 3 11-2,3-5-10 1,-3 2 10 0,3 1 0 9,0-1 0-6,-3 3 0-3,3 0 0 0,-3 0 0 12,3-5 0-8,0 2 0-4,-3 3 0 0,3 0 0 0,-9 0 0 0,6 0 0 5,3 0 0 0,-3 3 0-5,2-6 0 0,1 6 0 6,0 2 0 0,0-5 0-6,0 3 0 0,0-1-8 6,0 6 8-2,3-8 0-4,-3 3 0 0,3 0 0 12,0-1 0-12,0 4 0 0,-6-6-9 0,3 5 9 4,-1-2 0-4,1 2 0 6,-3-5 0-4,3 5 0 2,0-2 0-4,0 2 0 4,-3-5 0-2,3 5 0 11,0 3 0-7,-3-8 12-6,0 6-2 0,3-1 0 0,-6 3 8 0,6-6 2 5,-9-2 0-2,6 6 0-3,0 2-32 0,3 2-5 14,-4-4-2-8,1 1 0-6,0-1 19 0,0 2 0 0,-3-3 0 0,3 3 0 6,0-3 0-5,0 3 0-1,-3 0 0 0,3 3 0 4,-3-6 0 1,0 3-8-5,0-3 8 0,0 6 0 9,3-1 0-5,-3-2 0-4,0 0 0 0,0 3 0 13,0-1 0-13,0 4 0 0,-3-4-8 0,3 3 8 11,0-2 0-4,0 2 0-7,0 0 0 0,0 1 0 0,-3-6 0 0,3 5 0 4,0 3 0 1,-3-6 0-6,0 1 0 1,0-3 0 6,0 2 0-1,3-2 0-5,-3 6 0 0,0-6 0 9,0-1 0-5,0 4 0-4,0 0 0 0,-3-3 9 11,3 0-9-6,0-1 8-5,-3 4-8 0,3-6 8 0,-3 3-8 0,0-2 8 4,3 2 0 3,-3-3-8-7,0 3 12 0,0 0-4 10,0 2 8-9,0-4 2-1,0 1 0 0,0-4 0 7,0 8-10-5,0-9-8-2,-3 9 9 0,3-8-9 13,-3 2 21-13,3 0-1 0,0 0-1 0,-3 1 0 12,3-1 7-7,-3-2 2-5,0 2 0 0,3-2 0 0,0 2-3 0,-3 0 0 4,0-2 0 1,0 2 0-5,1-2 11 0,5-3 3 5,-6 2 0 3,0-2 0-8,6 0-25 0,-6 3-5 5,6-3-1-1,-6 5 0-4,0-5 2 0,0 0 0 12,6 0 0-6,-6 3 0-6,6-3 0 0,-6 3 0 0,6-3 0 0,-6 2 0 2,0 4-10 0,3-6 8 12,-6 0-8-9,9 0 8-5,-3 5-8 0,-3-5 0 0,-3 0 0 0,9 0 0 5,0 0 0-2,-3 8 0-3,-6-6 0-1,3 1 0 15,0 0 0-14,0 2 0 0,0-5 0 0,-2 3 0 11,2-1 0-9,-3-2 0-2,3 0 0 2,-3 0 0-2,3 3 0 1,0 0 0 7,0-3 0-5,0 0 8-3,0 0-8 0,0 0 0 8,0 0 0-5,0 0 0-3,0 0 0 0,0 0 8 3,0 0-8-3,0 0 0 7,3 0 0-7,-3 0 8 6,0 0-8-6,3 0 0 17,-2 0 0-9,-1 0 8-8,0 0-8 0,0 0 0 0,0 0 0 0,3 0 0 0,-3 0 8 0,0 0-8 2,0-3 0 3,0 0 12-5,0 3-12 0,-3-2 12 6,3-1-4 0,0 3-8-6,0 0 12 0,0-5-4 8,0 2-8-5,3 3 0-3,-3 0 0 0,6 0 8 13,-6-3-8-11,3 1 0 0,-3 2 9-2,6 0-9 0,0 0 0 0,0 0 0 7,-2-5 0-7,2 5 0 19,0 0-42-19,0 0-10-1,0 0-1 1,0 0-786 0</inkml:trace>
    </iact:actionData>
  </iact:action>
  <iact:action type="add" startTime="39434">
    <iact:property name="dataType"/>
    <iact:actionData xml:id="d1">
      <inkml:trace xmlns:inkml="http://www.w3.org/2003/InkML" xml:id="stk1" contextRef="#ctx0" brushRef="#br0">12762 5093 633 0,'-3'0'56'5,"3"0"-44"-4,0 0-12 0,0 0 0 5,0 0 86-5,0 0 15 3,0 0 3-3,0 0 1 7,0 0-69-7,0 0-13 5,0 0-3-6,0 0-1 10,0 0-19-8,0 0 0 1,0 0-11-2,0 0 11 6,0 0-11-6,0 0 11 4,9 3-10-4,0 2 10 7,-3-5 0-7,3 5 0 6,0-5 0-6,3 3 0 5,0-3 0-5,0 5 0 5,0-5 0-5,0 3 0 6,2 0 0-6,1-3 0 5,0 2 0-5,0 4 0 6,0-12 19-3,0 6 0 39,0-2 0-41,0 2 0-1,-3 0-3 0,2 0-1 0,-2-3 0 0,0 3 0 0,-3 0-15 0,0 0 11 0,-9 0-11 0,0 0 10 0,6 3-10 0,0-3 8 3,0 2-8 3,-6-2 8-6,0 0-8 0,3 8 8 0,0-2-8 0,0-1 8 6,0 5 4 2,0-2 1-7,-3 0 0-1,3 3 0 0,-6-1 3 0,0 4 1 4,0-4 0-4,0 4 0 13,0-1-1-13,3 3-1 0,-6-3 0 0,0 5 0 12,-3-2-4-12,-3 5-1 0,0-2 0 0,-3 2 0 4,4 0-10-4,-7 3 8 4,3-11-8-2,0 8 8 9,3 1 5-10,-6 7 1-1,6-11 0 0,-3 6 0 4,0-3 5-4,4-2 1 7,-4-1 0-3,3-2 0-4,3 0-4 0,0 0 0 15,0-3 0-4,3-2 0-9,-3-1-1-2,6 4-1 1,-3-9 0-1,3 3 0 0,-3-3-14 0,3 3 0 0,3-3 8 0,0 3-8 10,0-8 0-10,0 6 0 0,-3-1 0 0,3-5 0 6,3 8 0-2,0-3 0-4,3 3-8 0,-3-3 8 11,-3-5 0-11,9 6 0 0,-3-1-8 0,3 0 8 12,0 0 0-12,0-2 0 0,0 0 0 0,0-1 0 12,3 4 0-12,0-6 0 0,2 0 0 0,-2 2 0 11,0-2 0-10,3 0 0-1,0-2 0 0,-3 2 0 11,3 0 0-6,-3 0 0-5,3 0 0 0,-4 0 0 0,4 0 0 0,-3-6 0 7,0 4 8-6,-6-1-8-1,-6 3 0 0,0 0 0 16,9-3 8-13,-6 3-8-3,-3 0 0 0,6-5 0 0,0 3 8 0,-6 2-8 3,0 0 0 2,0 0 0-5,0 0 8 0,0 0-8 19,0 0-40-18,0 0-12 1,0 0-1-1</inkml:trace>
    </iact:actionData>
  </iact:action>
  <iact:action type="add" startTime="40243">
    <iact:property name="dataType"/>
    <iact:actionData xml:id="d2">
      <inkml:trace xmlns:inkml="http://www.w3.org/2003/InkML" xml:id="stk2" contextRef="#ctx0" brushRef="#br0">12929 5543 806 0,'0'0'36'3,"0"0"7"5,0 0-35-7,0 0-8 0,0 0 0-1,0 0 0 1,0 0 100 0,0 0 17 5,0 0 4-5,0 0 1 4,0 0-96-4,0 0-26 6,0 0 8-6,0 0-8 6,0 0 0-6,0 0 0 5,0 0 8-5,0 0-8 6,0 0 0-6,0 0 0 5,0 0 0-5,0 0 0 6,6 0 24-6,0 0 0 6,3 0 1-6,0 0 0 5,0 0 10-5,3 0 1 6,-3 0 1-7,0 0 0 9,-1 0-5-8,1 0-2 4,0 0 0-4,3 0 0 6,-3-3-22-6,-3 3-8 6,-6 0 0-6,6-2 0 11,0 2 8-12,-6 0-8 49,0 0 0-48,0 0 0 0,0 0 9 0,6 0-9 0,0 0 8 0,-6 0-8 0,0 0 8 0,0 0-8 0,0 0 8 0,0 0-8 0,0 0 12 0,0 0-4 0,0 0 0 0,0 0 0 0,0 0-8 0,0 0 12 0,0 0-12 0,0 0 12 17,0 0-136-9,9-3-26-8</inkml:trace>
    </iact:actionData>
  </iact:action>
  <iact:action type="add" startTime="40920">
    <iact:property name="dataType"/>
    <iact:actionData xml:id="d3">
      <inkml:trace xmlns:inkml="http://www.w3.org/2003/InkML" xml:id="stk3" contextRef="#ctx0" brushRef="#br0">13379 5413 1198 0,'0'0'53'6,"0"0"11"-5,0 0-51 0,0 0-13 0,0 0 0 0,0 0 0 4,0 0 9-4,0 0-1 3,0 0 0-3,0 0 0 5,0 0-8-5,5 0 0 6,-5 0 0-6,0 0 0 6,9 0 0-6,-9 0 0 5,6-2 0-5,-6 2 0 6,6 0 0-6,3 0 0 5,0 0-10-5,0-3 10 8,0 3 33-8,0 0 13 3,3 0 2-3,0 0 1 7,-6-5 0-7,6 2 0 5,0 3 0-5,-1-2 0 5,1-1-34-5,0 3-7 5,0 0-8-4,0 0 11 5,0 0-11-3,0 0 12 2,0 0-12-3,0 0 12 44,-3 0-12-45,0 0 0-1,-1 0 0 0,1 0 8 0,0 0-8 0,0-5 8 0,-3 5-8 0,-6 0 8 0,0 0-8 0,9-3 8 0,-3 3-8 0,-6 0 8 0,9 0-8 0,-9 0-11-1,6-3 3 2,-6 3 0 20,0 0-59-19,0 0-11-2,0 0-2 0,0 0-556 0</inkml:trace>
    </iact:actionData>
  </iact:action>
  <iact:action type="add" startTime="41300">
    <iact:property name="dataType"/>
    <iact:actionData xml:id="d4">
      <inkml:trace xmlns:inkml="http://www.w3.org/2003/InkML" xml:id="stk4" contextRef="#ctx0" brushRef="#br0">13504 5538 864 0,'0'0'76'1,"0"0"-60"0,0 0-16 0,0 0 0 8,5 0 79-7,1 2 13-1,-6-2 2 0,0 0 1 6,0 0-78-6,0 0-17 5,3 0 0-5,3 3 0 6,3-6 0-6,-3 3 0 5,3 0 0-5,0-2 0 6,-3 2 0-6,0 0 0 7,3 0 0-7,-3-3 0 4,0 3 37-4,3-3 3 7,0 1 0-7,0 2 0 5,0 0 10-5,-3 0 2 5,-1 0 1-5,4 0 0 7,-3-3-20-7,0 3-4 4,-6 0-1-5,9-2 0 9,-3 2-9-8,0 0-3 4,-6 0 0-4,0 0 0 8,9 0-8-8,-3-3-8 2,-6 3 12-2,0 0-12 8,6 0 11-4,-6 0-11-4,0 0 10-1,0 0-10 8,0 0 0-7,0 0 0 5,0 0 0-5,0 0 0 21,0 0-51-21,0 0-16 0,0 0-3 0</inkml:trace>
    </iact:actionData>
  </iact:action>
  <iact:action type="add" startTime="41987">
    <iact:property name="dataType"/>
    <iact:actionData xml:id="d5">
      <inkml:trace xmlns:inkml="http://www.w3.org/2003/InkML" xml:id="stk5" contextRef="#ctx0" brushRef="#br0">14060 5514 1436 0,'0'0'32'2,"0"0"6"-1,0 0 2 0,0 0 0 0,0 0-32 3,0 0-8-3,0 0 0 0,0 0 0 2,0 0 0-2,0 0-16 3,0 0 4-3,0 0 0 7,6 5 12-7,-6-5 0 3,0 0 0-3,9 0 0 7,-3 0 0-7,0 0 8 6,-6 0-8-6,6 0 11 5,3 0 13-5,-9 0 4 5,6 0 0-5,3 0 0 7,-3 0-4-7,3 0 0 5,0 0 0-5,-1 0 0 5,1 0-7-5,0-5-1 5,0 5-1-5,0-3 0 8,3 1-4-8,-3 2-1 3,0 0 0-3,3-3 0 10,-3 3-2-11,0-5 0 22,0 2 0-15,0 0 0-6,-1 3 10 0,1-2 2 0,0-4 0 0,0 4 0 0,0 2-10 0,-3 0-2 37,3-3 0-35,-3 1 0-2,0 2 2 0,0 0 0 0,0-6 0 0,0 4 0 0,3-1 3-1,-3 0 1 1,-3 1 0 0,3 2 0 0,-6 0-2 0,0 0 0 0,0 0 0 0,0 0 0 1,6 0 6 4,-6 0 1-4,6-3 0-1,-6 3 0 7,3-3-19-3,-3 3 0-4,0 0 0 0,0 0 0 4,0 0 0-4,0 0 0 8,0 0 0-8,0 0 0 16,0 0-91-15,0 0-21-1,0 0-5 0,0 0-1 1</inkml:trace>
    </iact:actionData>
  </iact:action>
  <iact:action type="add" startTime="42661">
    <iact:property name="dataType"/>
    <iact:actionData xml:id="d6">
      <inkml:trace xmlns:inkml="http://www.w3.org/2003/InkML" xml:id="stk6" contextRef="#ctx0" brushRef="#br0">14539 5641 1245 0,'0'0'55'8,"0"0"12"-7,0 0-54 0,0 0-13 0,0 0 0 0,6-5 0 0,3 2 0 0,0 0 0 4,-3 3 8-3,3-2-8 5,-3-1 0-6,6 0 0 6,-3 1 0-7,3-1 0 6,-3-2 0-5,0 2 0 6,3-2 0-6,-1 5 9 6,1-8-9-6,0 5 0 6,3 1 0-6,0-4 0 6,-3 4 0-6,6-4 0 5,0 1 0-5,0 2 0 5,5-2 18-5,-5 3-2 6,0-1 0-6,0 0 0 9,6 1-4-9,0-1-2 27,-1 0 0-22,4 1 0-5,0 2-10 0,0 0 8 0,-1 0-8 0,1-3 8 0,3 0-8 0,0 1 0 0,0-1 0 0,2 0 0 38,1 1 0-38,0-3 12 0,3 2-12 0,-1 0 12 0,-2 3-12 0,6-5 10-1,-4 2-10 1,1-2 10 0,-3 0-10 0,3 2 8 0,-7-2-8 0,4 5 8 0,-3-8 4 0,3 3 0 3,-1 5 0 3,-2-8 0-6,0 5 11 0,0-2 2 6,-7 2 1-3,4 0 0-3,0-5-26 0,3 6 0 8,-6-1 0-4,-1-2 0-4,1 2 0 0,-3-2 20 12,-3 2-3-4,-3 1 0-8,0-1 4 0,0 3 1 0,-4-3 0 0,4 3 0 9,-6-5 0-9,0 2 0 0,3 1 0 0,-3 2 0 9,-3-3-11-8,3 3-3-1,-3 0 0 0,-6 0 0 7,6 0 3-5,-3 0 0-2,-3 0 0 0,0 0 0 18,6-5-38-17,-6 5-7-1,0 0-2 0,0 0-744 3</inkml:trace>
    </iact:actionData>
  </iact:action>
  <iact:action type="add" startTime="43494">
    <iact:property name="dataType"/>
    <iact:actionData xml:id="d7">
      <inkml:trace xmlns:inkml="http://www.w3.org/2003/InkML" xml:id="stk7" contextRef="#ctx0" brushRef="#br0">15173 4802 172 0,'0'0'16'3,"0"0"-16"-2,0 0 0-1,0 0 0 4,0 0 225-3,0 0 43 4,0 0 8-4,0 0 1 4,-3 0-205-4,-3-2-42 6,3 2-8-6,-2-3-2 6,2 0-6-6,-3-2-2 5,0 2 0-5,3 1 0 8,-3-4-2-8,0 4-1 3,0-1 0-3,-3-2 0 8,6 0 13-8,-6 5 2 4,0-6 1-4,0 4 0 5,3-4 4-5,-3 6 1 5,0-8 0-5,0 3 0 7,-3 5-11-7,7-5-3 8,-1 5 0-8,0-3 0 3,-3 3-16-3,0 0 0 4,0 0 8-4,0 0-8 7,3 3 0-7,-3 2 0 5,0-5 0-5,3 3 0 13,0-1 0-14,0 6-12 2,-3-2 12 1,3 2-12 2,0-6 12-4,0 6-12 13,0 0 12-10,1 5-12-3,2-5 12 2,-3 5-9-2,3 1 9 0,0-1-8 5,0 3 0 0,3-3 0-5,3 0 0 0,-3 0 0 6,0 3 8-1,6 3-13-5,-3-6 5 0,3-2 8 9,-3 2-18-7,2 0 4-2,1 0 1 0,0 1 0 14,3-4 1-9,-3-5 1-5,0 1 0 0,3-1 0 0,-3 3 1 0,0-5 0 10,-6-3 0-3,6 5 0-7,3-2 10 0,0-1-12 0,-9-2 12 0,0 0-12 5,6-2 12 0,3 2 0-5,-3-3 0 0,0-2 0 4,0 2 0 1,0-8 0-5,2 9 8 0,-2-11-8 7,0 5 9-2,3-3-9-5,-3 3 12 0,0-8-12 5,3 3 16 1,-3-3-4-6,0 3-1 0,0-6 0 8,0 3 1-5,0-2 0-3,-3-1 0 0,3-2 0 6,-3 3-12-2,0-3 12-4,0-3-12 0,0 3 12 8,0 2-12-5,-3-5 0-3,0 0 0 0,0 3 8 11,3 0-8-9,0 3 8-2,-3-4-8 0,3 4 8 9,-3 2-8-7,3 0 8-2,0 0-8 0,0 3 8 11,0 0-8-11,0 2 0 0,0 1 0 0,-1-1 8 12,-2 3-8-6,3 3 0-6,0-3 0 0,-3 3 0 0,3-3 0 0,-3 8 12 4,0 0-12 1,0 0 12-5,0 0-12 0,0 0 0 3,0 0 0-3,0 0 0 14,0 0 0-14,0 0-14 0,0 0 3 0,0 0 1 5,-3 10 0-6,3 1 0 15,3-6 0-9,-3 6 0-5,0 5 10 0,3-3 0 0,0 0 0 0,0 3-8 5,0 0 8-2,0 2-8-3,0 3 8 0,0-2-8 12,3 2 8-12,-3 6 0 0,0-9 0 0,0 3 0 13,0-2 0-13,0 2 0 0,0-2 0 0,0-1-8 9,0 1 8-7,3-4 0-2,-3 4 0 0,0-6 0 11,0 0 0-6,0 1 0-5,0-4 0 0,3 3 0 0,-6-2 0 0,3 0 0 6,3-3 0-3,-3-1 0-3,3-1 0 0,-3-1 0 13,3 0 0-7,0 1 0-6,0-4 0 0,-1 4 0 0,-5-6 8 0,6 0-8 5,0 0 8-1,0 0-8-4,-6 0 8 0,0 0-8 5,9 0 12 1,-9 0-3-6,0 0 0 0,0 0 0 7,0 0-25-2,0 0-6-5,0 0-1 0,0 0-615 4</inkml:trace>
    </iact:actionData>
  </iact:action>
  <iact:action type="add" startTime="44418">
    <iact:property name="dataType"/>
    <iact:actionData xml:id="d8">
      <inkml:trace xmlns:inkml="http://www.w3.org/2003/InkML" xml:id="stk8" contextRef="#ctx0" brushRef="#br0">15391 4561 403 0,'0'0'17'6,"0"0"5"-5,0 0-22 0,0 0 0 0,-3 0 0 0,3 0 0 3,0 0 141-3,0 0 24 4,0 0 5-4,0 0 1 7,-3-2-83-7,3 2-16 3,0 0-3-3,0 0-1 8,-3 0-24-9,3 0-6 6,0 0-1-5,0 0 0 8,-3 0-17-8,3 0-4 8,0 0-1-9,0 0 0 4,0 0-15-3,3 8 9 8,-3 0-9-8,3 2 8 3,0 3-8-3,0 1 0 8,0-1 0-7,0 0 0 2,3 6 0-3,0 2 0 5,-3-3 0 4,-1 4-11-9,7-1 21 0,-3 3 4 6,0-6 1-1,0 3 0-5,-3 0-4 0,3 3-1 10,0-8 0-8,0 5 0-2,-3 0 2 0,3-2 0 12,0-3 0-8,0 0 0-4,-3 2-4 0,3-2 0 0,0 0 0 0,-3-3 0 9,3 0 0-1,0 1 0-8,0-6 0 0,0 2 0 0,0-2 7 0,-3-3 1 6,-3-5 0-2,3 6 0-4,2 2 5 0,-5-8 2 8,0 0 0-5,3 5 0-3,-3-5 2 0,0 0 1 8,0 0 0-5,0 0 0-3,0 0-3 0,0 0-1 2,0 0 0-1,0 0 0 6,0 0-2-7,0 0 0 4,0 0 0-4,0 0 0 7,0 0-3-7,0 0-1 4,0 0 0-4,6-3 0 8,-6 3 4-8,3-5 0 3,0-3 0-3,-3 0 0 7,3-3 12-1,0 1 4-6,-3 2 0 0,0-5 0 7,0 0-20-4,0 2-3-3,0-2-1 0,0 2 0 12,0 1 4 3,3-1 0-15,-3-2 0 0,3-1 0 0,-6 4-8 0,3-3-8 0,3 2 11 0,-3 3-11 1,3-5 0-1,-3 2 0 5,0 1 0-5,3-1 0 14,-3 1 0-14,3-1 0 0,0-2 0 0,0 2 0 11,-3 3 0-11,3-5 0 0,-3 2 0 0,3 4 0 11,0-7 8-9,0 4-8-2,0-1 0 0,0 1 0 0,0 2 9 0,0-3-9 13,0 3 0-12,0 0 9-1,-3 0 4 0,3 0 1 10,3 0 0-8,-3 0 0-2,0 3-14 0,0-3-15 10,0 3 3-8,0 0 1 0,-3 5 20-1,3-3 4-2,0-5 1 1,-3 8 0 6,0 0-14-1,0 0 0-5,0 0 0 0,0 0 0 4,3-3-8-4,-3 3 8 6,0 0 0-6,0 0 0 6,0 0 0-6,0 0 0 6,6-2 0-6,-6 2 9 14,0 0-9-8,0 0 10-6,0 0-10 0,0 0 10 0,0 0-10 0,0 0 0 0,0 0-12 0,0 0 12 6,0 0 0-6,0 0 0 5,0 0 12-5,0 0-4 7,0 0-8-7,0 0-9 3,0 0 9-2,0 0-13 7,0 0 13-8,0 0 0 3,0 0 0-3,0 0 0 20,0 0-97-12,0 0-23-8,0 0-5 0</inkml:trace>
    </iact:actionData>
  </iact:action>
  <iact:action type="add" startTime="45789">
    <iact:property name="dataType"/>
    <iact:actionData xml:id="d9">
      <inkml:trace xmlns:inkml="http://www.w3.org/2003/InkML" xml:id="stk9" contextRef="#ctx0" brushRef="#br0">15159 6064 806 0,'0'0'72'4,"0"0"-58"-3,0 0-14 0,0 0 0 1,0 0 125 0,0 0 23 3,0 0 4-4,0 0 0 6,0 0-112-6,0 0-24 7,0 0-4-7,0 0 0 5,-6-5-12-5,0 2 0 4,6 3 0-4,-6-2 0 7,0-4 0-7,0 4-9 6,0-1 9-6,0-2-13 4,-3 2 25-3,3 1 6 4,0-6 1-5,-3 5 0 6,3-2 29-5,-3 2 7 3,0 0 1-5,3 1 0 8,-3-1-17-7,3 0-3 5,-3-2-1-5,4 5 0 6,-4-3-23-7,3 3-12 7,-3 0 12-7,0 0-12 11,0 0 0-10,0 0 0 2,3 0 0-2,-3 0 0 5,0 0 0 5,3 3-9-10,0 0 9 0,0 2-12 20,0-5 12-15,0 3-8-5,0-1 8 0,0 1-8 0,3 2-1 0,-2 3 0 0,-1-2 0 0,3 1 0 10,0 1-4-5,3 3-1-5,-3 0 0 0,0-1 0 0,3 3 5 0,0 1 1 4,0-1 0 1,0 3 0-5,3 0 8 0,3 2-12 4,-3-2 12 3,3 0-12-7,-1-3 12 0,1 3-8 4,3-5 8-2,0 2-8 12,-3-5 8-10,0 5-8-4,3-8 8 0,0 6-8 0,0-3 8 0,0-3 0 9,0 3 0-8,0-3-8-1,3-2 8 0,-3 0 0 11,-3-3 0-4,0 2-8-7,5-2 8 0,-2 0 0 0,-3 0 8 0,0 0-8 3,0-2 0 3,3-1 0-6,-3 0 0 0,0-2 0 8,0 0 11-5,0-3-3-3,0 0 0 0,0-3 0 9,-3-2 2-7,3 2 0-2,-3-2 0 0,3 0 0 12,-3-3 3-12,0-2 1 2,0-1 0-2,0 1 0 3,0-1-2-3,0-2-1 6,-3-3 0-2,0 3 0-4,3 0-11 0,-3 0 0 4,0 2 0-2,0 0 8 3,0-2-8-5,0 3 0 8,0-1 0-5,-3 3 8-3,3 3-8 0,0 3 8 11,0-4-8-9,-3-2 8-2,3 3-8 0,-3 0 0 12,3 0 0-8,0 0 0-4,0 5 0 0,0 0 0 0,0-3 0 0,0 3 0 4,0 0 0 1,3 0 0-5,-3 0-9 0,0 3 9 6,3 0 0-1,0 2 0-5,-3-2-8 0,0 0 8 11,0 5 0-10,0 0 0-1,3-6 0 0,-3 6 0 12,0-2 0-11,3-4 0-1,-3 6 0 0,0 0 0 11,0 0 8-5,0 0 4-6,0 0 2 0,0 0 0 0,0 0-14 0,0 0-13 0,0 0 2 0,0 0 1 6,0 0 10-6,0 0-8 5,0 0 8-5,0 0-8 6,0 0-1-6,0 0 0 5,0 0 0-5,0 0 0 8,2 8 9-8,1-2-8 14,0 1 8-9,-3 4-8-5,3-3 8 0,0 3 0 0,0-1 0 0,0 1-8 2,-3 2 8 4,3-2 0-6,0 2 0 0,0 0-8 8,0 0 8-4,0 3 0-4,0 0 0 0,0 0-8 11,3 0 8-10,-3-3 0-1,0 3 0 0,3-3-8 11,0 0 8-9,0 1 0-1,-3 1 0-1,0-1-8 0,3-1 8 1,-3-3 8 6,0 1-8-2,3 0 11-5,0 2-11 0,-3 0 0 6,0-2 0-2,0-1 8-4,0 3-8 0,-3-2 12 6,6 0-12-1,-6-1 12-5,3 1 7 0,-3 2 1 11,3-8 1-10,-3 3 0-1,0 0-21 0,0 0-8 12,3-3 0-6,-1 3 0-6,-2-2 8 0,0-6 14 0,3 5-3 0,-3 3-1 3,0-3-2 3,0-5 0-6,3 5 0 0,-3-5 0 6,0 0-8-1,3 8 0-5,-3-8 0-1,0 6 0 6,0-6 0-5,0 0 0 6,0 0 0-6,3 5 0 6,-3 3 0-6,0-5 0 7,0-3 0-7,0 0 0 11,0 0 0-11,0 0 0 0,3 8 0 0,-3-8 0 11,0 0 0-10,0 0 0-1,0 0 0 0,3 5 0 3,0 0 0-3,-3-5 0 7,0 0 0-6,0 0 0 21,0 0-27-22,0 0-4 0,0 0-1 0,0 0 0 5,0 0-47-5,0 0-9 7,0 0-3-7,0 0 0 0</inkml:trace>
    </iact:actionData>
  </iact:action>
  <iact:action type="add" startTime="46864">
    <iact:property name="dataType"/>
    <iact:actionData xml:id="d10">
      <inkml:trace xmlns:inkml="http://www.w3.org/2003/InkML" xml:id="stk10" contextRef="#ctx0" brushRef="#br0">15474 6027 1036 0,'0'0'46'4,"0"0"10"-4,0 0-45 1,0 0-11 0,0 0 0 0,0 0 0 0,0 0 67 0,0 0 11 0,0 0 2 0,0 0 1 5,0 0-63-5,0 0-18 2,3-5 0-2,0-3 8 14,-6 0-8-14,3 3 0 0,0 5 0 0,3-6 0 6,-6-1 0-6,3-4 12 3,3 3-12-1,-3 0 12 2,0 0 12-4,0 3 2 5,3-6 1-5,0 3 0 6,-3 3-7-6,0 5-2 6,0-8 0-6,3 3 0 6,0-3-8-5,-3 3-2 2,3-3 0-3,-3 8 0 7,0 0-8-7,6-3 0 4,-3 0 0-5,-3 3-11 10,0 0 11-9,0 0 0 3,3-8 0-3,-3 8 0 7,3-5 0-5,0 2 0 1,3-2 0-3,-6 5-8 6,6 0 8-7,-6 0 0 8,6 0 0-7,0 0-8 5,-1 3 8-5,4-1 0 5,-3 1 0-5,0 2 0 6,3-2 0-6,-3 2 0 8,3 1 0-8,0 2-8 12,3 2 8-11,-3 1 0-1,0-3 0 0,3 0-8 11,-3 0 8-6,3 2 0-5,-1 1 0 0,-2-1 0 0,0 1 11 0,3-1 4 5,0-2 1 0,3 3 0-5,-6 0-16 0,3 2 0 10,-3-5 0-9,0 0 0-1,0 0-10 0,0 0-5 12,-6 2-1-9,0-5 0-2,8 3 26-1,-5 0 5 0,-3 0 1 0,0-2 0 5,6 1-16 0,-3 1 0-5,-3-2 0 0,3 4 0 7,6-2 9-3,-6 0-1-4,0 0 0 0,0 0 0 13,-3-3-8-12,3 3 8-1,0-5-8 0,-3 5 8 4,0-3-8-4,3 0 8 4,-6-5-8-4,6 6 8 14,-6-6-8-14,0 0 0 0,0 0 0 0,0 0 8 2,6 5 0-2,-6-5 0 7,0 0 0-5,0 0 0 2,6 5 2-4,-6-5 0 8,0 0 0-4,0 0 0-4,0 0 2 0,0 0 1 2,0 0 0-2,0 0 0 7,0 0-4-7,0 0-1 3,0 0 0-3,0 0 0 16,0 0-8-16,0 0 8 0,0 0-8 0,0 0 8 2,0 0-17 0,0 0-4 1,0 0-1-3,0 0 0 20,0 0-33-21,0 0-6 1,0 0-2 1,0 0-425 11,-3-2-84-12</inkml:trace>
    </iact:actionData>
  </iact:action>
  <iact:action type="add" startTime="47920">
    <iact:property name="dataType"/>
    <iact:actionData xml:id="d11">
      <inkml:trace xmlns:inkml="http://www.w3.org/2003/InkML" xml:id="stk11" contextRef="#ctx0" brushRef="#br0">15855 5792 518 0,'0'0'23'4,"0"0"5"-4,0 0-28 1,0 0 0-1,0 0 0 1,0 0 0 3,0 0 93-3,0 0 14 5,0 0 2-5,0 0 1 5,0 0-85-5,0 0-17 4,0 0-8-4,0 0 8 8,0 0 33-8,0 0 7 6,0 0 0-6,0 0 1 6,-6 2 9-6,6 4 2 4,0-6 0-4,-3 2 0 9,-3 1-32-9,3 2-5 1,-3 1-2-1,3-1 0 6,0 3-12-6,3 2-9 6,-3 1 12-6,-3 2-12 8,3-2 11-8,-3 2-11 2,3-2 10-2,-3 4-10 9,-2 1 8-9,2 0-8 6,-3-3 0-7,3 6 9 8,-3-1 1-2,3-2 0-5,-3 3 0 0,3-3 0 26,-3 0 3-24,0 2 1-2,3-5 0 0,-3 3 0 0,3-3 3 0,-3 3 1 0,3-2 0 0,0-1 0 39,3 0 5-34,-3-5 1-5,1 0 0 0,-1 0 0 0,3 0-4 0,0 0-1 0,-3 0 0 0,3-3 0 0,3-5-2 0,-3 5 0 0,0 1 0 0,3-6 0 0,-3 2-4 0,3-2-1 0,0 0 0 0,0 0 0 0,-6 5 0 0,6-5-1 13,0 0 0-8,0 0 0-5,-3 3-11 0,3-3 10 0,0 0-10 0,0 0 10 4,0 0-10 2,0 0 12-6,0 0-12 0,0 0 12 5,0 0-12-5,0 0 0 4,0 0 9-4,0 0-9 6,0 0 8-6,0 0-8 5,0 0 8-5,0 0-8 6,0 0 0-6,0 0 8 6,0 0-8-6,0 0 0 5,0 0 0-5,0 0 8 7,0 0-8-7,0 0 0 4,-3 0 0-5,3 0 0 7,0 0 0-5,0 0 0 3,0 0 0-4,0 0 0 6,0 0 0-6,0 0 0 6,0 0-11-6,0 0 0 4,0 0 0-4,0 0 0 30,0 0-42-30,0 0-9-1,-3 3-2 2</inkml:trace>
    </iact:actionData>
  </iact:action>
  <iact:action type="add" startTime="108871">
    <iact:property name="dataType"/>
    <iact:actionData xml:id="d12">
      <inkml:trace xmlns:inkml="http://www.w3.org/2003/InkML" xml:id="stk12" contextRef="#ctx0" brushRef="#br0">13691 10030 1105 0,'-12'-8'48'7,"6"3"12"-6,3 5-48 0,0-3-12 0,-3 1 0 0,6 2 0 2,0 0 8-2,0 0 0 5,0 0 0-5,0 0 0 4,0 0-8-4,0 0 8 5,0 0-8-5,0 0 8 7,-3-3-8-7,3 3 0 4,0 0 0-3,0 0 0 6,0 0 8-6,0 0 0 2,0 0 0-3,0 0 0 7,0 0 4-7,0 0 0 7,0 0 0-7,6-2 0 6,3 2 22-6,0-3 5 3,0 3 1-3,0-3 0 6,3 3-15-6,3 3-2 4,0-3-1-4,3 3 0 7,2-1 1 1,1 1 0-8,0-3 0 0,3 0 0 28,0 0-3-27,2 0 0-1,1 0 0 0,-3 0 0 0,0-3 0 0,3 1 0 0,5-1 0 0,1 0 0 38,0 1 0-32,-3 2-1-6,2-3 0 0,-2 0 0 0,3 3 3 0,0 0 1 0,-1-2 0 0,4-1 0 0,0 3-12 0,-3-3-3 0,2 1 0 0,1-1 0 0,3 6 3 0,-1-1 0 0,-2 1 0 0,0-3 0 0,-3 0-2 0,2 3 0 13,4-1 0-9,-3-2 0-4,2-2 16 0,1-1 3 0,0 6 1 0,-3-6 0 4,-4 0-29 1,4 3 0-5,0-5 0-1,-1 5 0 8,-2-5 0-1,-3 2 0-6,0 3 0 0,-4-2 0 10,1-1 15-9,3-2-3-2,-3 2-1 1,-3 3 0 12,-1 0-2-12,1 0 0 0,-3-3 0 0,0 1 0 12,0 2-1-12,3 0 0 0,-1 0 0 0,-2 0 0 11,0 0 1-10,3 2 0-1,0 1 0 0,-1-3 0 11,-2 0-1-5,0 0 0-6,3 0 0 0,-3 3 0 0,3-1 0 0,-4-2-8 7,4 3 12-5,-3-3-4-2,0 3-8 0,0-3 8 13,0 0-8-9,-1 2 8-4,-5-2 0 0,0 3 0 0,3-1 0 0,0 1 0 4,-3-3-8 3,6 0 0-7,-6 0 0 0,-1 0 8 4,4 3 4 1,-3-3 1-5,3 2 0 0,-3-4 0 10,0 2 0-8,0 0 0-2,3 0 0 0,-1 0 0 12,-2 0 0-8,0 0 0-3,6-3 0-1,-3 3 0 0,-3 3 7 0,6-3 2 5,-4 0 0 0,1 0 0-5,0 0-22 0,-3 2-13 6,3-2 1-6,0 0 1 14,-3 3 11-10,2-3 0-4,1 0 0 0,0 3 0 0,-3-3 0 0,3 0 8 11,-3 0-8-3,3 0 8-8,-3 2 5 0,-1-2 2 0,1-2 0 0,-3 2 0 4,6-3-15-1,-3 3 9-3,-3 0-9 0,3 0 8 5,0 0 0 0,-3-3 0-5,2 3 0 0,1-2 0 10,-6 2-8-8,6-3 12-2,3 3-12 0,-3-3 12 7,-3 1-12-4,0-1 12-3,6 1-12 0,-7-1 12 9,1 3-12-5,-3 0 0-4,3 0 9 0,-3 0-9 11,6 0 8-11,-6 0-8 0,-9 0 10 0,9 0-10 12,0-3 0-6,0 1 8-6,-9 2-8 0,0 0 0 0,0 0 20 0,0 0 2 1,0 0 0 8,0 0 0-9,0 0-22 0,6-3 0 2,0 3 0-2,-6 0 0 7,0 0 0-1,0 0 0-6,9 0 0 0,-9 0 0 6,0 0 0 0,0 0 0-6,0 0 0 0,0 0 0 17,6 0-84-16,-6 0-20 0,0 0-5 9,0 8-629-10,5 5-126 0</inkml:trace>
    </iact:actionData>
  </iact:action>
  <iact:action type="add" startTime="122670">
    <iact:property name="dataType"/>
    <iact:actionData xml:id="d13">
      <inkml:trace xmlns:inkml="http://www.w3.org/2003/InkML" xml:id="stk13" contextRef="#ctx0" brushRef="#br0">2207 11144 691 0,'-8'-8'30'7,"8"8"7"-6,-3-2-29 0,3-4-8 0,-3 1 0 0,3 5 0-1,0 0 176 1,0 0 33 6,0 0 7-6,0 0 2 5,0 0-140-5,0 0-28 5,0-5-6-5,0 5 0 7,0 0-36-7,0 0-8 5,0 0 0-5,0 0 0 6,3-3 16-6,-3 3 2 5,0 0 0-5,3-5 0 7,3 2 17-7,-6 3 3 4,0-5 1-5,2 0 0 9,4 2 53-8,3-2 10 4,-9-1 2-4,3 4 1 26,6-1-117-26,-9 0-23 0,9-2-5 0,-9 5 0 0,0-5 40 0,6 2 14 0,0-2 0 0,-6 5 0 3,3-3-14-4,6 1 8 7,-6-1-8-6,6 0 0 6,0 3 0-6,-3-2 0 5,0 2 0-6,3 0 0 9,0-3 0-9,0 0 0 38,-1 1 0-35,1 2 0-2,3-3 0 0,-3 3 0 0,3-3 9 0,0 3-9 0,0-5 9 0,3 3-9 0,-3 2 10 0,6-3-10 3,-6 0 13-3,2 1-3 0,1-1-1 0,-3 0 0 11,6 3-1-10,-3-2-8-1,0-1 12 0,0 3-4 13,3 0-8-9,-1 0 10-5,-5 0-10 1,3 3 10 0,3-3-10 0,0 2 0 10,3 1 9-9,-3 2-9-1,-3-2 0 0,2 0 9 13,-2 2-9-8,3 0 0-5,0 0 8 0,-3 1-8 0,3-1 0 0,0 0 0 13,-4-2 8-10,4 2-8-3,0 1 0 0,-3-1 0 0,3-3 13 0,0 4-4 2,-3-1-1-1,3-2 0 9,-1 2 4-8,-2-2 1-2,3-1 0 0,0 4 0 12,0-4-1-10,3 1-1-1,-9 2 0-1,2-2 0 0,4-1-1 0,0 6 0 5,-6-5 0-5,6 0 0 13,-9-1-10-12,6 4 0-1,-3-4 9 0,3 1-9 12,-10 0 17-7,10-1-1-5,-6-2 0 0,0 5 0 0,3-2-16 0,-9-3 0 9,6 3 0-8,-9-3 0-1,9 2 17 0,0-2 0 13,-9 0 0-9,3 0 0-4,-3 0 2 0,6 0 0 0,-6 0 0 0,0 0 0 2,6 3-3-2,-6-3-1 5,0 0 0-5,0 0 0 7,0 0-15-7,0 0 8 5,0 0-8-5,0 0 0 19,0 0-92-19,6 5-24 0,-6 3-4 1</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25:38.684"/>
    </inkml:context>
    <inkml:brush xml:id="br0">
      <inkml:brushProperty name="width" value="0.05292" units="cm"/>
      <inkml:brushProperty name="height" value="0.05292" units="cm"/>
      <inkml:brushProperty name="color" value="#FF0000"/>
    </inkml:brush>
  </inkml:definitions>
  <iact:action type="add" startTime="156769">
    <iact:property name="dataType"/>
    <iact:actionData xml:id="d0">
      <inkml:trace xmlns:inkml="http://www.w3.org/2003/InkML" xml:id="stk0" contextRef="#ctx0" brushRef="#br0">23225 8541 255 0,'0'0'11'9,"0"0"3"-9,0 0-14 1,0 0 0 0,0 0 0 0,0 0 0 0,0 0 46 0,0 0 6 4,0 0 2-4,0 0 0 5,0 0-17-5,0 0-3 5,0 0-1-5,0 0 0 6,0 0 1-6,0 0 0 5,0 0 0-5,0 0 0 7,0 0-11-7,0 0-3 4,0 0 0-4,0 0 0 9,3 5 1-9,-3-5 0 3,0 0 0-3,0 0 0 9,0 0-5-9,3 5-2 3,-3-5 0-3,0 0 0 7,0 0-1-7,0 0 0 4,0 0 0-4,0 0 0 8,6 3-3-8,-3 2-1 4,-3-5 0-4,0 0 0 5,6 3-9-6,-6-3 10 6,0 0-10-5,0 0 10 7,3 5-1-7,3-2 0 8,-6 2 0-8,0-5 0 3,0 0-9-3,0 0 12 3,9 3-12-2,-3-1 12 5,-6-2-3-6,3 3 0 6,-3-3 0-6,6 3 0 5,-6-3-1-5,0 0-8 5,0 0 12-5,9 0-4 9,-4 2-8-9,-5-2 8 2,0 0-8-2,6 0 8 8,0 3-8-8,-6-3 8 3,6 3-8-3,-6-3 8 6,6 2-8-5,-6-2 0 3,0 0 0-4,0 0 0 6,0 0 0-5,0 0 0 3,6 3 0-4,-6-3 0 6,0 0 0-6,0 0 0 6,6 3 0-4,-6-3 0 11,0 0 0-13,0 0 0 0,6 5 9 0,-6-5-9 11,0 0 0-11,0 0 0 0,0 0 0 0,3 3 0 3,-3-3 0-3,6 2 0 6,-6-2 0-5,0 0 0 13,0 0 0-9,6 3 8-5,-6-3-8 0,9 2 0 0,-9-2 0 0,6 6 0 3,-3-4 0-3,-3-2 0 18,0 0 0-17,0 0 0 0,6 6 0-1,0-1 0 4,-6-5 0-4,6 3 0-1,0-1 0 1,-6-2 0 6,6 6 0-1,-6-6 0-5,0 0 0 0,6 5 0 5,0-2 0 1,-6-3 0-6,0 0 0 0,5 5 0 5,-2 0 0 1,-3-5 0-6,0 0 0 0,0 0 0 12,6 5 0-12,0 3 0 0,-3-2 0 0,-3-6 0 12,0 0 0-11,0 0 0-2,6 5 0 1,-6-5 0 1,0 0 0-1,6 5 0 8,0-2 0-2,0 2 0-6,0-2 0 0,-6-3 0 5,6 2 0 0,-6-2 0-5,6 0 0 0,0 3 0 9,0-3 0-5,0 3 0-4,-6-3 0 0,0 0 0 11,6 5 0-3,-6-5 8-8,6 3-8 0,-6-3 0 0,0 0 0 0,6 5 0 2,0 0 0 3,0-2 0-5,-6-3 0 0,6 5 0 5,-6-5 0-4,6 3 0 11,-6-3 0-5,0 0 0-7,6 5 0 0,-6-5 8 0,0 0-8 0,8 5 11 8,1-2-11-5,-3 0 0-3,-6-3 9 0,6 5-9 8,0-2 0-8,-6-3 0 0,0 0 0 0,6 5 0 4,3 0 0-4,-3 1 0 5,-6-6 0-3,0 0 0 12,0 0 0-8,3 5 0-6,6 0 0 0,-6 0 0 0,3 3 0 0,-6-8 0 4,6 6 0 1,-6-6 0-5,0 0 0 0,6 5 0 11,0 0 0-11,-6-5 0 0,0 0 0-1,6 3 0 5,3 2 0-4,-3 0 0 7,-6-5 0-3,0 0 9-4,0 0-9 0,9 3 10 7,-1 2-10-1,-2 1 8-6,-6-6-8 0,0 0 8 8,3 5-8-5,3 0 12-3,0 1-12 0,-3-1 12 11,-3-5-4-9,0 0-8-2,6 5 12 0,0-2-4 12,-6-3-8-9,3 8 0-3,3-3 0 0,-3 0 8 0,-3-5-8 0,0 0 0 3,9 6 0-3,-3-4 8 14,0 4-8-14,0 1 0 0,-3-1 0 0,0-4 8 12,3 4-8-7,-6-6 8-5,0 0-8 0,9 2 8 0,-3 4-8 0,0-1 10 9,0 0-10-8,0 1 10-1,-1-1-10 0,-2 0 8 12,3 0-8-6,0 1 8-6,-6-6-8 0,6 2 0 0,0 4 0 0,3-1 0 3,-3 0 0 2,0 3 0-5,0-3 0 0,0 1 0 6,-6-6 0-1,6 5 0-5,3 0 0 0,-3 1 0 10,0-1 0-9,0 0 0-1,-3-2 0 0,3 2 0 13,0 0 0-12,0 1 0-1,0 2 0 0,-1-3 0 9,1-2 0-6,0 2 0-2,0 0 0 0,0-2 0-1,0 2 0-1,0-2 0 7,0 2 0 0,0-2 0-6,0-1 0 0,3 1 0 10,-3 0 0-8,0 2 8-2,0-2-8 0,-6-3 0 13,0 0 0-8,3 5 0-5,3 0 0 0,-3 0 0 0,-3-5 0 0,3 6 0 7,3-1 0-7,0-2 0 0,-6-3 0 0,0 0 8 6,6 2-8-4,0 4 8 2,-6-6-8-4,0 0 8 7,6 2-8-2,-6-2 0-5,0 0 0 0,0 0 0 10,0 0 0-10,0 0 0 0,5 6 0 0,-5-6 0 4,0 0-18-4,0 0-6 6,0 0 0-6,0 0-552 9</inkml:trace>
    </iact:actionData>
  </iact:action>
  <iact:action type="add" startTime="158813">
    <iact:property name="dataType"/>
    <iact:actionData xml:id="d1">
      <inkml:trace xmlns:inkml="http://www.w3.org/2003/InkML" xml:id="stk1" contextRef="#ctx0" brushRef="#br0">23427 8485 57 0,'0'0'0'5,"0"0"0"-4,0 0 0 0,0 0 0 3,0 0 100-3,0 0 14 3,0 0 3-3,0 0 1 8,0 0-56-8,0 0-11 6,0 0-3-6,0 0 0 5,0 0-34-5,0 0-14 4,0 0 11-4,0 0-11 7,0 0 12-8,0 0-4 9,0 0-8-8,0 0 12 4,0 0 19-3,0 0 3 3,0 0 1-4,0 0 0 8,0 0-3-8,0 0-1 3,0 0 0-3,0 0 0 8,0 0-12-8,0 0-3 4,0 0 0-5,0 0 0 8,0 0-5-7,0 0-2 4,0 0 0-4,0 0 0 9,0 0-9-9,0 0 8 3,0 0-8-3,9 0 8 5,-9 0 7-5,6 0 1 6,-6 0 0-6,6 3 0 6,-6-3-16-6,0 0 0 5,9-3-12-5,0 3 12 6,-3 3 0-6,3-3 0 4,-3 2 12-4,3-2-3 7,-9 0-1-7,6 0 0 6,0 3 0-6,3 0 0 5,0-1-8 3,-3-2 8-7,0 3-8-1,-6-3 8 12,8 3-8-12,-8-3 0 0,6 0 0 0,3 0 0 11,-3 5 0-11,3-2 0 0,-3-1 0-1,-6-2 0 4,6 3 0-3,0 0 0 9,3-3 0-5,-9 0 0-4,6 2 0 0,-6-2 13 10,9 3-3-8,0-3-1-2,-9 0-9 0,6 5 8 11,-6-5-8-6,0 0 8-5,9 0 4 0,-9 0 0 0,0 0 0 0,0 0 0 19,9 5-4-19,0-2 0 0,-9-3 0 0,0 0 0 0,0 0 0 0,0 0 0 1,0 0 0-1,0 0 0 7,0 0-8-7,0 0 0 5,0 0 0-5,0 0-11 4,0 0 11-4,0 0 0 5,0 0 0-5,0 0 8 6,0 0 0-6,0 0 1 7,0 0 0-7,0 0 0 5,0 0-9-5,0 0 8 4,0 0-8-4,0 0 8 6,0 0-8-6,0 0 0 6,0 0 0-6,0 0 0 6,0 0 8-6,0 0 0 4,3 5 0-4,-3-5 0 8,0 0-8-3,0 0 0-5,0 0 0 0,3 8 0 6,-3 0 12-6,3 0 0 14,-3-8 0-10,0 6 0-4,-6-1-12 0,6 0 0 0,-3 0 0 0,0 1 0 5,0-1 0 0,0 0 12-5,0-2-4 0,-3 2 0 10,6 3-8-9,-3-3 12-1,-3 3-12 0,3 0 12 14,0 0 13-9,-3 0 3-5,-3-3 1 0,6 3 0 0,3-8-29 0,-6 8 0 9,6-8 0-9,-3 8-10 2,0-2 20-2,-3 2 4 1,6-8 1-1,-3 5 0 7,-3 0-15-1,6-5 8-6,0 0-8 0,0 0 0 8,-3 5 12-4,3-5-3-4,0 0-1 0,0 0 0 4,0 0-8 1,-3 8 12-5,0-2-12 0,3-6 12 5,0 0-4-5,0 0 0 5,0 0 0-5,-3 5 0 6,3-5-8-6,0 0 0 4,0 8 0-4,0-8 8 8,-3 5 0-1,3-5 0-8,0 0 0 1,0 0 0 11,-6 5 11-10,6-5 1-1,0 0 1 0,-3 6 0 10,-3-4-10-10,6-2-3 0,0 0 0 0,0 0 0 13,0 0-8-9,0 0 0-4,0 0 0 0,0 0 0 0,0 0 0 0,0 0 12 2,0 0-4-2,0 0 0 6,0 0-8-6,0 0 0 6,0 0 9-6,0 0-9 7,0 0 0-7,0 0 8 3,0 0-8-2,0 0 0 6,0 0 0-7,0 0-10 3,0 0 1-3,-6 3-813 12</inkml:trace>
    </iact:actionData>
  </iact:action>
  <iact:action type="add" startTime="170940">
    <iact:property name="dataType"/>
    <iact:actionData xml:id="d2">
      <inkml:trace xmlns:inkml="http://www.w3.org/2003/InkML" xml:id="stk2" contextRef="#ctx0" brushRef="#br0">23177 8448 172 0,'0'0'16'5,"0"0"-16"-2,0 0 0-2,0 0 0 8,0 0 56-8,0 0 8 2,0 0 1-2,0 0 1 4,0 0-34-4,0 0-8 7,0 0 0-7,0 0-1 10,0 0 11-10,0 0 2 1,0 0 1-1,0 0 0 7,-3 5-12-8,3-5-2 6,0 0-1-5,0 0 0 6,0 0 20-6,0 0 4 5,0 0 1-4,0 0 0 5,0 8-14-6,0-8-2 4,0 0-1-4,0 0 0 7,0 0 13-7,0 6 2 9,0-6 1-9,0 8 0 1,0-3-13-1,3 0-2 5,-3 0-1-5,0 3 0 7,0-2 0-7,0 2 0 4,0 0 0-4,0 0 0 6,0-8-15-6,0 7-3 5,0 1-1-5,3 0 0 6,-3-8 1-6,3 11 1 7,-3-11 0-7,0 11 0 24,3 2 3-25,0 0 1 1,0-2 0 0,0 2 0 2,0 0-1-2,-3 0 0 0,3 0 0 0,0-2 0 5,0 5 3 1,-3 0 0-6,3 0 0 0,0 0 0 4,0-1-19 1,0 4 8-5,0-6-8 0,-3 3 0 10,3-3 0-8,0 1 0-2,0-4 0 0,0 3 0 12,-3 1 12-11,3-4-12-1,-3 3 12 0,3-5-12 9,0 0 16-7,-3 0-3-2,0 0-1 0,3 0 0 10,0-3 9-7,-3 1 2-3,0-6 0 0,0 8 0 0,0-8-23 0,3 5 0 7,-3 0-10-2,0-5 10-5,0 0 0 0,0 0 0 14,0 0 0-9,0 8 0-5,-3-3 8 0,3-5-8 0,0 0 0 0,0 0 0 4,0 0 0 0,0 0 0-4,0 0 0-1,0 0 0 20,0 0-80-18,0 0-18 9,0 6-4-9,0-6-1-1</inkml:trace>
    </iact:actionData>
  </iact:action>
  <iact:action type="add" startTime="172040">
    <iact:property name="dataType"/>
    <iact:actionData xml:id="d3">
      <inkml:trace xmlns:inkml="http://www.w3.org/2003/InkML" xml:id="stk3" contextRef="#ctx0" brushRef="#br0">23305 8356 172 0,'0'0'16'5,"0"0"-16"-4,0 0 0 0,0 0 0 2,0 0 189-2,0 0 35 5,0 0 8-5,0 0 0 4,0 0-161-4,0 0-33 5,0 0-6-5,0 0-2 8,0 0-22-8,0 0-8 5,0 0 0-5,0 0 0 6,0 0 8-6,0 0-8 5,0 0 0-6,0 0 9 9,0 0 10-8,0 0 1 6,0 0 1-6,0 0 0 6,0 0 4-6,0 0 1 3,0 5 0-3,-3 3 0 5,3 0-11-5,0 0-3 14,0 0 0-14,0 0 0 0,0 2 1 0,3 1 0 3,0-1 0-3,0 4 0 6,0-1-2-6,0 3-1 9,3-1 0-10,-3 1 0 23,3 3 11-17,-3-1 3-5,3 1 0 0,0-1 0 0,0 1-8 0,0 2-2 0,-3-2 0 0,3-1 0 0,0 1-6 1,0-3-8 13,0-1 11-9,0-1-11-5,0 4 12 0,-3-5-12 0,3 1 12 0,-3-1-12 10,2-3 12-4,-2-2-12-6,0 3 12 0,0-3-12 0,-3 0 10 0,3 0-10 4,0-3 8 2,-3-5-8-6,0 0 0 0,0 0 8 5,0 0-8 1,0 0 0-6,0 5 0 0,3 1 8 5,-3-6-8 2,0 0 0-7,0 0 0 0,0 0 0 6,0 0 0-4,0 0 0 21,0 0-46-23,0 0-2 0,0 0 0 0,0 0-636 0</inkml:trace>
    </iact:actionData>
  </iact:action>
  <iact:action type="add" startTime="172490">
    <iact:property name="dataType"/>
    <iact:actionData xml:id="d4">
      <inkml:trace xmlns:inkml="http://www.w3.org/2003/InkML" xml:id="stk4" contextRef="#ctx0" brushRef="#br0">23508 8533 1094 0,'0'0'48'6,"0"0"11"-5,0 0-47 0,0 0-12 0,0 0 0 0,0 0 0-1,0 0 62 1,0 0 10 5,0 0 3-5,0 0 0 7,0 0-63-7,0 0-12 5,-6 2 0-5,-3 1 0 6,0 2 0-6,0 3 0 5,0-2 0-5,-3-1 0 7,3 3 40-7,-3 2 8 6,0 1 3-6,1 0 0 4,-1-1 8-4,-3 3 1 7,3-2 1-7,-3 5 0 4,0 0-30-4,-3 2-7 5,0-4 0-5,1 4-1 6,-1-2-15-6,-3 0-8 7,0 0 8 2,0 2-8-9,6-5 0 0,0 3 0 6,3-2 0 5,-2-1 8-12,-1 0 7 1,-3-2 1 0,6 2 1 0,-3-3 0 9,0 1 7-8,3-3 0-1,3 0 1 0,0 0 0 10,-3-3-1-9,4 0-1-1,2 1 0 0,0-4 0 5,3 1-2 0,-3 0 0-5,6-3 0 0,0 0 0 9,0 0-7-6,0 0-2-3,0 0 0 0,0 0 0 4,0 0-12-4,0 0 11 7,0 0-11-7,0 0 10 3,0 0-10-3,0 0 0 7,0 0 0-7,0 0 0 5,0 0 0-5,0 0 0 5,0 0 0-5,0 0 0 5,0 0 0-5,0 0-11 5,0 0 3-5,0 0 0 31,0 0-78-31,0 0-15 0,0 0-3 0</inkml:trace>
    </iact:actionData>
  </iact:action>
  <iact:action type="add" startTime="173583">
    <iact:property name="dataType"/>
    <iact:actionData xml:id="d5">
      <inkml:trace xmlns:inkml="http://www.w3.org/2003/InkML" xml:id="stk5" contextRef="#ctx0" brushRef="#br0">21877 7956 831 0,'0'0'36'6,"0"0"9"-6,0 0-36 1,0 0-9 0,0 0 0 0,0 0 0 4,0 0 16-4,0 0 2 5,0 0 0-5,0 0 0 5,0 0-18-5,0 0 0 4,0 0 0-4,0 0 0 6,0 0 16-6,0 0 0 6,0 0 0-6,0 0 0 6,0 0 32-6,0 0 5 5,0 0 2-6,0 0 0 10,0 0-7-9,0 0 0 4,0 0-1-4,3 5 0 7,0-2-27-7,3 2-4 3,-4 1-2-3,4-1 0 6,-3-3-14-6,6 6 11 7,-3 0-11-7,-3 3 10 7,6-3-10-7,0 2 8 3,-3 4-8-4,3-4 8 8,-3 1 5-7,3-1 1 7,0 1 0-8,3 2 0 10,-3-2-2-5,0-1 0-4,3 1 0 0,-4 0 0 44,4-1-3-44,-3 1-1 0,0-1 0 0,3 1 0 1,-6 2-8-2,6-2 8 2,0 2-8-1,-3-2 8 0,0-1-8 0,0 1 0 0,0-3 0 0,0 0 8 0,-1 2-8 0,-2 1 0 0,0-3 0-1,0 0 0 6,0 0 10-5,0-3 0 8,-3 3 0-3,0-3 0-5,-3-5-10 0,6 5 0 10,0-2 9-9,-6-3-9-1,0 0 0 0,0 0 0 12,0 0 0-8,0 0 0-4,0 0 0 0,0 0 0 0,0 0 0 0,0 0 0 4,0 0 0-3,0 0-10 4,0 0 10-6,0 0-473 17,0 0-87-16</inkml:trace>
    </iact:actionData>
  </iact:action>
  <iact:action type="add" startTime="174050">
    <iact:property name="dataType"/>
    <iact:actionData xml:id="d6">
      <inkml:trace xmlns:inkml="http://www.w3.org/2003/InkML" xml:id="stk6" contextRef="#ctx0" brushRef="#br0">22198 7977 1033 0,'0'0'45'7,"0"0"11"-6,0 0-45 0,0 0-11 0,0 0 0 0,0 0 0 7,0 0 18-7,0 0 2 0,0 0 0 0,0 0 0 4,-6 5-20-4,0 1 10 5,0-1-10-5,-3 3 8 6,3 0 16-6,0 0 4 6,-3 0 0-6,1 5 0 6,-4 0 20-6,3 3 4 6,0 0 0-7,-3-3 1 9,0 3-26-8,3-3-6 3,-3 3-1-3,3 3 0 7,-3-6-9-7,3 6-3 4,-6-6 0-4,7 3 0 8,-4-3 0-8,3 0 0 4,0 0 0-4,-3-2 0 5,6-1 12-1,-3-2 1 9,3 3 1-9,0-3 0-4,0 0 2 0,0-3 0 0,0-2 0 0,0 2 0 9,3 0 0-8,3-5 1-1,-3 3 0 0,3-3 0 12,0 0-25-2,0 0 0-8,0 0 0-2,0 0 0 0,0 0 0 0,0 0 0 0,0 0 8 0,0 0-8 2,0 0 0-2,0 0 0 4,0 0 0-4,0 0-533 15,0 0-107-14</inkml:trace>
    </iact:actionData>
  </iact:action>
  <iact:action type="add" startTime="174909">
    <iact:property name="dataType"/>
    <iact:actionData xml:id="d7">
      <inkml:trace xmlns:inkml="http://www.w3.org/2003/InkML" xml:id="stk7" contextRef="#ctx0" brushRef="#br0">24047 8038 1335 0,'0'0'59'6,"0"0"13"-5,0 0-58 0,0 0-14 0,0 0 0 0,0 0 0 0,0 0 19 0,0 0 1 3,0 0 0-3,0 0 0 5,0 0-20-5,0 0-16 6,0 0 4-6,0 0 0 6,0 0 12-6,-6 8-12 4,0-3 12-4,0 1-12 7,-3-1 29-7,3 0 7 5,-3 0 0-5,0 3 1 6,0 6-2-6,0-4-1 6,0 1 0-6,-3 2 0 6,0 3-6-6,0 2-2 5,1 4 0-5,-1-1 0 6,-3 3-14-6,3-1-10 7,0 4 2-8,0-1 0 9,-3 1 8-8,3-1 0 28,3 1 0-23,-3-1 0-5,3 1 0 0,1-4 9 0,-4 4-9 0,3-3 0 0,0-3 9 0,3 0-9 0,-3 0 0 0,0-5 9 31,3-3-9-30,3 0-14-1,-3-2 3 0,0 0 1 0,0-3-3 0,3 0-1 0,3-6 0 0,0-2 0 11,-6 5-23 1,6-5-5-11,0 0-1-1,0 0 0 0,0 0-81 0,0-7-17 0,0-15-3 0,9 1-1 0</inkml:trace>
    </iact:actionData>
  </iact:action>
  <iact:action type="add" startTime="175257">
    <iact:property name="dataType"/>
    <iact:actionData xml:id="d8">
      <inkml:trace xmlns:inkml="http://www.w3.org/2003/InkML" xml:id="stk8" contextRef="#ctx0" brushRef="#br0">23966 7990 1324 0,'0'0'118'4,"0"0"-94"-3,0 0-24 0,0 0 0 8,0 0 38-8,0 0 3 0,0 0 1 0,0 0 0 11,0 0-34-11,0 0-8 0,0 0 0 0,-6 6 0 3,6-6 0-3,-3 8-11 4,0 0 3-4,3 0 0 7,0 2 8-7,-3 1 0 4,3 2 0-4,3 0 0 11,-3 6 17-11,3-1 6 1,0 1 1-1,0 2 0 9,0 3 3-9,3 0 1 2,-3-1 0-2,0 1 0 8,3 0-16-8,3 0-4 3,-3 0 0-3,3-1 0 18,0 1-8-19,-3-3 0 1,-3 1 0 0,0-1 0 4,3 0 0 0,-3-3 0-4,6 1 0 0,-4-1 0 12,-2-2 0-10,0-2 0-2,0-1 0 0,3-3 0 10,-3 4 0-10,0-4 0 0,-3-2 0 0,3-3 0 14,0 3 0-12,-3 0 0-2,0-2 0 0,0 1 0 15,0-7-34-15,0 0-12 0,0 0-2 0,0 0-1 11,0 0-38-4,-6 3-7-6,-6-3-2-1,12 0 0 0</inkml:trace>
    </iact:actionData>
  </iact:action>
  <iact:action type="add" startTime="175611">
    <iact:property name="dataType"/>
    <iact:actionData xml:id="d9">
      <inkml:trace xmlns:inkml="http://www.w3.org/2003/InkML" xml:id="stk9" contextRef="#ctx0" brushRef="#br0">23731 8528 1566 0,'0'0'34'8,"0"0"7"-8,0 0 2 1,0 0 1 0,6-3-35-1,0 3-9 1,0-3 0 0,0 1 0 14,3-1 0-14,0 0 0 0,0 1 0 0,3-1 0 0,-1 0-10 0,4-2 10 10,-3 0-13-10,0 2 5 0,0 0 22 0,-3 3 5 1,0-2 1-1,0-1 0 8,-3 3-8-8,3 0-2 4,-3-2 0-4,-6 2 0 7,0 0-19-7,0 0-4 5,3-3-1-5</inkml:trace>
    </iact:actionData>
  </iact:action>
  <iact:action type="add" startTime="176662">
    <iact:property name="dataType"/>
    <iact:actionData xml:id="d10">
      <inkml:trace xmlns:inkml="http://www.w3.org/2003/InkML" xml:id="stk10" contextRef="#ctx0" brushRef="#br0">21073 7435 1245 0,'0'0'55'8,"0"0"12"-8,0 0-54 1,0 0-13 0,0 0 0 0,0 0 0 2,0 0 18-2,0 0 1 4,0 0 0-4,0 0 0 6,0 0-19-6,-3 10 0 4,-3-2 0-4,3-2 0 6,0-1 0-6,0 3 0 6,-3 0 0-6,3 2 0 6,0 1 13-6,0 0-1 7,0-1 0-7,0 3 0 5,-3 3 11-5,3 3 1 3,0-1 1-3,0 3 0 8,0 1-9-8,0 4-1 5,0-5-1-5,0 6 0 7,0 2-14-3,1 3 9-3,-1-3-9 13,0 0 8-12,3 5-8-2,-3-5 0 0,0 0 0 0,3 3 0 26,0-5 0-20,0-4 0-6,-3 1 0 0,3 0 8 0,-3 0-8 0,3 0 0 0,-3-6 0 0,0 1 0 0,0-1 0 0,0-2 0 34,0-3 0-34,3 1 8 0,-3-4-8 0,0-2 8 0,0 0-8 0,0 0 8 0,3-8-8 0,0 5 0 0,0-5-12 0,0 0 12 7,0 0-52-3,0 0-2-4,0 0-1 0,0 0-565 0</inkml:trace>
    </iact:actionData>
  </iact:action>
  <iact:action type="add" startTime="177050">
    <iact:property name="dataType"/>
    <iact:actionData xml:id="d11">
      <inkml:trace xmlns:inkml="http://www.w3.org/2003/InkML" xml:id="stk11" contextRef="#ctx0" brushRef="#br0">20963 7432 1152 0,'0'0'102'7,"0"0"-82"-6,3-5-20 0,-3 5 0 12,0 0 47-12,0-5 5 0,0 5 0 0,0 0 1 3,0 0-41-3,0 0-12 6,3-6 0-5,-3 6 8 3,6-5-8-4,3 2 0 5,-3 1-8-5,3 2 8 7,-1 0 0-7,1 0 0 5,3 2 0-3,0 1 0 5,0 0 0-7,3-1 0 1,-3 1 9 0,3 2-9 6,0 3 10-7,-3 0-10 4,5-3 8-4,-5 3-8 9,3 0 0-9,0 3 0 2,-3-1 0-2,3 1 0 7,-3 0 0-7,0-3 0 3,-3-1 0 1,0 4 0 2,-1 0 0-3,-5-1 8-2,-3 1-8-1,0-1 0 12,3 1 0-11,3 0 0-1,-3-1 0 0,-3 1 0 12,-3 2 0-12,0-5 0 0,-3 2 11 0,-2 1-11 11,2 0 9-11,0 2-9 0,-3-3 8 0,0 1-8 4,0 0 8-4,0-3-8 4,0-1 8-1,0 4-8 9,0-3 0-7,-3 0 8-4,3-3-8-1,-3 1 0 0,6-1 10 0,-3-3-10 9,1 4 12-8,-1-4-12-1,3 1 13 0,-3-3-4 12,3 3-1-7,0-1 0-5,0 4-8 0,0-6 0 0,0 2 0 0,6-2 8 5,-3 3-8-2,-3 0 0-3,0-1 0 0,3 1 0 6,-3 2 0-1,6-5 0-5,0 0-9 0,-3 5 9 14,3-5-10-14,-3 6 2 0,0-1 0 1,3-5 0 3,0 0 8-1,0 0-12-1,0 0 12-2,0 0-12 14,0 0 2-3,0 0 0-11,0 0 0 0,0 0 0 0,0 0 10 0,0 0 0 0,0 0-9 0,3 8 9 1,-3-8 0-1,0 0 0 6,0 0 0 0,0 0 0-6,0 0 0 0,0 0 10 2,0 0-1-1,3 5 0 6,-3-5-1-7,0 0 0 14,0 0 0-9,6 3 0-5,3 0 0 0,-9-3 0 0,0 0 0 0,9 0 0 3,0 0 5 3,0 0 1-6,-3 0 0 0,3 0 0 8,-6 0-5-5,6 0-1-3,-3 0 0 0,0 2 0 7,0 1 0-3,2-3 0-4,-2 2 0 0,0 1 0 12,0 2-8-11,3-2 0-1,-3 2 0 0,3 1 0 12,0-1 0-7,-3 3 0-5,3 0 0 0,-3-3 0 0,3 3 0 0,0 3 0 7,-3-3 0-4,0 0-11-3,-3 2 11 0,6-2 0 9,-6 3 0-7,2-3 0-2,-2 2 0 0,3 1 0 10,-6-3 8-9,0 2-8 0,-3 1 12-1,3 2-1 0,0 0-1 1,-3 1 0 6,-2-4 5-2,2 1 1-5,0 2 0 0,-3 0 0 6,0 0 16-1,-3-2 3-5,3 2 1 0,-3-2 0 7,3 2-36-2,-3-2 0-5,0-1 0 0,0 1 0 8,0-3 12-5,0 0 6-3,-3 2 1 0,3-2 0 11,-3 0 1-10,1 0 0-1,-1-3 0 0,-3 1 0 12,3-1 4-12,-3 0 0 0,3-2 1 0,-3 2 0 10,3-2-7-10,0-1-2 0,-2 1 0 0,5 0 0 13,-3-3-16-10,3 0 10-3,0 0-10 0,3 0 8 0,-3 0-8 0,6 0 0 9,-3-3 0-8,6 3 8-1,0 0-22 0,0 0-5 12,0 0-1-12,0 0-588 5,3-5-117-4</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29:40.639"/>
    </inkml:context>
    <inkml:brush xml:id="br0">
      <inkml:brushProperty name="width" value="0.05292" units="cm"/>
      <inkml:brushProperty name="height" value="0.05292" units="cm"/>
      <inkml:brushProperty name="color" value="#FF0000"/>
    </inkml:brush>
  </inkml:definitions>
  <iact:action type="add" startTime="134797">
    <iact:property name="dataType"/>
    <iact:actionData xml:id="d0">
      <inkml:trace xmlns:inkml="http://www.w3.org/2003/InkML" xml:id="stk0" contextRef="#ctx0" brushRef="#br0">15620 4199 622 0,'0'0'28'5,"0"0"5"-4,0 0-33 0,0 0 0 0,0 0 0 0,0 0 0 4,0 0 0-5,0 0 0 5,0 0 0-4,0 0 0 7,0 0 0-7,0 0 12 5,0 0-3-6,0 0 0 11,0 0-9-10,0 0-12 2,0 0 2-2,0 0 1 9,0 0 9-9,0 0 14 2,0 0-3-2,0 0-1 6,0 0 38-6,0 0 8 5,0 0 2-5,0 0 0 7,0 0-26-7,0 0-6 4,0 0-1-4,0 0 0 6,6 8-25-6,-6-8 0 5,0 0 0-3,3 5 0 2,3 3 0-4,-3-3 0 5,0 3 0-5,-3-8 0 6,3 6 0-7,-3 2 0 8,0-8 0-7,6 5 0 5,-3 3 0-5,0-3 0 7,-3-5-9-7,6 8 9 5,0-3 0-5,-1 3 0 4,1-8 0-4,0 6 0 9,0-4 0-9,0 1 11 14,3-1-2-10,-3 4 0-4,3-6 7 0,0 2 2 0,0 1 0 0,0-3 0 3,-3 3-4 4,3 2-1-7,3-5 0 0,-6 0 0 7,-6 0-13-2,6 5 11-5,2-5-11 0,1 8 10 11,-3-8-2-8,3 0 0-2,3 3 0 0,-3 0 0-1,0-1-8 0,3 3 0 6,0-5-12-2,0 0 12-4,-3 3 0 0,3 0 0 5,-3-1 0 2,2 4 0-7,-2-6 8 0,3 0-8 5,-3 0 8 0,3 2-8-5,0 1 9 0,0 0-9 12,-3 2 10-6,0-5-10-6,0 3 0 0,3-1 0 0,-3 4 0 0,0-4 0 8,-4 1 0-6,4 2 0-2,3-2 0 0,-3 5 0 10,0-8 0-8,3 2 0-2,0 1 0 0,0 5 0 9,3-8 0-8,-3 3 0-1,6-1 0 0,-4-2 0 14,4 0 8-8,0 3 1-6,-3-3 1 0,0 5 0 0,3-10 2 0,-3 5 1 2,2 0 0 3,1 0 0-5,-3 0 2 0,0 0 0 5,0 0 0 0,0 0 0-4,0 0-7-1,0 0 0 4,0 0-8-3,-1 0 12 15,1 0-4-12,0 0-8-4,0 0 11 0,-3 0-11 0,3 0 13 0,0-3-4 7,3 3-1-5,-4 0 0-2,1-2 3 0,0-1 0 13,3 3 0-8,0-5 0-5,-6 5-3 0,3-3 0 0,9 3 0 0,-10 0 0 6,-2-3-8-2,0 1 0-4,3 2 9 0,3 0-9 6,0 0 0-2,0 0 0-4,-6-6 0 0,3 6 8 8,2 0-8-4,1-2 0-4,-6 2 0 0,3 0 8 13,0 0-8-8,0 0 0-5,0 0 0 0,-3 0 0 0,-1 0 0 0,1-3 0 4,6 3 0 1,-6 0 0-6,0 0 0 1,0 0 0 6,9-3 0 1,-9 3 0-7,-3-2 0 0,3 2 0 7,5 0 0 2,1-3 0-9,3 1 0 0,-6 2 0 0,-6 2 0 0,3-2 0 5,6 0 0-1,-3-2 0-4,-7 2 8 0,4 0-8 7,6 2 0-1,-3-2 8-6,-3 3-8 0,0-3 0 6,0 0 0-1,0 2 0-5,0-2 0 0,0 0 0 5,-4 3 0 0,1 0 0-5,9-3 0 0,-6 0 0 5,0 0 0-5,0 0 0 5,3 2 0-5,0-2 0 13,0 0 0-13,-3 0 0 0,5-2 0 0,-2 2 0 16,6 0 0-14,-6 0 8-2,-6 0-8 0,3-3 8 0,9 3-8 0,-6-3 0 3,-1 3 0 3,1 0 0-6,6 0 0 0,-6 0 0 6,-9 0 0 0,3 0 8-6,-9 0-8 0,9 0 9 7,6 3-9-5,0 0 10-2,-6-3-10 0,2 2-9 13,7-2 9-7,-3 6-13-6,0-6 13 0,-3 0 0 0,6 0 0 0,-3 0 0 13,0 0 0-5,0 0 0-7,-1 2 0-1,1 1 0 1,3-6 0-1,0 3 0 0,-3 0 0 3,3 0 0-3,-3 0 0 0,2 0 0 5,-5 0 0-5,3 0 10 12,3 0-10-12,-3 0 0 0,3 0 0 0,-3 0 0 13,0 0 0-7,0 0 0-6,-7 0 9 0,4 0-9 0,0 3 0 0,3-3 0 4,-6 3 0 0,3 2 0-4,0-5 0 0,0 0 0 6,0 0 0-1,-3 3 0-5,0-1 0 0,-1-2 0 7,4-2 0-2,-3 2 0-5,-3 0 0 0,3 2 0 12,0-2 0-6,-3 0 0-6,3 0 8 0,-3 0 0 0,-6 0 0 0,6 0 0 3,-6 0 25 3,0 0 6-6,0 0 1 0,0 0 0 3,0 0-8-3,0 0 0 6,9-2-1-6,-9 2 0 9,0 0-13-6,0 0-2-3,0 0-1 0,0 0 0 3,0 0-2-3,0 0 0 8,0 0 0-8,0 0 0 4,0 0-1-4,0 0-1 8,9 0 0-8,-9 0 0 11,0 0 0-8,0 0 0-3,0 0 0 1,0 0 0-1,0 0-3 0,0 0-8 4,0 0 12-4,0 0-4 7,0 0-8-7,0 0 12 5,0 0-12-5,0 0 12 6,0 0-12-6,0 0 0 4,0 0 0-4,0 0 8 9,0 0-8-8,0 0 0 1,6 0 0-2,-6 0 0 8,0 0 0-4,0 0 0-4,0 0 0 0,0 0 0 4,0 0 0-4,0 0 0 5,0 0 0-5,0 0 0 8,0 0 13-9,0 0-2 7,0 0-1-6,0 0 0 5,0 0-10-5,0 0 0 6,0 0-12-6,0 0 12 4,6 0 0-4,-6 0 0 7,0 0 0-7,0 0 8 5,0 0-8-5,0 0 8 5,0 0-8-4,0 0 8 3,0 0-8-4,0 0 0 6,0 0 0-6,0 0 8 5,0 0-8-5,0 0 0 5,3 2 0-5,-3-2 0 8,0 0 0-8,0 0 0 4,0 0 0-4,0 0 0 8,0 0 0-8,0 0 0 2,0 0 0-2,0 0 0 9,0 0 0-8,0 0 0 2,0 0 0-3,0 0 0 5,0 0 0 2,0 0 0-8,0 0 0 1,0 0 0 4,0 0 0-4,0 0 8 6,0 0-8-6,0 0 0 5,0 0 0-5,0 0 0 7,0 0 0-7,0 0 0 5,0 0 0-5,0 0 0 7,0 0 0-7,0 0 0 4,0 0 0-4,0 0 0 4,0 0 0-3,0 0 0 4,0 0 0-5,0 0 0 5,0 0 0-5,0 0 0 6,0 0 0-5,0 0-20 4,0 0 3-5,0 0-589 14,0 0-118-13</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35:10.912"/>
    </inkml:context>
    <inkml:brush xml:id="br0">
      <inkml:brushProperty name="width" value="0.05292" units="cm"/>
      <inkml:brushProperty name="height" value="0.05292" units="cm"/>
      <inkml:brushProperty name="color" value="#FF0000"/>
    </inkml:brush>
  </inkml:definitions>
  <iact:action type="add" startTime="103549">
    <iact:property name="dataType"/>
    <iact:actionData xml:id="d0">
      <inkml:trace xmlns:inkml="http://www.w3.org/2003/InkML" xml:id="stk0" contextRef="#ctx0" brushRef="#br0">19162 13425 230 0,'0'0'20'3,"0"0"-20"1,0 0 0-3,0 0 0 5,0 0 93-5,0 0 15 5,0 0 2-5,0 0 1 5,0 0-51-5,0 0-11 6,0 0-1-6,0 0-1 8,-3 0-9-8,3 0-2 3,0 0 0-3,0 0 0 5,0 0-8-5,0 0-3 6,-3-3 0-6,3 3 0 6,0 0-8-6,0 0-1 5,0 0-1-5,0 0 0 8,0 0-15-8,0 0 11 3,0 0-11-3,0 0 10 7,0 0-10-7,0 0 0 7,0 0 0-7,0 0 8 5,0 0-8-5,0 0 0 7,0 0 0-7,0 0 0 2,0 0 0-2,0 0 0 5,0 0 0-5,0 0 0 7,3-5 0-7,-3 5 0 5,6-5 0-5,0 2 0 6,3-2 0-6,-6 2 0 4,6 1 10-4,-3-1-10 6,3 0 14-6,-3 1-4 6,3-1-1-6,-1 0 0 5,-2 3-9-5,3-2 0 6,0-4 0-3,0 4 8 4,0-1-8-2,3 0 0-5,-3 3 0 0,3-5 8 4,0 5 4-1,0-5 1 1,0 2 0-4,2-2 0 4,-2 0 15 3,3-1 4-7,0 1 0 0,3-3 0 6,-3 3-9 0,3-1-2-6,-3 1 0 0,5 0 0 10,-2 0-5-9,0-3-2-1,-3 2 0 0,0 4 0 11,3-4-14-11,0 4 0 0,-3-1 8 0,-1 1-8 12,1-1 0-6,-3 3 0-6,3-3 0 1,-3 3 0 0,0 0 0-1,3 0 0 0,0 0 0 0,-3-2 0 5,-1 2 0-5,4 0 0 9,0-3 0-4,0 3 9-5,0-3-9 0,0 3 8 11,0-2-8-5,3-1 8-6,0 0 4 0,-1 1 0 0,1-1 0 0,0 0 0 2,0 1 0 4,0 2 0-6,0-3 0 0,0 0 0 8,-1 3-12-4,4 0 0-4,-6 0-12 0,3 0 12 6,0 0 0-2,0 0 0-4,0 0 0 0,-1 3 0 11,-2 0 0-9,0-1 0-2,3-2 0 0,-3 3 0 11,-3-3 0-11,3 0 0 0,-3 0 0 0,2 0 0 10,-2 0 0-9,-3 0 8-1,3 0-8 0,-3 0 12 11,0 0 3-6,-3 0 1-5,0 0 0 0,-3 0 0 0,6 0-2 0,-9 0 0 6,0 0 0-1,0 0 0-5,0 0-2 0,0 0 0 3,0 0 0-3,0 0 0 8,0 0 8-8,0 0 0 1,0 0 1-1,0 0 0 10,0 0-13-10,0 0-8 3,0 0 10-3,0 0-10 7,0 0 14-2,0 0-3-5,0 0-1 0,0 0 0 4,0 0-10-4,0 0 0 7,0 0 9-7,0 0-9 5,0 0 0-5,0 0 8 10,0 0-8-10,0 0 0 17,0 0-26-16,0 0-10 2,0 0-1 5,6 5-755-8</inkml:trace>
    </iact:actionData>
  </iact:action>
  <iact:action type="add" startTime="104768">
    <iact:property name="dataType"/>
    <iact:actionData xml:id="d1">
      <inkml:trace xmlns:inkml="http://www.w3.org/2003/InkML" xml:id="stk1" contextRef="#ctx0" brushRef="#br0">19129 14023 460 0,'0'0'41'5,"0"0"-33"-3,-9-3-8-1,0 3 0 2,0 0 104-2,9 0 18 5,-8-2 4-5,8 2 1 7,0 0-70-7,0 0-13 4,0 0-4-4,0 0 0 5,0 0-19-5,0 0-4 6,0 0-1-6,0 0 0 10,0 0-16-10,0 0 0 1,-6 0 0 0,6 0-9 5,0 0 23-7,0 0 5 6,0 0 1-6,0 0 0 9,0 0-10-8,0 0-2 6,0 0 0-6,6-6 0 4,-1 4-8-3,1-1 0 2,3 3 0-3,3-3 8 7,0 3 0-7,0-2-8 7,3 2 12-7,0-3-4 4,0 0 5-1,3 1 1 34,-1-1 0-32,1 1 0-5,3-1-2 0,0 0-1 0,3 1 0 0,0-1 0 0,-1-2 9 0,1 2 3 0,-3 0 0 0,0 1 0 0,3-1-6 0,3 0-1 3,-1 3 0-2,1-2 0-1,-3 2-3 0,0-3-1 12,2 0 0-8,-2 1 0-4,6 2-1 0,-3 0-1 0,-3 2 0 0,2 1 0 4,4 0-10-2,-3-1 12 2,-3-2-12 5,0 0 12-4,2 6-2-5,-2-6 0 0,-3 5 0 0,3-2 0 7,0-1-10-5,-3 1 12-2,-1 0-12-1,-5-1 12 14,3-2-2-9,-3 3 0-4,0-3 0 0,-3 0 0-1,-3 0 6 1,0-3 2 6,0 3 0-6,0 3 0 12,-9-3 2-11,2 0 0-1,-2 0 0-1,6 0 0 6,-6 0 0-5,0 0 1 6,0 0 0-1,0 0 0-5,6 0-1 0,-6 0-1 3,0 0 0-3,0 0 0 6,0 0-8-6,0 0-2 4,0 0 0-4,0 0 0 7,0 0-19-7,0 0-4 4,0 0-1-4,0 0-561 16,6 5-113-15</inkml:trace>
    </iact:actionData>
  </iact:action>
  <iact:action type="add" startTime="109104">
    <iact:property name="dataType"/>
    <iact:actionData xml:id="d2">
      <inkml:trace xmlns:inkml="http://www.w3.org/2003/InkML" xml:id="stk2" contextRef="#ctx0" brushRef="#br0">18111 15023 230 0,'0'0'10'6,"0"0"2"-6,0 0-12 1,0 0 0 0,0 0 0 0,0 0 0 3,0 0 69-3,0 0 11 7,0 0 3-7,0 0 0 5,0 0-36-5,0 0-7 3,0 0-2-3,0 0 0 7,0-8-5-7,0 8-1 5,-3-3 0-5,3 3 0 6,0-5 0-6,0 0 0 6,0 5 0-6,-3-5 0 9,3-1-6-9,0 6-2 2,0 0 0-2,0 0 0 6,0 0-4-6,0 0 0 4,0 0-1-4,0 0 0 7,0 0-5-7,0 0-1 5,0 0 0-5,0 0 0 7,0 0-13-7,0 0 0 4,0 0 8-4,0 0-8 7,0 0 0-7,0 0 9 3,-3-5-9-3,3 5 8 7,0 0 3-7,0 0 0 4,0 0 0-4,0 0 0 7,0 0 1-8,0 0 1 6,0 0 0-5,3-5 0 8,-3 5-3-8,0 0-1 4,0 0 0-4,0 0 0 6,0-6 1-6,0 6 0 4,3-5 0-4,-3 5 0 8,0 0-2-8,3-5-8 3,-3 5 12-3,6-5-4 8,-6 5-8-8,0 0 0 3,0 0 0-3,3-3 8 7,-3 3-8-7,6-3 0 5,-6 3 0-5,9-2 0 7,-3-1 0-7,0 3 0 4,-6 0 0-4,3-3 0 8,-3 3 0-8,0 0 0 5,0 0 0-5,9-2 0 5,-3 2 0-5,0-3 0 6,0 0 0-6,-6 3 0 4,0 0 0-4,9 0 0 8,-3-2 0-8,-6 2 0 3,0 0 0-3,0 0 0 6,6 0 0-4,-6 0 0 2,9-3 0-2,-4 3 0 5,-5 0 0-3,9-3 0-3,-3 1 0-1,3-1 0 7,-9 3 0-2,6 0 8-5,0 0-8 0,-6 0 0 12,6-2 0-7,0 2 0-5,3-3 0 0,-3 3 0 0,-6 0 0 0,9 0 0 5,-3 0 0-2,0 0 0-3,0 0 0 0,-6 0 0 8,9 0 0-3,-9 0 0-5,6 3 0 0,0-1 0 7,-6-2 0-4,6 0 0-3,2 0 0 0,-5 0 0 13,-3 0 0-12,9 0 0 0,-3 0 0 0,0 3 8-2,-6-3-8 1,9 0 0 6,-9 0 0-5,6 0 0 13,3 2 0-7,-3-2 0-7,-6 0 0 0,9 0 0 0,0 0 0 0,-3 3 8 3,0-3-8 1,0 3 8-4,-6-3-8 0,6 0 0 8,3 2 0-4,-3-2-11-4,-6 0 11 0,9 0 0 13,-1 0 8-8,1 0-8-5,0 0 0 0,-3 0 0 0,0 0 0 0,3 0 0 3,0 3 11 1,0-3-3-4,-3 0 0 0,-6 0 0 7,0 0-8-1,0 0-14-6,6 0 3 0,0 3 1 8,0-3 10-4,3-3 0-4,-3 3 0 0,-6 0 0 10,3 0 0-7,3 3 0-3,3-3 0 0,-3 0 0 8,-1 2 0-8,1-2 0 0,0 3 0 0,-6-3 0 11,6 0 0-10,0 0 0-1,3 3 0 0,-3-3 0 11,0 2 0-7,3-2 0-4,-3 0 0 0,3 0 0 2,0 0 0-2,-3 0 0 3,-6 0 0-3,9 3 0 6,-3-3 0-6,3 3 0 12,0-3 0-11,-3 0 0-1,-1 2 0 0,4-2 0 12,-3 0 0-7,-6 0 0-5,6 0 0 0,3 0 8 0,-3 0-8 0,-6 0 0 3,9 0 0 3,-6 0 8-6,6 0-8 0,0 0 0 6,-3 0 0-1,3 0 8-5,-3 3-8 0,3-3 0 12,-3-3 0-11,0 3 8-1,3 0-8 0,-3 0 0 9,2-2 0-9,1 2 0 0,0 2 0 0,0-2 0 12,0 0 8-11,-3-2-8-1,3 2 8 0,3 0-8 11,-3 0 0-5,0 0 0-6,3-3 0 0,-6 3 0 0,3 0 0 0,0 0 0 6,-1 0 0-3,1 0 0-3,-3-3 0 0,3 3 14 12,-3-2-3-9,0 2-1-1,-6 0-10-2,9 0 0 0,0 0 0 0,-3 0 0 5,3 0 0 1,-3 0 0-6,-6 0 0 0,9 0 0 5,-3 0 0 0,3 0 8-5,-9 0-8 0,0 0 0 6,9 0 10 0,-9 0-10-6,0 0 12 0,6-3-12 10,-6 3 15-7,9 0-4-2,-9 0-1-1,0 0 0 1,0 0 5-1,0 0 1 4,0 0 0-4,0 0 0 6,5 0 3-6,-5 0 1 5,0 0 0-4,0 0 0 5,0 0 0-6,0 0 0 4,0 0 0-4,0 0 0 6,0 0-10-6,0 0-2 5,0 0 0-5,0 0 0 7,0 0-8-7,0 0 0 3,0 0 0-3,0 0 8 22,0 0-43-15,0 0-9-7,0 0-1 0</inkml:trace>
    </iact:actionData>
  </iact:action>
  <iact:action type="add" startTime="165422">
    <iact:property name="dataType"/>
    <iact:actionData xml:id="d3">
      <inkml:trace xmlns:inkml="http://www.w3.org/2003/InkML" xml:id="stk3" contextRef="#ctx0" brushRef="#br0">13042 17449 633 0,'0'0'56'6,"0"0"-44"-3,0 0-12-2,0 0 0 1,0 0 107 1,0 0 19 2,0 0 4-4,0 0 1 4,0 0-112-4,0 0-19 4,0 0-11-4,0 0 2 8,0 0 23-8,0 0 5 5,0 0 1-5,0 0 0 7,0 0 18-7,0 0 4 4,0 0 1-4,0 0 0 6,0 0-11-6,0 0-3 6,0 0 0-6,0 0 0 5,0 0-15-5,0 0-3 6,0 0-1-6,0 0 0 5,0 0-10-5,0 0 0 5,0 0 0-5,0 0 0 6,0 0 0-6,0 0 0 5,0 0 0-5,0 0 0 6,0 0 0-6,0 0 0 5,0 0-9-5,0 0 9 6,0 0 0-6,9 0 0 7,0-2-8-7,0-1 8 5,-3 3 0-5,3-3 0 4,-3 1 0-4,3-1 0 8,0 0 10-8,0 1-1 2,2-1 0-2,1 3 0 11,-3 0-9-12,0-3 0 15,3 3-12-7,0-2 12-7,0 2-8 0,0 0 8 0,0 0 0 0,3 0 0 6,-3 0 0-5,-1-3 0-1,1 3 0 0,3 0 0 12,-3 0 0-12,0 0 0 0,3 0 0 0,0 0 0 12,0 0 0-11,0 0 12-1,2 0-12 0,-2-2 12 10,3 2-12-9,0 0 12-1,0 0-12 0,3-3 12 11,-6 0 8-6,3 1 3-5,-1 2 0 0,-2-3 0 0,3 0-23 0,-3 3 0 9,3-2-12-8,-3 2 4-1,3-3 8 0,-4 0 11 12,4 3-3-7,-3-2 0-5,3-1-8 0,-3 3 0 0,0 0 0 0,3-3 8 4,-3 1 4 1,2 4 0-5,-2-2 0 0,3 3 0 6,0-3-2-2,0 0 0-4,0 0 0 0,0 0 0 11,-1 0-10-10,1 3 8-1,0-3-8 0,0 2 8 12,0-2-8-12,-3 3 12 0,6 0-12 0,-1-1 12 10,-2-2-12-10,3 0 0 0,-3 0 0 0,3 0 0 12,0 0 0-10,0 0 0-2,-4 0 0 0,4 0 0 2,-3 0 0-2,3 0 0 8,-3 0 0-5,3 0 0-3,-4 0 0 0,4 0 0 11,-3 0 0-9,6 0 0-2,-3 3 0 0,0 0 0 3,2-3 0-3,-2 2 0 6,3 1 0-1,0 0 0-5,0-3 0 0,3 2 0 6,-7 1 0 0,4 2 0-6,3-5 0 0,-3 5 0 5,3-2 0 0,-4 0 0-5,1-1 0 0,0 1 0 14,-3 0 0-14,6-1 0 0,-4 1 0 0,-2-3 0 11,3 3 0-10,0-3 0-1,-3 2 0 0,3 1 8 9,-1 0 4-8,1-3 0-1,-3 0 0 0,3 0 0 11,-3 0 0-10,2 0 1-1,-2 0 0 0,0 0 0 15,-6 0 0-14,6-3 0-1,0 3 0 0,-3-3 0 0,-1 3-1 0,1 0-1 10,0 0 0-9,-3 0 0 0,3 0-2-1,-3 0 0 0,3 0 0 0,2 0 0 8,-5 3 1-2,3 0 0-6,0-3 0 0,0 0 0 4,0 0 10 2,-3 0 1-6,0 0 1 0,-1 0 0 7,1 0-22-4,0 0 0-3,0 0 0 0,0 2 0 10,-3 1 0-8,0-3 12-2,-3 0-4 0,3 2 0 12,-3 1 0-12,2 0 1 0,-2-3 0 0,3 0 0 12,-3 0 2-12,-3 0 0 0,3 0 0 0,-9 0 0 11,6 2 2-11,3-2 1 0,-9 0 0 0,6 0 0 13,0 3-6-9,3-3-8-4,-9 0 11 0,6 0-11 0,0 0 0 0,3 0 0 6,-3 3-12-5,3 2-633 13,2 3-127-13</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02-05T10:38:22.563"/>
    </inkml:context>
    <inkml:brush xml:id="br0">
      <inkml:brushProperty name="width" value="0.05292" units="cm"/>
      <inkml:brushProperty name="height" value="0.05292" units="cm"/>
      <inkml:brushProperty name="color" value="#FF0000"/>
    </inkml:brush>
  </inkml:definitions>
  <iact:action type="add" startTime="109194">
    <iact:property name="dataType"/>
    <iact:actionData xml:id="d0">
      <inkml:trace xmlns:inkml="http://www.w3.org/2003/InkML" xml:id="stk0" contextRef="#ctx0" brushRef="#br0">22005 5562 525 0,'0'0'23'6,"0"0"5"-6,0 0-28 1,0 0 0 0,0 0 0 0,0 0 0 4,6 7 0-4,-3-1 0 6,2 2 0-6,1 0 0 4,0 5 0-4,3-5 9 6,0 2-9-6,-3 4 8 6,3 2 2-6,0-1 0 4,6-1 0-4,-3 1 0 6,0 4 13-6,3 0 2 5,0-1 1-5,-4 1 0 7,1 2-2-7,0 0-1 4,0 3 0-4,3 0 0 8,3-1 3-8,3-1 1 4,-3 1 0-4,-1 4 0 6,1-1-9-6,3-2-2 8,-3 0 0-9,0 0 0 7,0 2-8-5,0-5-8 29,-1 3 9-26,1 0-9-4,-3-3 8 0,0 0-8 0,3 0 0 0,-3 1 0 0,-3 1 0 0,3 1 0 0,-3-5 0 0,2 5 0 35,1-3 8-27,-3-3-8-9,-3 1 0 1,3-3 0 0,0 2 10 0,-3 1-10 0,0-3 10 0,0-1-10 0,-3-1 13 0,0-4-3 0,-3 1-1 0,0-1 0 0,3-2-9 0,-4 0 0 0,-2-8 0 3,3 6 0-3,0 2 0 0,-3-8 0 4,0 0 0-4,0 0 0 25,0 0-21-25,0 0-10 0,0 0-1 0</inkml:trace>
    </iact:actionData>
  </iact:action>
  <iact:action type="add" startTime="109662">
    <iact:property name="dataType"/>
    <iact:actionData xml:id="d1">
      <inkml:trace xmlns:inkml="http://www.w3.org/2003/InkML" xml:id="stk1" contextRef="#ctx0" brushRef="#br0">22415 5215 748 0,'-12'-8'33'3,"7"5"7"-2,2-2-32 0,-3 0-8 0,3 2 0 0,0-2 0 7,3 5 84-7,0 0 16 1,0 0 2-1,0 0 1 5,0 0-68-5,0 0-14 6,0 0-2-6,0 0-1 6,0 0-18-6,0 0-14 6,3 8 2-6,0 2 1 5,0-2 11-5,3 6-13 6,2-1 5-6,1 0 8 6,3 3-11-6,0 2 11 4,0 6-8-4,3-5 8 7,3 5 0-7,0-1-8 5,3 4 8-5,-1 2 0 9,4-3 0-9,-3 9 0 12,3-9 0-6,0 6 0-6,2 0 0 0,1-3 0 0,0 3 0 0,-3-1 0 4,0 4 0 1,-1-1 0-5,1 1 0 0,-3-4 0 8,0 4 0-3,0-4 0-5,3 1 0 0,-7 0 0 9,4 0 0-9,-3-3 0 0,3-3 0 0,-3 1 0 12,0-1 0-12,0-5 0 0,-4 0 0 0,-2 1 8 14,3-6 14-9,-3 2 3-5,-6-2 1 0,0-3 0 0,3-2-2 0,0 2 0 8,-6-2 0-6,6-6 0-2,-3 3 0 0,0-3 0 4,0-2 0 2,-3 2 0-6,3 3-12-1,-6-8-4 8,0 0 0 7,0 0 0-14,0 0-8 0,0 0-11 0,6-5 3 0,-1-3 0 16,-2 0-46-5,0-5-9-11,3-22-1-1,3 6-1 1</inkml:trace>
    </iact:actionData>
  </iact:action>
  <iact:action type="add" startTime="110157">
    <iact:property name="dataType"/>
    <iact:actionData xml:id="d2">
      <inkml:trace xmlns:inkml="http://www.w3.org/2003/InkML" xml:id="stk2" contextRef="#ctx0" brushRef="#br0">22993 4887 961 0,'0'0'20'5,"0"0"5"-4,-3-5 1 0,3 5 2 0,0 0-28 0,0 0 0 0,-3-6 0 0,3 6 0 0,0 0 17 0,0 0-2 4,0 0-1-4,0 0 0 6,0 0-14-6,0 0-12 4,0 0 3-4,6 8 0 7,-3 0 9-7,3-3-10 6,3 6 10-6,0 0-10 9,-3 2 10-9,5 5-8 1,1 1 8-1,0 5-8 9,3 0 8-9,3 2-10 3,-6 3 10-4,3 0-10 12,6 3 10-11,-1 2 0 1,1 3 0 2,0 0-8 5,3 6 8-5,-3-4 9-3,3 1-1 0,-4 5-8 14,1-8 0-13,0 3 0 0,-3-3 0-1,0 0 0 0,-3-3 0 1,3-2 0 5,-4 2-12-1,1-4 12-5,-3-1 0 0,0-3 0 5,0 1 11 0,0 2-3-4,-3-6 12-1,0-4 4 5,0 0 0 1,-3-4 0-6,0 1-7-1,0-2-1 12,0-1 0-9,-3-3 0-2,0 1-6 0,0-1-2 5,-1 1 0 1,1-3 0-6,-3 0-8 0,-3 0-11 9,1 2 3-9,-7-7 0 0</inkml:trace>
    </iact:actionData>
  </iact:action>
  <iact:action type="add" startTime="110620">
    <iact:property name="dataType"/>
    <iact:actionData xml:id="d3">
      <inkml:trace xmlns:inkml="http://www.w3.org/2003/InkML" xml:id="stk3" contextRef="#ctx0" brushRef="#br0">21147 6369 1152 0,'0'0'102'7,"0"0"-82"-6,0 0-20 0,0 0 0 13,0 0 18-12,0 0-1-1,0 0 0 0,9 7 0 15,0 1-37-15,3 0-8 0,3 6-2-1,3-1 0 1,0 3 30 0,6 5 0 2,-4-3 0-2,10 9 0 7,9-1 0-7,0 3 0 5,5 0 13-5,4 6-4 10,-1 2 14-10,1 3 2 1,6-1 1-1,-1 4 0 7,7 2 2 0,-4 2 1-7,-2-2 0 0,-1 3 0 6,-2-3-29 0,3 2-20-6,-1 1 4 0,-2 0 0 13,-4-1 25-13,-2-2 6 0,0 3 1 0,-1-3 0 12,1-3-26-7,0 1-5-5,-4-4-1 0,4 1 0 0,-3-3 33 0,-1-3 7 4,-2 1 0 2,0-3 1-6,-4-1-4 0,1-2-1 4,-3-2 0 4,-3-3 0-8,-4-1 0 0,1 1-1 4,-6-5 0 2,0-3 0-6,-3-3-4 0,-3-3-1 9,-3 1 0-7,-3-3 0-2,-1 0-2 0,-2-5-1 11,-6-3 0-10,0 0 0 0,0 0-3-1,0 0-8 1,0 0 12-1,0 0-4 5,0 0 0-4,0 0 0 5,0 0 0-6,0 0-492 12,-6-3-100-11</inkml:trace>
    </iact:actionData>
  </iact:action>
  <iact:action type="add" startTime="111086">
    <iact:property name="dataType"/>
    <iact:actionData xml:id="d4">
      <inkml:trace xmlns:inkml="http://www.w3.org/2003/InkML" xml:id="stk4" contextRef="#ctx0" brushRef="#br0">20219 7400 1267 0,'-15'-15'56'6,"9"9"12"-4,0 1-55-1,0 0-13 0,0 2 0 0,3 0 0 13,3 3 51-13,0 0 7 0,0 0 2 0,0 0 0 0,0 0-60 0,0 0 0 3,6 3-12-3,3 5 1 8,3 0 1-8,3 2 0 4,0 4 0-3,2 2 0 8,4-3 10-9,3 5-12 2,3 3 12-2,3 3-12 18,-1 3 12-16,7 2-10-1,0 3 10-1,3-1-10 0,2 6 10 19,-2-2-8-18,6-1 8 2,-4 3-8 8,4 0 8-12,-3 0 0 13,-1 0 0-12,4 0 0 0,-1 0 8 1,1 0-8 0,0 1 8-1,-4-1-8 0,4 0 18 1,3-3-1 0,-4 0 0 0,1 1 0 7,0-3-1-8,-4 2 0 0,1-5 0 0,0 0 0 0,-4 0 2 0,-2-2 0 3,0-1 0 1,-3 1 0-4,-1-4-18 0,1 1 10 13,-3-3-10-7,-3 1 8-6,-4-1 7 0,1-3 1 0,-6-2 0 0,0-3 0 4,-3-2-16 2,-3 0 9-6,0-1-9 0,-3-2 8 6,0-3 1-4,-4-2 0-2,-5-3 0 0,0 0 0 7,6 5-9-2,-6-5 8-5,0 0-8 0,0 0 8 18,0 0-28-19,0 0-5 1,-9 0-2 5,-5 3 0-4</inkml:trace>
    </iact:actionData>
  </iact:action>
  <iact:action type="add" startTime="111538">
    <iact:property name="dataType"/>
    <iact:actionData xml:id="d5">
      <inkml:trace xmlns:inkml="http://www.w3.org/2003/InkML" xml:id="stk5" contextRef="#ctx0" brushRef="#br0">19748 8144 1555 0,'-6'-5'138'6,"0"2"-110"-5,1-2-28 0,2 2 0 15,-3 0 0-15,6 3 0 0,0 0 0 0,0 0 0 15,0 0-17-14,0 0 4-1,0 0 1 0,9 11 0 0,-1 5 0 0,4 5 0 0,3-2 0 0,0 4 0 10,9 1 12-10,0 3-9 1,0-1 9-1,5 3-8 6,1-2 8-4,3 2 0 0,3 0 0-2,-1 0 0 7,4 3 0-7,3-3 0 5,-4 0 0-5,1 0 8 6,0-3 21-6,-1 1 5 10,4-1 1-11,-6 1 0 13,0-6-9-11,-1 3-2-1,1-3 0-1,-3 0 0 5,-4-5-4-4,1 0 0 6,-3 2-1 0,0-4 0-6,0-1 1 0,-7 0 1 5,-2-2 0 1,3-1 0-6,-6 1 5 0,0-3 1 5,-3-3 0-1,-3 0 0-4,0 1 1 0,-3-4 1 12,0 1 0-11,-6-3 0-1,0 0-4 0,0 0-1 12,0 0 0-6,0 0 0-6,0 0-12 0,0 0-2 0,6 3-1 0,-6-3-635 9,0 0-127-8</inkml:trace>
    </iact:actionData>
  </iact:action>
  <iact:action type="add" startTime="120484">
    <iact:property name="dataType"/>
    <iact:actionData xml:id="d6">
      <inkml:trace xmlns:inkml="http://www.w3.org/2003/InkML" xml:id="stk6" contextRef="#ctx0" brushRef="#br0">7015 11864 921 0,'0'0'82'9,"0"0"-66"-8,-6 0-16 0,0-3 0 3,6 3 46-3,0 0 6 6,0 0 0-6,0 0 1 5,0 0-11-5,0 0-2 3,0 0-1-3,0 0 0 8,0 0-31-8,0 0-8 8,3-5 0-8,3 0 0 3,3-3 0-3,-3 2 0 4,-1-1 0-4,4-1 8 7,6 0 5-7,-3 0 2 6,-3 2 0-6,3-2 0 5,6-5 8-6,0 3 1 7,-3 2 1-5,0-3 0 5,2 1-7-6,1 2-2 5,0-3 0-5,0-2 0 8,0 2-6-8,3 1-2 44,5-1 0-39,-2 0 0-5,-3 1 0 0,3 2 0 0,6 0 0 0,-4 0 0 0,1 3-8 0,0 0 8 0,3 2-8 0,0 0 8 0,-1 3-8 0,1 0 0 0,-9 3 9 0,6 0-9 0,5-1 9 1,-2 3-9-1,-9 3 12 0,3-2-12 13,3 2 0-12,-4 0 0 0,-2 2 0 0,3-2 0-1,0 3 12 2,0-3-2 2,6 0 0-4,-7-1 0 5,1 1 3-3,6 0 1 3,9-2 0 0,-4-1 0-5,1-2 20 0,0-1 4 6,2 1 1 0,1 0 0-6,3-3-31 0,-3 0-8 9,-1 0 0-8,1-3 0-1,0 3 10 0,-1-3 1 12,-2 1 0-7,0-1 0-5,-4 0-3 0,4 3 0 0,0 0 0 0,0 0 0 3,-4 0 0-3,1 0-8 14,0 0 12-9,0-2-4-5,2 2-8 0,-2 0 8 0,3 0-8 0,-3 0 8 8,-1 0 0-6,4 0-8-2,0 0 12 0,-1 0-4 13,1 0 1-13,0 0 0 0,0 0 0 0,-4-3 0 11,4 3-9-10,0 0 8-1,-1 0-8 0,1 3 8 10,-6-1-8-5,0 4 8-5,2 2-8 0,-2-1 8 0,0 1-8 0,0 0 0 4,-3-2 0 2,-1 4 0-6,4-2 0 0,-3 3 0 8,0-3 0-6,-1 0 0-2,4 0 0 0,-3-1 8 18,-3-1-8-14,3 2 0-4,2-6 16-1,-2 4-3 2,3-1 0-1,3-2 0 0,-1-3 4 0,1 0 1 5,0 0 0-3,-3 0 0 2,-1 0-1 2,1 0 0-6,3-3 0 0,-6 3 0 7,3-3-3-4,-4 3-1-3,1-2 0 0,0 2 0 13,0 0 2-12,-1-3 0-1,1 0 0 0,-3 1 0 11,3 2 6-11,-3-6 2 0,2 6 0 0,-5-5 0 11,3 2 1-7,-3 1 0-3,3-3 0 0,-6-1 0-1,-1 4 0 0,-2-1 0 1,0 0 0-1,-3 1 0 6,-3-1-10-6,0 0-2 12,-3 1 0-3,-3-1 0-9,-3 3-12 0,0 0 8 0,0 0-8 0,0 0 0 15,0 0-87-14,0 0-23 4,-6 3-5-5</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813DF7-8F3C-4B91-A0B8-54E75F0985B9}" type="datetimeFigureOut">
              <a:rPr lang="zh-CN" altLang="en-US" smtClean="0"/>
              <a:t>2020/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95A876-8E65-4CBB-891E-8DA1D5C22440}" type="slidenum">
              <a:rPr lang="zh-CN" altLang="en-US" smtClean="0"/>
              <a:t>‹#›</a:t>
            </a:fld>
            <a:endParaRPr lang="zh-CN" altLang="en-US"/>
          </a:p>
        </p:txBody>
      </p:sp>
    </p:spTree>
    <p:extLst>
      <p:ext uri="{BB962C8B-B14F-4D97-AF65-F5344CB8AC3E}">
        <p14:creationId xmlns:p14="http://schemas.microsoft.com/office/powerpoint/2010/main" val="42802459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2</a:t>
            </a:fld>
            <a:endParaRPr lang="zh-CN" altLang="en-US"/>
          </a:p>
        </p:txBody>
      </p:sp>
    </p:spTree>
    <p:extLst>
      <p:ext uri="{BB962C8B-B14F-4D97-AF65-F5344CB8AC3E}">
        <p14:creationId xmlns:p14="http://schemas.microsoft.com/office/powerpoint/2010/main" val="1607302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795A876-8E65-4CBB-891E-8DA1D5C22440}" type="slidenum">
              <a:rPr lang="zh-CN" altLang="en-US" smtClean="0"/>
              <a:t>6</a:t>
            </a:fld>
            <a:endParaRPr lang="zh-CN" altLang="en-US"/>
          </a:p>
        </p:txBody>
      </p:sp>
    </p:spTree>
    <p:extLst>
      <p:ext uri="{BB962C8B-B14F-4D97-AF65-F5344CB8AC3E}">
        <p14:creationId xmlns:p14="http://schemas.microsoft.com/office/powerpoint/2010/main" val="3907558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8</a:t>
            </a:fld>
            <a:endParaRPr lang="zh-CN" altLang="en-US"/>
          </a:p>
        </p:txBody>
      </p:sp>
    </p:spTree>
    <p:extLst>
      <p:ext uri="{BB962C8B-B14F-4D97-AF65-F5344CB8AC3E}">
        <p14:creationId xmlns:p14="http://schemas.microsoft.com/office/powerpoint/2010/main" val="1178409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9</a:t>
            </a:fld>
            <a:endParaRPr lang="zh-CN" altLang="en-US"/>
          </a:p>
        </p:txBody>
      </p:sp>
    </p:spTree>
    <p:extLst>
      <p:ext uri="{BB962C8B-B14F-4D97-AF65-F5344CB8AC3E}">
        <p14:creationId xmlns:p14="http://schemas.microsoft.com/office/powerpoint/2010/main" val="3062204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电容器的应用：</a:t>
            </a:r>
          </a:p>
          <a:p>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照相机闪光灯配件。电池给电容器充电，当按下快门，电容器储存的电能快速传给闪光管</a:t>
            </a:r>
            <a:r>
              <a:rPr lang="en-US" altLang="zh-CN" sz="1200" kern="1200" dirty="0">
                <a:solidFill>
                  <a:schemeClr val="tx1"/>
                </a:solidFill>
                <a:effectLst/>
                <a:latin typeface="+mn-lt"/>
                <a:ea typeface="+mn-ea"/>
                <a:cs typeface="+mn-cs"/>
              </a:rPr>
              <a:t>(flash tube)</a:t>
            </a:r>
            <a:r>
              <a:rPr lang="zh-CN" altLang="zh-CN" sz="1200" kern="1200" dirty="0">
                <a:solidFill>
                  <a:schemeClr val="tx1"/>
                </a:solidFill>
                <a:effectLst/>
                <a:latin typeface="+mn-lt"/>
                <a:ea typeface="+mn-ea"/>
                <a:cs typeface="+mn-cs"/>
              </a:rPr>
              <a:t>，从而瞬间照亮拍摄物。</a:t>
            </a: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电脑键盘。当按下键盘按键时，两极板间距变化，从而使得电容器电容发生变化，外电路通过探知电容的改变进而识别各个按键。</a:t>
            </a:r>
          </a:p>
          <a:p>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急救用的便携式除颤器（心脏病发作后，电击心脏使其再次跳动的器械）。电容器中储存的电能通过放置在病人胸部两侧的电极释放给心脏。电容器两极板间的高电压是通过电磁感应现象从便携器的低压电池中获取。</a:t>
            </a:r>
          </a:p>
          <a:p>
            <a:r>
              <a:rPr lang="en-US" altLang="zh-CN" sz="1200" kern="1200" dirty="0">
                <a:solidFill>
                  <a:schemeClr val="tx1"/>
                </a:solidFill>
                <a:effectLst/>
                <a:latin typeface="+mn-lt"/>
                <a:ea typeface="+mn-ea"/>
                <a:cs typeface="+mn-cs"/>
              </a:rPr>
              <a:t>4</a:t>
            </a:r>
            <a:r>
              <a:rPr lang="zh-CN" altLang="zh-CN" sz="1200" kern="1200">
                <a:solidFill>
                  <a:schemeClr val="tx1"/>
                </a:solidFill>
                <a:effectLst/>
                <a:latin typeface="+mn-lt"/>
                <a:ea typeface="+mn-ea"/>
                <a:cs typeface="+mn-cs"/>
              </a:rPr>
              <a:t>）聚变反应的静电约束。电容器通过一个栅极放电，带负电的栅极会吸引带正电粒子，从而使得部分粒子发生聚合，进而释放能量。</a:t>
            </a:r>
          </a:p>
        </p:txBody>
      </p:sp>
      <p:sp>
        <p:nvSpPr>
          <p:cNvPr id="4" name="灯片编号占位符 3"/>
          <p:cNvSpPr>
            <a:spLocks noGrp="1"/>
          </p:cNvSpPr>
          <p:nvPr>
            <p:ph type="sldNum" sz="quarter" idx="5"/>
          </p:nvPr>
        </p:nvSpPr>
        <p:spPr/>
        <p:txBody>
          <a:bodyPr/>
          <a:lstStyle/>
          <a:p>
            <a:fld id="{C795A876-8E65-4CBB-891E-8DA1D5C22440}" type="slidenum">
              <a:rPr lang="zh-CN" altLang="en-US" smtClean="0"/>
              <a:t>10</a:t>
            </a:fld>
            <a:endParaRPr lang="zh-CN" altLang="en-US"/>
          </a:p>
        </p:txBody>
      </p:sp>
    </p:spTree>
    <p:extLst>
      <p:ext uri="{BB962C8B-B14F-4D97-AF65-F5344CB8AC3E}">
        <p14:creationId xmlns:p14="http://schemas.microsoft.com/office/powerpoint/2010/main" val="2624809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11</a:t>
            </a:fld>
            <a:endParaRPr lang="zh-CN" altLang="en-US"/>
          </a:p>
        </p:txBody>
      </p:sp>
    </p:spTree>
    <p:extLst>
      <p:ext uri="{BB962C8B-B14F-4D97-AF65-F5344CB8AC3E}">
        <p14:creationId xmlns:p14="http://schemas.microsoft.com/office/powerpoint/2010/main" val="2594471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12</a:t>
            </a:fld>
            <a:endParaRPr lang="zh-CN" altLang="en-US"/>
          </a:p>
        </p:txBody>
      </p:sp>
    </p:spTree>
    <p:extLst>
      <p:ext uri="{BB962C8B-B14F-4D97-AF65-F5344CB8AC3E}">
        <p14:creationId xmlns:p14="http://schemas.microsoft.com/office/powerpoint/2010/main" val="3042299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13</a:t>
            </a:fld>
            <a:endParaRPr lang="zh-CN" altLang="en-US"/>
          </a:p>
        </p:txBody>
      </p:sp>
    </p:spTree>
    <p:extLst>
      <p:ext uri="{BB962C8B-B14F-4D97-AF65-F5344CB8AC3E}">
        <p14:creationId xmlns:p14="http://schemas.microsoft.com/office/powerpoint/2010/main" val="3094881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C795A876-8E65-4CBB-891E-8DA1D5C22440}" type="slidenum">
              <a:rPr lang="zh-CN" altLang="en-US" smtClean="0"/>
              <a:t>16</a:t>
            </a:fld>
            <a:endParaRPr lang="zh-CN" altLang="en-US"/>
          </a:p>
        </p:txBody>
      </p:sp>
    </p:spTree>
    <p:extLst>
      <p:ext uri="{BB962C8B-B14F-4D97-AF65-F5344CB8AC3E}">
        <p14:creationId xmlns:p14="http://schemas.microsoft.com/office/powerpoint/2010/main" val="333481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23C75A-89A0-4FB8-8758-A284476C00F3}"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94A36F26-2DE5-4E65-8DF3-64CCB8FFE6B9}" type="datetimeFigureOut">
              <a:rPr lang="zh-CN" altLang="en-US" smtClean="0"/>
              <a:t>202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23C75A-89A0-4FB8-8758-A284476C00F3}"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94A36F26-2DE5-4E65-8DF3-64CCB8FFE6B9}" type="datetimeFigureOut">
              <a:rPr lang="zh-CN" altLang="en-US" smtClean="0"/>
              <a:t>2020/2/5</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F423C75A-89A0-4FB8-8758-A284476C00F3}"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microsoft.com/office/2011/relationships/inkAction" Target="../ink/inkAction7.xml"/><Relationship Id="rId3" Type="http://schemas.microsoft.com/office/2007/relationships/media" Target="../media/media10.m4a"/><Relationship Id="rId7" Type="http://schemas.openxmlformats.org/officeDocument/2006/relationships/image" Target="../media/image33.emf"/><Relationship Id="rId12" Type="http://schemas.openxmlformats.org/officeDocument/2006/relationships/image" Target="../media/image34.emf"/><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notesSlide" Target="../notesSlides/notesSlide5.xml"/><Relationship Id="rId11" Type="http://schemas.openxmlformats.org/officeDocument/2006/relationships/image" Target="../media/image32.wmf"/><Relationship Id="rId5" Type="http://schemas.openxmlformats.org/officeDocument/2006/relationships/slideLayout" Target="../slideLayouts/slideLayout7.xml"/><Relationship Id="rId15" Type="http://schemas.openxmlformats.org/officeDocument/2006/relationships/image" Target="../media/image4.png"/><Relationship Id="rId10" Type="http://schemas.openxmlformats.org/officeDocument/2006/relationships/oleObject" Target="../embeddings/oleObject13.bin"/><Relationship Id="rId4" Type="http://schemas.openxmlformats.org/officeDocument/2006/relationships/audio" Target="../media/media10.m4a"/><Relationship Id="rId9" Type="http://schemas.openxmlformats.org/officeDocument/2006/relationships/image" Target="../media/image31.wmf"/><Relationship Id="rId14" Type="http://schemas.openxmlformats.org/officeDocument/2006/relationships/image" Target="../media/image3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png"/><Relationship Id="rId3" Type="http://schemas.microsoft.com/office/2007/relationships/media" Target="../media/media11.m4a"/><Relationship Id="rId7" Type="http://schemas.openxmlformats.org/officeDocument/2006/relationships/image" Target="../media/image34.emf"/><Relationship Id="rId12" Type="http://schemas.openxmlformats.org/officeDocument/2006/relationships/image" Target="../media/image38.png"/><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notesSlide" Target="../notesSlides/notesSlide6.xml"/><Relationship Id="rId11" Type="http://schemas.microsoft.com/office/2011/relationships/inkAction" Target="../ink/inkAction8.xml"/><Relationship Id="rId5" Type="http://schemas.openxmlformats.org/officeDocument/2006/relationships/slideLayout" Target="../slideLayouts/slideLayout7.xml"/><Relationship Id="rId10" Type="http://schemas.openxmlformats.org/officeDocument/2006/relationships/image" Target="../media/image37.emf"/><Relationship Id="rId4" Type="http://schemas.openxmlformats.org/officeDocument/2006/relationships/audio" Target="../media/media11.m4a"/><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1.wmf"/><Relationship Id="rId18" Type="http://schemas.microsoft.com/office/2011/relationships/inkAction" Target="../ink/inkAction9.xml"/><Relationship Id="rId3" Type="http://schemas.microsoft.com/office/2007/relationships/media" Target="../media/media12.m4a"/><Relationship Id="rId7" Type="http://schemas.openxmlformats.org/officeDocument/2006/relationships/image" Target="../media/image44.emf"/><Relationship Id="rId12" Type="http://schemas.openxmlformats.org/officeDocument/2006/relationships/oleObject" Target="../embeddings/oleObject17.bin"/><Relationship Id="rId17" Type="http://schemas.openxmlformats.org/officeDocument/2006/relationships/image" Target="../media/image43.wmf"/><Relationship Id="rId2" Type="http://schemas.openxmlformats.org/officeDocument/2006/relationships/tags" Target="../tags/tag10.xml"/><Relationship Id="rId16" Type="http://schemas.openxmlformats.org/officeDocument/2006/relationships/oleObject" Target="../embeddings/oleObject19.bin"/><Relationship Id="rId20" Type="http://schemas.openxmlformats.org/officeDocument/2006/relationships/image" Target="../media/image4.png"/><Relationship Id="rId1" Type="http://schemas.openxmlformats.org/officeDocument/2006/relationships/vmlDrawing" Target="../drawings/vmlDrawing6.vml"/><Relationship Id="rId6" Type="http://schemas.openxmlformats.org/officeDocument/2006/relationships/notesSlide" Target="../notesSlides/notesSlide7.xml"/><Relationship Id="rId11" Type="http://schemas.openxmlformats.org/officeDocument/2006/relationships/image" Target="../media/image40.wmf"/><Relationship Id="rId5" Type="http://schemas.openxmlformats.org/officeDocument/2006/relationships/slideLayout" Target="../slideLayouts/slideLayout7.xml"/><Relationship Id="rId15" Type="http://schemas.openxmlformats.org/officeDocument/2006/relationships/image" Target="../media/image42.wmf"/><Relationship Id="rId10" Type="http://schemas.openxmlformats.org/officeDocument/2006/relationships/oleObject" Target="../embeddings/oleObject16.bin"/><Relationship Id="rId19" Type="http://schemas.openxmlformats.org/officeDocument/2006/relationships/image" Target="../media/image45.png"/><Relationship Id="rId4" Type="http://schemas.openxmlformats.org/officeDocument/2006/relationships/audio" Target="../media/media12.m4a"/><Relationship Id="rId9" Type="http://schemas.openxmlformats.org/officeDocument/2006/relationships/image" Target="../media/image39.wmf"/><Relationship Id="rId1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4.png"/><Relationship Id="rId5" Type="http://schemas.openxmlformats.org/officeDocument/2006/relationships/image" Target="../media/image46.jpeg"/><Relationship Id="rId4"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3" Type="http://schemas.microsoft.com/office/2007/relationships/media" Target="../media/media14.m4a"/><Relationship Id="rId7" Type="http://schemas.openxmlformats.org/officeDocument/2006/relationships/image" Target="../media/image47.wmf"/><Relationship Id="rId12" Type="http://schemas.openxmlformats.org/officeDocument/2006/relationships/image" Target="../media/image4.png"/><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50.emf"/><Relationship Id="rId5" Type="http://schemas.openxmlformats.org/officeDocument/2006/relationships/slideLayout" Target="../slideLayouts/slideLayout7.xml"/><Relationship Id="rId10" Type="http://schemas.openxmlformats.org/officeDocument/2006/relationships/image" Target="../media/image48.wmf"/><Relationship Id="rId4" Type="http://schemas.openxmlformats.org/officeDocument/2006/relationships/audio" Target="../media/media14.m4a"/><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13" Type="http://schemas.microsoft.com/office/2011/relationships/inkAction" Target="../ink/inkAction10.xml"/><Relationship Id="rId3" Type="http://schemas.microsoft.com/office/2007/relationships/media" Target="../media/media15.m4a"/><Relationship Id="rId7" Type="http://schemas.openxmlformats.org/officeDocument/2006/relationships/oleObject" Target="../embeddings/oleObject22.bin"/><Relationship Id="rId12" Type="http://schemas.openxmlformats.org/officeDocument/2006/relationships/image" Target="../media/image53.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image" Target="../media/image54.emf"/><Relationship Id="rId11" Type="http://schemas.openxmlformats.org/officeDocument/2006/relationships/oleObject" Target="../embeddings/oleObject24.bin"/><Relationship Id="rId5" Type="http://schemas.openxmlformats.org/officeDocument/2006/relationships/slideLayout" Target="../slideLayouts/slideLayout7.xml"/><Relationship Id="rId15" Type="http://schemas.openxmlformats.org/officeDocument/2006/relationships/image" Target="../media/image4.png"/><Relationship Id="rId10" Type="http://schemas.openxmlformats.org/officeDocument/2006/relationships/image" Target="../media/image52.wmf"/><Relationship Id="rId4" Type="http://schemas.openxmlformats.org/officeDocument/2006/relationships/audio" Target="../media/media15.m4a"/><Relationship Id="rId9" Type="http://schemas.openxmlformats.org/officeDocument/2006/relationships/oleObject" Target="../embeddings/oleObject23.bin"/><Relationship Id="rId14" Type="http://schemas.openxmlformats.org/officeDocument/2006/relationships/image" Target="../media/image55.png"/></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7.bin"/><Relationship Id="rId3" Type="http://schemas.microsoft.com/office/2007/relationships/media" Target="../media/media16.m4a"/><Relationship Id="rId7" Type="http://schemas.openxmlformats.org/officeDocument/2006/relationships/oleObject" Target="../embeddings/oleObject25.bin"/><Relationship Id="rId12" Type="http://schemas.openxmlformats.org/officeDocument/2006/relationships/image" Target="../media/image60.emf"/><Relationship Id="rId17" Type="http://schemas.openxmlformats.org/officeDocument/2006/relationships/image" Target="../media/image4.png"/><Relationship Id="rId2" Type="http://schemas.openxmlformats.org/officeDocument/2006/relationships/tags" Target="../tags/tag13.xml"/><Relationship Id="rId16" Type="http://schemas.openxmlformats.org/officeDocument/2006/relationships/image" Target="../media/image61.png"/><Relationship Id="rId1" Type="http://schemas.openxmlformats.org/officeDocument/2006/relationships/vmlDrawing" Target="../drawings/vmlDrawing9.vml"/><Relationship Id="rId6" Type="http://schemas.openxmlformats.org/officeDocument/2006/relationships/notesSlide" Target="../notesSlides/notesSlide9.xml"/><Relationship Id="rId11" Type="http://schemas.openxmlformats.org/officeDocument/2006/relationships/image" Target="../media/image57.wmf"/><Relationship Id="rId5" Type="http://schemas.openxmlformats.org/officeDocument/2006/relationships/slideLayout" Target="../slideLayouts/slideLayout7.xml"/><Relationship Id="rId15" Type="http://schemas.microsoft.com/office/2011/relationships/inkAction" Target="../ink/inkAction11.xml"/><Relationship Id="rId10" Type="http://schemas.openxmlformats.org/officeDocument/2006/relationships/oleObject" Target="../embeddings/oleObject26.bin"/><Relationship Id="rId4" Type="http://schemas.openxmlformats.org/officeDocument/2006/relationships/audio" Target="../media/media16.m4a"/><Relationship Id="rId9" Type="http://schemas.openxmlformats.org/officeDocument/2006/relationships/image" Target="../media/image59.emf"/><Relationship Id="rId14" Type="http://schemas.openxmlformats.org/officeDocument/2006/relationships/image" Target="../media/image58.wmf"/></Relationships>
</file>

<file path=ppt/slides/_rels/slide17.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31.bin"/><Relationship Id="rId18" Type="http://schemas.openxmlformats.org/officeDocument/2006/relationships/image" Target="../media/image67.wmf"/><Relationship Id="rId3" Type="http://schemas.microsoft.com/office/2007/relationships/media" Target="../media/media17.m4a"/><Relationship Id="rId21" Type="http://schemas.openxmlformats.org/officeDocument/2006/relationships/oleObject" Target="../embeddings/oleObject35.bin"/><Relationship Id="rId7" Type="http://schemas.openxmlformats.org/officeDocument/2006/relationships/image" Target="../media/image62.wmf"/><Relationship Id="rId12" Type="http://schemas.openxmlformats.org/officeDocument/2006/relationships/image" Target="../media/image64.wmf"/><Relationship Id="rId17" Type="http://schemas.openxmlformats.org/officeDocument/2006/relationships/oleObject" Target="../embeddings/oleObject33.bin"/><Relationship Id="rId25" Type="http://schemas.openxmlformats.org/officeDocument/2006/relationships/image" Target="../media/image4.png"/><Relationship Id="rId2" Type="http://schemas.openxmlformats.org/officeDocument/2006/relationships/tags" Target="../tags/tag14.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oleObject" Target="../embeddings/oleObject30.bin"/><Relationship Id="rId24" Type="http://schemas.openxmlformats.org/officeDocument/2006/relationships/image" Target="../media/image71.png"/><Relationship Id="rId5" Type="http://schemas.openxmlformats.org/officeDocument/2006/relationships/slideLayout" Target="../slideLayouts/slideLayout7.xml"/><Relationship Id="rId15" Type="http://schemas.openxmlformats.org/officeDocument/2006/relationships/oleObject" Target="../embeddings/oleObject32.bin"/><Relationship Id="rId23" Type="http://schemas.microsoft.com/office/2011/relationships/inkAction" Target="../ink/inkAction12.xml"/><Relationship Id="rId10" Type="http://schemas.openxmlformats.org/officeDocument/2006/relationships/image" Target="../media/image63.wmf"/><Relationship Id="rId19" Type="http://schemas.openxmlformats.org/officeDocument/2006/relationships/oleObject" Target="../embeddings/oleObject34.bin"/><Relationship Id="rId4" Type="http://schemas.openxmlformats.org/officeDocument/2006/relationships/audio" Target="../media/media17.m4a"/><Relationship Id="rId9" Type="http://schemas.openxmlformats.org/officeDocument/2006/relationships/oleObject" Target="../embeddings/oleObject29.bin"/><Relationship Id="rId14" Type="http://schemas.openxmlformats.org/officeDocument/2006/relationships/image" Target="../media/image65.wmf"/><Relationship Id="rId22" Type="http://schemas.openxmlformats.org/officeDocument/2006/relationships/image" Target="../media/image69.wmf"/></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2.m4a"/><Relationship Id="rId7" Type="http://schemas.microsoft.com/office/2011/relationships/inkAction" Target="../ink/inkAction1.xml"/><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5.emf"/><Relationship Id="rId5" Type="http://schemas.openxmlformats.org/officeDocument/2006/relationships/notesSlide" Target="../notesSlides/notesSlide1.xml"/><Relationship Id="rId4" Type="http://schemas.openxmlformats.org/officeDocument/2006/relationships/slideLayout" Target="../slideLayouts/slideLayout7.xml"/><Relationship Id="rId9"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audio" Target="../media/media3.m4a"/><Relationship Id="rId7"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2.xml"/><Relationship Id="rId6" Type="http://schemas.microsoft.com/office/2007/relationships/hdphoto" Target="../media/hdphoto1.wdp"/><Relationship Id="rId11" Type="http://schemas.openxmlformats.org/officeDocument/2006/relationships/image" Target="../media/image4.png"/><Relationship Id="rId5" Type="http://schemas.openxmlformats.org/officeDocument/2006/relationships/image" Target="../media/image7.png"/><Relationship Id="rId10" Type="http://schemas.openxmlformats.org/officeDocument/2006/relationships/image" Target="../media/image9.png"/><Relationship Id="rId4" Type="http://schemas.openxmlformats.org/officeDocument/2006/relationships/slideLayout" Target="../slideLayouts/slideLayout7.xml"/><Relationship Id="rId9" Type="http://schemas.microsoft.com/office/2011/relationships/inkAction" Target="../ink/inkAction2.xml"/></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4.m4a"/><Relationship Id="rId7" Type="http://schemas.openxmlformats.org/officeDocument/2006/relationships/image" Target="../media/image11.png"/><Relationship Id="rId2" Type="http://schemas.microsoft.com/office/2007/relationships/media" Target="../media/media4.m4a"/><Relationship Id="rId1" Type="http://schemas.openxmlformats.org/officeDocument/2006/relationships/tags" Target="../tags/tag3.xml"/><Relationship Id="rId6" Type="http://schemas.microsoft.com/office/2011/relationships/inkAction" Target="../ink/inkAction3.xml"/><Relationship Id="rId5" Type="http://schemas.openxmlformats.org/officeDocument/2006/relationships/image" Target="../media/image10.emf"/><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4.png"/><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4.wmf"/><Relationship Id="rId3" Type="http://schemas.microsoft.com/office/2007/relationships/media" Target="../media/media6.m4a"/><Relationship Id="rId7" Type="http://schemas.openxmlformats.org/officeDocument/2006/relationships/image" Target="../media/image110.png"/><Relationship Id="rId12" Type="http://schemas.openxmlformats.org/officeDocument/2006/relationships/oleObject" Target="../embeddings/oleObject3.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notesSlide" Target="../notesSlides/notesSlide2.xml"/><Relationship Id="rId11" Type="http://schemas.openxmlformats.org/officeDocument/2006/relationships/image" Target="../media/image13.wmf"/><Relationship Id="rId5" Type="http://schemas.openxmlformats.org/officeDocument/2006/relationships/slideLayout" Target="../slideLayouts/slideLayout7.xml"/><Relationship Id="rId15" Type="http://schemas.openxmlformats.org/officeDocument/2006/relationships/image" Target="../media/image4.png"/><Relationship Id="rId10" Type="http://schemas.openxmlformats.org/officeDocument/2006/relationships/oleObject" Target="../embeddings/oleObject2.bin"/><Relationship Id="rId4" Type="http://schemas.openxmlformats.org/officeDocument/2006/relationships/audio" Target="../media/media6.m4a"/><Relationship Id="rId9" Type="http://schemas.openxmlformats.org/officeDocument/2006/relationships/image" Target="../media/image12.wmf"/><Relationship Id="rId14" Type="http://schemas.openxmlformats.org/officeDocument/2006/relationships/image" Target="../media/image15.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wmf"/><Relationship Id="rId18" Type="http://schemas.openxmlformats.org/officeDocument/2006/relationships/image" Target="../media/image20.png"/><Relationship Id="rId3" Type="http://schemas.microsoft.com/office/2007/relationships/media" Target="../media/media7.m4a"/><Relationship Id="rId7" Type="http://schemas.openxmlformats.org/officeDocument/2006/relationships/image" Target="../media/image16.wmf"/><Relationship Id="rId12" Type="http://schemas.openxmlformats.org/officeDocument/2006/relationships/oleObject" Target="../embeddings/oleObject6.bin"/><Relationship Id="rId17" Type="http://schemas.microsoft.com/office/2011/relationships/inkAction" Target="../ink/inkAction4.xml"/><Relationship Id="rId2" Type="http://schemas.openxmlformats.org/officeDocument/2006/relationships/tags" Target="../tags/tag5.xml"/><Relationship Id="rId16" Type="http://schemas.openxmlformats.org/officeDocument/2006/relationships/image" Target="../media/image15.e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slideLayout" Target="../slideLayouts/slideLayout7.xml"/><Relationship Id="rId15" Type="http://schemas.openxmlformats.org/officeDocument/2006/relationships/image" Target="../media/image19.wmf"/><Relationship Id="rId10" Type="http://schemas.openxmlformats.org/officeDocument/2006/relationships/oleObject" Target="../embeddings/oleObject2.bin"/><Relationship Id="rId19" Type="http://schemas.openxmlformats.org/officeDocument/2006/relationships/image" Target="../media/image4.png"/><Relationship Id="rId4" Type="http://schemas.openxmlformats.org/officeDocument/2006/relationships/audio" Target="../media/media7.m4a"/><Relationship Id="rId9" Type="http://schemas.openxmlformats.org/officeDocument/2006/relationships/image" Target="../media/image1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18" Type="http://schemas.openxmlformats.org/officeDocument/2006/relationships/image" Target="../media/image27.png"/><Relationship Id="rId3" Type="http://schemas.microsoft.com/office/2007/relationships/media" Target="../media/media8.m4a"/><Relationship Id="rId7" Type="http://schemas.openxmlformats.org/officeDocument/2006/relationships/oleObject" Target="../embeddings/oleObject8.bin"/><Relationship Id="rId12" Type="http://schemas.openxmlformats.org/officeDocument/2006/relationships/oleObject" Target="../embeddings/oleObject10.bin"/><Relationship Id="rId17" Type="http://schemas.microsoft.com/office/2011/relationships/inkAction" Target="../ink/inkAction5.xml"/><Relationship Id="rId2" Type="http://schemas.openxmlformats.org/officeDocument/2006/relationships/tags" Target="../tags/tag6.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notesSlide" Target="../notesSlides/notesSlide3.xml"/><Relationship Id="rId11" Type="http://schemas.openxmlformats.org/officeDocument/2006/relationships/image" Target="../media/image25.emf"/><Relationship Id="rId5" Type="http://schemas.openxmlformats.org/officeDocument/2006/relationships/slideLayout" Target="../slideLayouts/slideLayout7.xml"/><Relationship Id="rId15" Type="http://schemas.openxmlformats.org/officeDocument/2006/relationships/oleObject" Target="../embeddings/oleObject11.bin"/><Relationship Id="rId10" Type="http://schemas.openxmlformats.org/officeDocument/2006/relationships/image" Target="../media/image22.wmf"/><Relationship Id="rId19" Type="http://schemas.openxmlformats.org/officeDocument/2006/relationships/image" Target="../media/image4.png"/><Relationship Id="rId4" Type="http://schemas.openxmlformats.org/officeDocument/2006/relationships/audio" Target="../media/media8.m4a"/><Relationship Id="rId9" Type="http://schemas.openxmlformats.org/officeDocument/2006/relationships/oleObject" Target="../embeddings/oleObject9.bin"/><Relationship Id="rId14" Type="http://schemas.openxmlformats.org/officeDocument/2006/relationships/image" Target="../media/image26.emf"/></Relationships>
</file>

<file path=ppt/slides/_rels/slide9.xml.rels><?xml version="1.0" encoding="UTF-8" standalone="yes"?>
<Relationships xmlns="http://schemas.openxmlformats.org/package/2006/relationships"><Relationship Id="rId8" Type="http://schemas.microsoft.com/office/2011/relationships/inkAction" Target="../ink/inkAction6.xml"/><Relationship Id="rId3" Type="http://schemas.openxmlformats.org/officeDocument/2006/relationships/audio" Target="../media/media9.m4a"/><Relationship Id="rId7" Type="http://schemas.openxmlformats.org/officeDocument/2006/relationships/image" Target="../media/image29.e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8.emf"/><Relationship Id="rId5" Type="http://schemas.openxmlformats.org/officeDocument/2006/relationships/notesSlide" Target="../notesSlides/notesSlide4.xml"/><Relationship Id="rId10" Type="http://schemas.openxmlformats.org/officeDocument/2006/relationships/image" Target="../media/image4.png"/><Relationship Id="rId4" Type="http://schemas.openxmlformats.org/officeDocument/2006/relationships/slideLayout" Target="../slideLayouts/slideLayout7.xml"/><Relationship Id="rId9"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https://timgsa.baidu.com/timg?image&amp;quality=80&amp;size=b9999_10000&amp;sec=1543738864949&amp;di=62a8bdb2c4cba1a0df9eae48e289ecb9&amp;imgtype=0&amp;src=http%3A%2F%2Fimgsrc.baidu.com%2Fimage%2Fc0%253Dshijue1%252C0%252C0%252C294%252C40%2Fsign%3Df33464169845d688b70fbae7ccab176b%2Fd53f8794a4c27d1ee2d296e111d5ad6eddc4381a.jpg"/>
          <p:cNvPicPr>
            <a:picLocks noChangeAspect="1" noChangeArrowheads="1"/>
          </p:cNvPicPr>
          <p:nvPr/>
        </p:nvPicPr>
        <p:blipFill rotWithShape="1">
          <a:blip r:embed="rId4">
            <a:extLst>
              <a:ext uri="{28A0092B-C50C-407E-A947-70E740481C1C}">
                <a14:useLocalDpi xmlns:a14="http://schemas.microsoft.com/office/drawing/2010/main" val="0"/>
              </a:ext>
            </a:extLst>
          </a:blip>
          <a:srcRect b="3970"/>
          <a:stretch/>
        </p:blipFill>
        <p:spPr bwMode="auto">
          <a:xfrm>
            <a:off x="-977208" y="0"/>
            <a:ext cx="11430000" cy="7317432"/>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1"/>
          <p:cNvSpPr txBox="1">
            <a:spLocks/>
          </p:cNvSpPr>
          <p:nvPr/>
        </p:nvSpPr>
        <p:spPr>
          <a:xfrm>
            <a:off x="161928" y="2996952"/>
            <a:ext cx="8859600" cy="1794499"/>
          </a:xfrm>
          <a:prstGeom prst="rect">
            <a:avLst/>
          </a:prstGeom>
          <a:solidFill>
            <a:schemeClr val="bg1">
              <a:alpha val="7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000" b="1" dirty="0">
                <a:latin typeface="华文新魏" pitchFamily="2" charset="-122"/>
                <a:ea typeface="华文新魏" pitchFamily="2" charset="-122"/>
              </a:rPr>
              <a:t>Chap1  Electric Forces </a:t>
            </a:r>
          </a:p>
          <a:p>
            <a:r>
              <a:rPr lang="en-US" altLang="zh-CN" sz="6000" b="1" dirty="0">
                <a:latin typeface="华文新魏" pitchFamily="2" charset="-122"/>
                <a:ea typeface="华文新魏" pitchFamily="2" charset="-122"/>
              </a:rPr>
              <a:t>&amp; Electric Fields</a:t>
            </a:r>
            <a:endParaRPr lang="zh-CN" altLang="en-US" sz="6000" b="1" dirty="0">
              <a:latin typeface="华文新魏" pitchFamily="2" charset="-122"/>
              <a:ea typeface="华文新魏" pitchFamily="2" charset="-122"/>
            </a:endParaRPr>
          </a:p>
        </p:txBody>
      </p:sp>
      <p:pic>
        <p:nvPicPr>
          <p:cNvPr id="6" name="音频 5">
            <a:hlinkClick r:id="" action="ppaction://media"/>
            <a:extLst>
              <a:ext uri="{FF2B5EF4-FFF2-40B4-BE49-F238E27FC236}">
                <a16:creationId xmlns:a16="http://schemas.microsoft.com/office/drawing/2014/main" id="{CD20BA54-9CCF-4D45-A28D-46649156B10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766304326"/>
      </p:ext>
    </p:extLst>
  </p:cSld>
  <p:clrMapOvr>
    <a:masterClrMapping/>
  </p:clrMapOvr>
  <mc:AlternateContent xmlns:mc="http://schemas.openxmlformats.org/markup-compatibility/2006">
    <mc:Choice xmlns:p14="http://schemas.microsoft.com/office/powerpoint/2010/main" Requires="p14">
      <p:transition spd="slow" p14:dur="2000" advTm="37826"/>
    </mc:Choice>
    <mc:Fallback>
      <p:transition spd="slow" advTm="37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7"/>
                                        </p:tgtEl>
                                        <p:attrNameLst>
                                          <p:attrName>style.visibility</p:attrName>
                                        </p:attrNameLst>
                                      </p:cBhvr>
                                      <p:to>
                                        <p:strVal val="visible"/>
                                      </p:to>
                                    </p:set>
                                    <p:anim calcmode="discrete" valueType="clr">
                                      <p:cBhvr override="childStyle">
                                        <p:cTn id="10"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7"/>
                                        </p:tgtEl>
                                        <p:attrNameLst>
                                          <p:attrName>fillcolor</p:attrName>
                                        </p:attrNameLst>
                                      </p:cBhvr>
                                      <p:tavLst>
                                        <p:tav tm="0">
                                          <p:val>
                                            <p:clrVal>
                                              <a:schemeClr val="accent2"/>
                                            </p:clrVal>
                                          </p:val>
                                        </p:tav>
                                        <p:tav tm="50000">
                                          <p:val>
                                            <p:clrVal>
                                              <a:schemeClr val="hlink"/>
                                            </p:clrVal>
                                          </p:val>
                                        </p:tav>
                                      </p:tavLst>
                                    </p:anim>
                                    <p:set>
                                      <p:cBhvr>
                                        <p:cTn id="12"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ACA00845-3C73-4F8C-BB6E-18FC85012921}"/>
              </a:ext>
            </a:extLst>
          </p:cNvPr>
          <p:cNvSpPr txBox="1">
            <a:spLocks/>
          </p:cNvSpPr>
          <p:nvPr/>
        </p:nvSpPr>
        <p:spPr>
          <a:xfrm>
            <a:off x="71405" y="215430"/>
            <a:ext cx="1908307"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apacitor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a:extLst>
              <a:ext uri="{FF2B5EF4-FFF2-40B4-BE49-F238E27FC236}">
                <a16:creationId xmlns:a16="http://schemas.microsoft.com/office/drawing/2014/main" id="{DC57C9C3-FAFA-48CF-ACCC-A85944300E08}"/>
              </a:ext>
            </a:extLst>
          </p:cNvPr>
          <p:cNvSpPr txBox="1"/>
          <p:nvPr/>
        </p:nvSpPr>
        <p:spPr>
          <a:xfrm>
            <a:off x="179512" y="908720"/>
            <a:ext cx="7357313"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Capacitance of a pair of conductors (plates):</a:t>
            </a:r>
            <a:endParaRPr lang="zh-CN" altLang="en-US" sz="2200" baseline="30000" dirty="0">
              <a:latin typeface="Times New Roman" pitchFamily="18" charset="0"/>
              <a:ea typeface="楷体" pitchFamily="49" charset="-122"/>
              <a:cs typeface="Times New Roman" pitchFamily="18" charset="0"/>
            </a:endParaRPr>
          </a:p>
        </p:txBody>
      </p:sp>
      <p:pic>
        <p:nvPicPr>
          <p:cNvPr id="4" name="图片 3">
            <a:extLst>
              <a:ext uri="{FF2B5EF4-FFF2-40B4-BE49-F238E27FC236}">
                <a16:creationId xmlns:a16="http://schemas.microsoft.com/office/drawing/2014/main" id="{804C836B-48BA-4FCD-A401-D1C0E49F083E}"/>
              </a:ext>
            </a:extLst>
          </p:cNvPr>
          <p:cNvPicPr>
            <a:picLocks noChangeAspect="1"/>
          </p:cNvPicPr>
          <p:nvPr/>
        </p:nvPicPr>
        <p:blipFill>
          <a:blip r:embed="rId7">
            <a:lum bright="-20000" contrast="40000"/>
          </a:blip>
          <a:stretch>
            <a:fillRect/>
          </a:stretch>
        </p:blipFill>
        <p:spPr>
          <a:xfrm>
            <a:off x="7380312" y="932105"/>
            <a:ext cx="1571679" cy="2520000"/>
          </a:xfrm>
          <a:prstGeom prst="rect">
            <a:avLst/>
          </a:prstGeom>
          <a:ln>
            <a:noFill/>
          </a:ln>
          <a:effectLst>
            <a:softEdge rad="112500"/>
          </a:effectLst>
        </p:spPr>
      </p:pic>
      <p:grpSp>
        <p:nvGrpSpPr>
          <p:cNvPr id="5" name="组合 4">
            <a:extLst>
              <a:ext uri="{FF2B5EF4-FFF2-40B4-BE49-F238E27FC236}">
                <a16:creationId xmlns:a16="http://schemas.microsoft.com/office/drawing/2014/main" id="{212EF4E6-5BE9-4781-A13A-D3A03D0B5A3B}"/>
              </a:ext>
            </a:extLst>
          </p:cNvPr>
          <p:cNvGrpSpPr/>
          <p:nvPr/>
        </p:nvGrpSpPr>
        <p:grpSpPr>
          <a:xfrm>
            <a:off x="5724216" y="908720"/>
            <a:ext cx="792000" cy="571210"/>
            <a:chOff x="-372520" y="1441929"/>
            <a:chExt cx="792000" cy="571210"/>
          </a:xfrm>
        </p:grpSpPr>
        <p:graphicFrame>
          <p:nvGraphicFramePr>
            <p:cNvPr id="6" name="对象 5">
              <a:extLst>
                <a:ext uri="{FF2B5EF4-FFF2-40B4-BE49-F238E27FC236}">
                  <a16:creationId xmlns:a16="http://schemas.microsoft.com/office/drawing/2014/main" id="{879F7758-D3FF-4B2B-A58E-C4035FEDA2D3}"/>
                </a:ext>
              </a:extLst>
            </p:cNvPr>
            <p:cNvGraphicFramePr>
              <a:graphicFrameLocks noChangeAspect="1"/>
            </p:cNvGraphicFramePr>
            <p:nvPr>
              <p:extLst>
                <p:ext uri="{D42A27DB-BD31-4B8C-83A1-F6EECF244321}">
                  <p14:modId xmlns:p14="http://schemas.microsoft.com/office/powerpoint/2010/main" val="118736602"/>
                </p:ext>
              </p:extLst>
            </p:nvPr>
          </p:nvGraphicFramePr>
          <p:xfrm>
            <a:off x="-350439" y="1456910"/>
            <a:ext cx="746125" cy="538162"/>
          </p:xfrm>
          <a:graphic>
            <a:graphicData uri="http://schemas.openxmlformats.org/presentationml/2006/ole">
              <mc:AlternateContent xmlns:mc="http://schemas.openxmlformats.org/markup-compatibility/2006">
                <mc:Choice xmlns:v="urn:schemas-microsoft-com:vml" Requires="v">
                  <p:oleObj spid="_x0000_s20629" name="Equation" r:id="rId8" imgW="545760" imgH="393480" progId="Equation.DSMT4">
                    <p:embed/>
                  </p:oleObj>
                </mc:Choice>
                <mc:Fallback>
                  <p:oleObj name="Equation" r:id="rId8" imgW="545760" imgH="393480" progId="Equation.DSMT4">
                    <p:embed/>
                    <p:pic>
                      <p:nvPicPr>
                        <p:cNvPr id="5" name="对象 4"/>
                        <p:cNvPicPr>
                          <a:picLocks noChangeAspect="1" noChangeArrowheads="1"/>
                        </p:cNvPicPr>
                        <p:nvPr/>
                      </p:nvPicPr>
                      <p:blipFill>
                        <a:blip r:embed="rId9"/>
                        <a:srcRect/>
                        <a:stretch>
                          <a:fillRect/>
                        </a:stretch>
                      </p:blipFill>
                      <p:spPr bwMode="auto">
                        <a:xfrm>
                          <a:off x="-350439" y="1456910"/>
                          <a:ext cx="746125" cy="538162"/>
                        </a:xfrm>
                        <a:prstGeom prst="rect">
                          <a:avLst/>
                        </a:prstGeom>
                        <a:noFill/>
                        <a:ln>
                          <a:noFill/>
                        </a:ln>
                      </p:spPr>
                    </p:pic>
                  </p:oleObj>
                </mc:Fallback>
              </mc:AlternateContent>
            </a:graphicData>
          </a:graphic>
        </p:graphicFrame>
        <p:sp>
          <p:nvSpPr>
            <p:cNvPr id="7" name="矩形 6">
              <a:extLst>
                <a:ext uri="{FF2B5EF4-FFF2-40B4-BE49-F238E27FC236}">
                  <a16:creationId xmlns:a16="http://schemas.microsoft.com/office/drawing/2014/main" id="{5FD8ECA0-C34E-4B47-B2B0-026B65E73409}"/>
                </a:ext>
              </a:extLst>
            </p:cNvPr>
            <p:cNvSpPr/>
            <p:nvPr/>
          </p:nvSpPr>
          <p:spPr>
            <a:xfrm>
              <a:off x="-372520" y="1441929"/>
              <a:ext cx="792000"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29">
            <a:extLst>
              <a:ext uri="{FF2B5EF4-FFF2-40B4-BE49-F238E27FC236}">
                <a16:creationId xmlns:a16="http://schemas.microsoft.com/office/drawing/2014/main" id="{4DD6A26F-DAC6-40C9-ACEB-82FB2A17915C}"/>
              </a:ext>
            </a:extLst>
          </p:cNvPr>
          <p:cNvSpPr txBox="1"/>
          <p:nvPr/>
        </p:nvSpPr>
        <p:spPr>
          <a:xfrm>
            <a:off x="179512" y="1525046"/>
            <a:ext cx="1800200"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SI unit: F </a:t>
            </a:r>
            <a:endParaRPr lang="zh-CN" altLang="en-US" sz="2200" baseline="30000" dirty="0">
              <a:latin typeface="Times New Roman" pitchFamily="18" charset="0"/>
              <a:ea typeface="楷体" pitchFamily="49" charset="-122"/>
              <a:cs typeface="Times New Roman" pitchFamily="18" charset="0"/>
            </a:endParaRPr>
          </a:p>
        </p:txBody>
      </p:sp>
      <p:sp>
        <p:nvSpPr>
          <p:cNvPr id="9" name="TextBox 29">
            <a:extLst>
              <a:ext uri="{FF2B5EF4-FFF2-40B4-BE49-F238E27FC236}">
                <a16:creationId xmlns:a16="http://schemas.microsoft.com/office/drawing/2014/main" id="{2B62A016-A40D-4A04-B86F-A9CBF4BBEDC4}"/>
              </a:ext>
            </a:extLst>
          </p:cNvPr>
          <p:cNvSpPr txBox="1"/>
          <p:nvPr/>
        </p:nvSpPr>
        <p:spPr>
          <a:xfrm>
            <a:off x="1763688" y="1507644"/>
            <a:ext cx="1728192" cy="463204"/>
          </a:xfrm>
          <a:prstGeom prst="rect">
            <a:avLst/>
          </a:prstGeom>
          <a:noFill/>
        </p:spPr>
        <p:txBody>
          <a:bodyPr wrap="square" rtlCol="0">
            <a:spAutoFit/>
          </a:bodyPr>
          <a:lstStyle/>
          <a:p>
            <a:pPr>
              <a:lnSpc>
                <a:spcPct val="120000"/>
              </a:lnSpc>
            </a:pPr>
            <a:r>
              <a:rPr lang="en-US" altLang="zh-CN" sz="2200" dirty="0">
                <a:latin typeface="Times New Roman" pitchFamily="18" charset="0"/>
                <a:ea typeface="楷体" pitchFamily="49" charset="-122"/>
                <a:cs typeface="Times New Roman" pitchFamily="18" charset="0"/>
              </a:rPr>
              <a:t>[1 F = 1C/V] </a:t>
            </a:r>
            <a:endParaRPr lang="zh-CN" altLang="en-US" sz="2200" baseline="30000" dirty="0">
              <a:latin typeface="Times New Roman" pitchFamily="18" charset="0"/>
              <a:ea typeface="楷体" pitchFamily="49" charset="-122"/>
              <a:cs typeface="Times New Roman" pitchFamily="18" charset="0"/>
            </a:endParaRPr>
          </a:p>
        </p:txBody>
      </p:sp>
      <p:sp>
        <p:nvSpPr>
          <p:cNvPr id="10" name="TextBox 29">
            <a:extLst>
              <a:ext uri="{FF2B5EF4-FFF2-40B4-BE49-F238E27FC236}">
                <a16:creationId xmlns:a16="http://schemas.microsoft.com/office/drawing/2014/main" id="{F904D18F-59FE-4DB1-BE04-FD8B1A812A56}"/>
              </a:ext>
            </a:extLst>
          </p:cNvPr>
          <p:cNvSpPr txBox="1"/>
          <p:nvPr/>
        </p:nvSpPr>
        <p:spPr>
          <a:xfrm>
            <a:off x="179511" y="2093490"/>
            <a:ext cx="3384377"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Common units: </a:t>
            </a:r>
            <a:r>
              <a:rPr lang="en-US" altLang="zh-CN" sz="2200" dirty="0" err="1">
                <a:latin typeface="Times New Roman" pitchFamily="18" charset="0"/>
                <a:ea typeface="楷体" pitchFamily="49" charset="-122"/>
                <a:cs typeface="Times New Roman" pitchFamily="18" charset="0"/>
              </a:rPr>
              <a:t>μF</a:t>
            </a:r>
            <a:r>
              <a:rPr lang="en-US" altLang="zh-CN" sz="2200" dirty="0">
                <a:latin typeface="Times New Roman" pitchFamily="18" charset="0"/>
                <a:ea typeface="楷体" pitchFamily="49" charset="-122"/>
                <a:cs typeface="Times New Roman" pitchFamily="18" charset="0"/>
              </a:rPr>
              <a:t>, pF </a:t>
            </a:r>
            <a:endParaRPr lang="zh-CN" altLang="en-US" sz="2200" baseline="30000" dirty="0">
              <a:latin typeface="Times New Roman" pitchFamily="18" charset="0"/>
              <a:ea typeface="楷体" pitchFamily="49" charset="-122"/>
              <a:cs typeface="Times New Roman" pitchFamily="18" charset="0"/>
            </a:endParaRPr>
          </a:p>
        </p:txBody>
      </p:sp>
      <p:sp>
        <p:nvSpPr>
          <p:cNvPr id="11" name="TextBox 29">
            <a:extLst>
              <a:ext uri="{FF2B5EF4-FFF2-40B4-BE49-F238E27FC236}">
                <a16:creationId xmlns:a16="http://schemas.microsoft.com/office/drawing/2014/main" id="{6E02B87A-4B47-47B1-971E-D922AC97BC44}"/>
              </a:ext>
            </a:extLst>
          </p:cNvPr>
          <p:cNvSpPr txBox="1"/>
          <p:nvPr/>
        </p:nvSpPr>
        <p:spPr>
          <a:xfrm>
            <a:off x="3119343" y="2076088"/>
            <a:ext cx="4549001" cy="459741"/>
          </a:xfrm>
          <a:prstGeom prst="rect">
            <a:avLst/>
          </a:prstGeom>
          <a:noFill/>
        </p:spPr>
        <p:txBody>
          <a:bodyPr wrap="square" rtlCol="0">
            <a:spAutoFit/>
          </a:bodyPr>
          <a:lstStyle/>
          <a:p>
            <a:pPr>
              <a:lnSpc>
                <a:spcPct val="120000"/>
              </a:lnSpc>
            </a:pPr>
            <a:r>
              <a:rPr lang="en-US" altLang="zh-CN" sz="2200" dirty="0">
                <a:latin typeface="Times New Roman" pitchFamily="18" charset="0"/>
                <a:ea typeface="楷体" pitchFamily="49" charset="-122"/>
                <a:cs typeface="Times New Roman" pitchFamily="18" charset="0"/>
              </a:rPr>
              <a:t>(1 </a:t>
            </a:r>
            <a:r>
              <a:rPr lang="en-US" altLang="zh-CN" sz="2200" dirty="0" err="1">
                <a:latin typeface="Times New Roman" pitchFamily="18" charset="0"/>
                <a:ea typeface="楷体" pitchFamily="49" charset="-122"/>
                <a:cs typeface="Times New Roman" pitchFamily="18" charset="0"/>
              </a:rPr>
              <a:t>μF</a:t>
            </a:r>
            <a:r>
              <a:rPr lang="en-US" altLang="zh-CN" sz="2200" dirty="0">
                <a:latin typeface="Times New Roman" pitchFamily="18" charset="0"/>
                <a:ea typeface="楷体" pitchFamily="49" charset="-122"/>
                <a:cs typeface="Times New Roman" pitchFamily="18" charset="0"/>
              </a:rPr>
              <a:t> = 1×10</a:t>
            </a:r>
            <a:r>
              <a:rPr lang="en-US" altLang="zh-CN" sz="2200" baseline="30000" dirty="0">
                <a:latin typeface="Times New Roman" pitchFamily="18" charset="0"/>
                <a:ea typeface="楷体" pitchFamily="49" charset="-122"/>
                <a:cs typeface="Times New Roman" pitchFamily="18" charset="0"/>
              </a:rPr>
              <a:t>-6</a:t>
            </a:r>
            <a:r>
              <a:rPr lang="en-US" altLang="zh-CN" sz="2200" dirty="0">
                <a:latin typeface="Times New Roman" pitchFamily="18" charset="0"/>
                <a:ea typeface="楷体" pitchFamily="49" charset="-122"/>
                <a:cs typeface="Times New Roman" pitchFamily="18" charset="0"/>
              </a:rPr>
              <a:t> F,  1 pF = 1×10</a:t>
            </a:r>
            <a:r>
              <a:rPr lang="en-US" altLang="zh-CN" sz="2200" baseline="30000" dirty="0">
                <a:latin typeface="Times New Roman" pitchFamily="18" charset="0"/>
                <a:ea typeface="楷体" pitchFamily="49" charset="-122"/>
                <a:cs typeface="Times New Roman" pitchFamily="18" charset="0"/>
              </a:rPr>
              <a:t>-12</a:t>
            </a:r>
            <a:r>
              <a:rPr lang="en-US" altLang="zh-CN" sz="2200" dirty="0">
                <a:latin typeface="Times New Roman" pitchFamily="18" charset="0"/>
                <a:ea typeface="楷体" pitchFamily="49" charset="-122"/>
                <a:cs typeface="Times New Roman" pitchFamily="18" charset="0"/>
              </a:rPr>
              <a:t> F) </a:t>
            </a:r>
            <a:endParaRPr lang="zh-CN" altLang="en-US" sz="2200" baseline="30000" dirty="0">
              <a:latin typeface="Times New Roman" pitchFamily="18" charset="0"/>
              <a:ea typeface="楷体" pitchFamily="49" charset="-122"/>
              <a:cs typeface="Times New Roman" pitchFamily="18" charset="0"/>
            </a:endParaRPr>
          </a:p>
        </p:txBody>
      </p:sp>
      <p:sp>
        <p:nvSpPr>
          <p:cNvPr id="12" name="TextBox 29">
            <a:extLst>
              <a:ext uri="{FF2B5EF4-FFF2-40B4-BE49-F238E27FC236}">
                <a16:creationId xmlns:a16="http://schemas.microsoft.com/office/drawing/2014/main" id="{D7A9D216-FCC7-4882-9B27-55D86BA4D1C5}"/>
              </a:ext>
            </a:extLst>
          </p:cNvPr>
          <p:cNvSpPr txBox="1"/>
          <p:nvPr/>
        </p:nvSpPr>
        <p:spPr>
          <a:xfrm>
            <a:off x="179513" y="2659772"/>
            <a:ext cx="5112568"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Capacitance of a parallel-plate capacitor:</a:t>
            </a:r>
            <a:endParaRPr lang="zh-CN" altLang="en-US" sz="2200" baseline="30000" dirty="0">
              <a:latin typeface="Times New Roman" pitchFamily="18" charset="0"/>
              <a:ea typeface="楷体" pitchFamily="49" charset="-122"/>
              <a:cs typeface="Times New Roman" pitchFamily="18" charset="0"/>
            </a:endParaRPr>
          </a:p>
        </p:txBody>
      </p:sp>
      <p:grpSp>
        <p:nvGrpSpPr>
          <p:cNvPr id="13" name="组合 12">
            <a:extLst>
              <a:ext uri="{FF2B5EF4-FFF2-40B4-BE49-F238E27FC236}">
                <a16:creationId xmlns:a16="http://schemas.microsoft.com/office/drawing/2014/main" id="{3764BBE1-DB08-4905-B145-604FC0210AD3}"/>
              </a:ext>
            </a:extLst>
          </p:cNvPr>
          <p:cNvGrpSpPr/>
          <p:nvPr/>
        </p:nvGrpSpPr>
        <p:grpSpPr>
          <a:xfrm>
            <a:off x="5364176" y="2659772"/>
            <a:ext cx="792000" cy="571210"/>
            <a:chOff x="-372520" y="1441929"/>
            <a:chExt cx="792000" cy="571210"/>
          </a:xfrm>
        </p:grpSpPr>
        <p:graphicFrame>
          <p:nvGraphicFramePr>
            <p:cNvPr id="14" name="对象 13">
              <a:extLst>
                <a:ext uri="{FF2B5EF4-FFF2-40B4-BE49-F238E27FC236}">
                  <a16:creationId xmlns:a16="http://schemas.microsoft.com/office/drawing/2014/main" id="{BFBC1B04-34AD-47A2-A19C-A85A3F2E9EC0}"/>
                </a:ext>
              </a:extLst>
            </p:cNvPr>
            <p:cNvGraphicFramePr>
              <a:graphicFrameLocks noChangeAspect="1"/>
            </p:cNvGraphicFramePr>
            <p:nvPr>
              <p:extLst>
                <p:ext uri="{D42A27DB-BD31-4B8C-83A1-F6EECF244321}">
                  <p14:modId xmlns:p14="http://schemas.microsoft.com/office/powerpoint/2010/main" val="4252436061"/>
                </p:ext>
              </p:extLst>
            </p:nvPr>
          </p:nvGraphicFramePr>
          <p:xfrm>
            <a:off x="-342407" y="1457095"/>
            <a:ext cx="728663" cy="538162"/>
          </p:xfrm>
          <a:graphic>
            <a:graphicData uri="http://schemas.openxmlformats.org/presentationml/2006/ole">
              <mc:AlternateContent xmlns:mc="http://schemas.openxmlformats.org/markup-compatibility/2006">
                <mc:Choice xmlns:v="urn:schemas-microsoft-com:vml" Requires="v">
                  <p:oleObj spid="_x0000_s20630" name="Equation" r:id="rId10" imgW="533160" imgH="393480" progId="Equation.DSMT4">
                    <p:embed/>
                  </p:oleObj>
                </mc:Choice>
                <mc:Fallback>
                  <p:oleObj name="Equation" r:id="rId10" imgW="533160" imgH="393480" progId="Equation.DSMT4">
                    <p:embed/>
                    <p:pic>
                      <p:nvPicPr>
                        <p:cNvPr id="6" name="对象 5">
                          <a:extLst>
                            <a:ext uri="{FF2B5EF4-FFF2-40B4-BE49-F238E27FC236}">
                              <a16:creationId xmlns:a16="http://schemas.microsoft.com/office/drawing/2014/main" id="{879F7758-D3FF-4B2B-A58E-C4035FEDA2D3}"/>
                            </a:ext>
                          </a:extLst>
                        </p:cNvPr>
                        <p:cNvPicPr>
                          <a:picLocks noChangeAspect="1" noChangeArrowheads="1"/>
                        </p:cNvPicPr>
                        <p:nvPr/>
                      </p:nvPicPr>
                      <p:blipFill>
                        <a:blip r:embed="rId11"/>
                        <a:srcRect/>
                        <a:stretch>
                          <a:fillRect/>
                        </a:stretch>
                      </p:blipFill>
                      <p:spPr bwMode="auto">
                        <a:xfrm>
                          <a:off x="-342407" y="1457095"/>
                          <a:ext cx="728663" cy="538162"/>
                        </a:xfrm>
                        <a:prstGeom prst="rect">
                          <a:avLst/>
                        </a:prstGeom>
                        <a:noFill/>
                        <a:ln>
                          <a:noFill/>
                        </a:ln>
                      </p:spPr>
                    </p:pic>
                  </p:oleObj>
                </mc:Fallback>
              </mc:AlternateContent>
            </a:graphicData>
          </a:graphic>
        </p:graphicFrame>
        <p:sp>
          <p:nvSpPr>
            <p:cNvPr id="15" name="矩形 14">
              <a:extLst>
                <a:ext uri="{FF2B5EF4-FFF2-40B4-BE49-F238E27FC236}">
                  <a16:creationId xmlns:a16="http://schemas.microsoft.com/office/drawing/2014/main" id="{412D488C-E790-4E37-AB72-6F9D17056CC3}"/>
                </a:ext>
              </a:extLst>
            </p:cNvPr>
            <p:cNvSpPr/>
            <p:nvPr/>
          </p:nvSpPr>
          <p:spPr>
            <a:xfrm>
              <a:off x="-372520" y="1441929"/>
              <a:ext cx="792000"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TextBox 29">
            <a:extLst>
              <a:ext uri="{FF2B5EF4-FFF2-40B4-BE49-F238E27FC236}">
                <a16:creationId xmlns:a16="http://schemas.microsoft.com/office/drawing/2014/main" id="{070F13FC-C964-4485-91F2-E52AE8BF530A}"/>
              </a:ext>
            </a:extLst>
          </p:cNvPr>
          <p:cNvSpPr txBox="1"/>
          <p:nvPr/>
        </p:nvSpPr>
        <p:spPr>
          <a:xfrm>
            <a:off x="755576" y="3263315"/>
            <a:ext cx="6781248" cy="65748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A is the area of one of the plates, d is the distance between the plates, and ε</a:t>
            </a:r>
            <a:r>
              <a:rPr lang="en-US" altLang="zh-CN" sz="1600" baseline="-25000" dirty="0">
                <a:latin typeface="Times New Roman" pitchFamily="18" charset="0"/>
                <a:ea typeface="楷体" pitchFamily="49" charset="-122"/>
                <a:cs typeface="Times New Roman" pitchFamily="18" charset="0"/>
              </a:rPr>
              <a:t>0</a:t>
            </a:r>
            <a:r>
              <a:rPr lang="en-US" altLang="zh-CN" sz="1600" i="1" dirty="0">
                <a:latin typeface="Times New Roman" pitchFamily="18" charset="0"/>
                <a:ea typeface="楷体" pitchFamily="49" charset="-122"/>
                <a:cs typeface="Times New Roman" pitchFamily="18" charset="0"/>
              </a:rPr>
              <a:t> is the permittivity of vacuum</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
        <p:nvSpPr>
          <p:cNvPr id="17" name="TextBox 41">
            <a:extLst>
              <a:ext uri="{FF2B5EF4-FFF2-40B4-BE49-F238E27FC236}">
                <a16:creationId xmlns:a16="http://schemas.microsoft.com/office/drawing/2014/main" id="{6DFB182C-AF79-4A92-A0E9-0FE1158862A5}"/>
              </a:ext>
            </a:extLst>
          </p:cNvPr>
          <p:cNvSpPr txBox="1"/>
          <p:nvPr/>
        </p:nvSpPr>
        <p:spPr>
          <a:xfrm>
            <a:off x="107504" y="4023345"/>
            <a:ext cx="4284994" cy="461665"/>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 Application of capacitors:</a:t>
            </a:r>
            <a:endParaRPr lang="zh-CN" altLang="en-US" sz="2400" b="1" i="1" dirty="0">
              <a:latin typeface="Times New Roman" pitchFamily="18" charset="0"/>
              <a:cs typeface="Times New Roman" pitchFamily="18" charset="0"/>
            </a:endParaRPr>
          </a:p>
        </p:txBody>
      </p:sp>
      <p:sp>
        <p:nvSpPr>
          <p:cNvPr id="19" name="TextBox 29">
            <a:extLst>
              <a:ext uri="{FF2B5EF4-FFF2-40B4-BE49-F238E27FC236}">
                <a16:creationId xmlns:a16="http://schemas.microsoft.com/office/drawing/2014/main" id="{2498A04B-0115-4C05-8BF5-FBE94CF74DC6}"/>
              </a:ext>
            </a:extLst>
          </p:cNvPr>
          <p:cNvSpPr txBox="1"/>
          <p:nvPr/>
        </p:nvSpPr>
        <p:spPr>
          <a:xfrm>
            <a:off x="455047" y="4549972"/>
            <a:ext cx="3396873" cy="463204"/>
          </a:xfrm>
          <a:prstGeom prst="rect">
            <a:avLst/>
          </a:prstGeom>
          <a:noFill/>
        </p:spPr>
        <p:txBody>
          <a:bodyPr wrap="square" rtlCol="0">
            <a:spAutoFit/>
          </a:bodyPr>
          <a:lstStyle/>
          <a:p>
            <a:pPr marL="342900" indent="-342900">
              <a:lnSpc>
                <a:spcPct val="12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Camera flash attachment</a:t>
            </a:r>
            <a:endParaRPr lang="zh-CN" altLang="en-US" sz="2200" baseline="30000" dirty="0">
              <a:latin typeface="Times New Roman" pitchFamily="18" charset="0"/>
              <a:ea typeface="楷体" pitchFamily="49" charset="-122"/>
              <a:cs typeface="Times New Roman" pitchFamily="18" charset="0"/>
            </a:endParaRPr>
          </a:p>
        </p:txBody>
      </p:sp>
      <p:sp>
        <p:nvSpPr>
          <p:cNvPr id="20" name="TextBox 29">
            <a:extLst>
              <a:ext uri="{FF2B5EF4-FFF2-40B4-BE49-F238E27FC236}">
                <a16:creationId xmlns:a16="http://schemas.microsoft.com/office/drawing/2014/main" id="{0EF8999B-F81A-44A7-941D-1A5FA4E05907}"/>
              </a:ext>
            </a:extLst>
          </p:cNvPr>
          <p:cNvSpPr txBox="1"/>
          <p:nvPr/>
        </p:nvSpPr>
        <p:spPr>
          <a:xfrm>
            <a:off x="467545" y="5054028"/>
            <a:ext cx="3096344" cy="463204"/>
          </a:xfrm>
          <a:prstGeom prst="rect">
            <a:avLst/>
          </a:prstGeom>
          <a:noFill/>
        </p:spPr>
        <p:txBody>
          <a:bodyPr wrap="square" rtlCol="0">
            <a:spAutoFit/>
          </a:bodyPr>
          <a:lstStyle/>
          <a:p>
            <a:pPr marL="342900" indent="-342900">
              <a:lnSpc>
                <a:spcPct val="12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Computer keyboards</a:t>
            </a:r>
            <a:endParaRPr lang="zh-CN" altLang="en-US" sz="2200" baseline="30000" dirty="0">
              <a:latin typeface="Times New Roman" pitchFamily="18" charset="0"/>
              <a:ea typeface="楷体" pitchFamily="49" charset="-122"/>
              <a:cs typeface="Times New Roman" pitchFamily="18" charset="0"/>
            </a:endParaRPr>
          </a:p>
        </p:txBody>
      </p:sp>
      <p:pic>
        <p:nvPicPr>
          <p:cNvPr id="21" name="图片 20">
            <a:extLst>
              <a:ext uri="{FF2B5EF4-FFF2-40B4-BE49-F238E27FC236}">
                <a16:creationId xmlns:a16="http://schemas.microsoft.com/office/drawing/2014/main" id="{947FA524-8BD3-4C3C-BF78-E5315279A7D6}"/>
              </a:ext>
            </a:extLst>
          </p:cNvPr>
          <p:cNvPicPr>
            <a:picLocks noChangeAspect="1"/>
          </p:cNvPicPr>
          <p:nvPr/>
        </p:nvPicPr>
        <p:blipFill>
          <a:blip r:embed="rId12">
            <a:lum bright="-20000" contrast="40000"/>
          </a:blip>
          <a:stretch>
            <a:fillRect/>
          </a:stretch>
        </p:blipFill>
        <p:spPr>
          <a:xfrm>
            <a:off x="6395991" y="4248525"/>
            <a:ext cx="2556000" cy="19420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TextBox 29">
            <a:extLst>
              <a:ext uri="{FF2B5EF4-FFF2-40B4-BE49-F238E27FC236}">
                <a16:creationId xmlns:a16="http://schemas.microsoft.com/office/drawing/2014/main" id="{78B5A7C1-D2CF-4493-8149-311737C59498}"/>
              </a:ext>
            </a:extLst>
          </p:cNvPr>
          <p:cNvSpPr txBox="1"/>
          <p:nvPr/>
        </p:nvSpPr>
        <p:spPr>
          <a:xfrm>
            <a:off x="467545" y="5508765"/>
            <a:ext cx="5400600" cy="463204"/>
          </a:xfrm>
          <a:prstGeom prst="rect">
            <a:avLst/>
          </a:prstGeom>
          <a:noFill/>
        </p:spPr>
        <p:txBody>
          <a:bodyPr wrap="square" rtlCol="0">
            <a:spAutoFit/>
          </a:bodyPr>
          <a:lstStyle/>
          <a:p>
            <a:pPr marL="342900" indent="-342900">
              <a:lnSpc>
                <a:spcPct val="12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Portable emergency defibrillators</a:t>
            </a:r>
            <a:endParaRPr lang="zh-CN" altLang="en-US" sz="2200" baseline="30000" dirty="0">
              <a:latin typeface="Times New Roman" pitchFamily="18" charset="0"/>
              <a:ea typeface="楷体" pitchFamily="49" charset="-122"/>
              <a:cs typeface="Times New Roman" pitchFamily="18" charset="0"/>
            </a:endParaRPr>
          </a:p>
        </p:txBody>
      </p:sp>
      <p:sp>
        <p:nvSpPr>
          <p:cNvPr id="24" name="TextBox 29">
            <a:extLst>
              <a:ext uri="{FF2B5EF4-FFF2-40B4-BE49-F238E27FC236}">
                <a16:creationId xmlns:a16="http://schemas.microsoft.com/office/drawing/2014/main" id="{9D9F948E-27B6-4710-BD03-EA71670AEA14}"/>
              </a:ext>
            </a:extLst>
          </p:cNvPr>
          <p:cNvSpPr txBox="1"/>
          <p:nvPr/>
        </p:nvSpPr>
        <p:spPr>
          <a:xfrm>
            <a:off x="471816" y="5957747"/>
            <a:ext cx="6048673" cy="463204"/>
          </a:xfrm>
          <a:prstGeom prst="rect">
            <a:avLst/>
          </a:prstGeom>
          <a:noFill/>
        </p:spPr>
        <p:txBody>
          <a:bodyPr wrap="square" rtlCol="0">
            <a:spAutoFit/>
          </a:bodyPr>
          <a:lstStyle/>
          <a:p>
            <a:pPr marL="342900" indent="-342900">
              <a:lnSpc>
                <a:spcPct val="12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Electrostatic confinement on the fusion research</a:t>
            </a:r>
            <a:endParaRPr lang="zh-CN" altLang="en-US" sz="2200" baseline="30000" dirty="0">
              <a:latin typeface="Times New Roman" pitchFamily="18" charset="0"/>
              <a:ea typeface="楷体" pitchFamily="49" charset="-122"/>
              <a:cs typeface="Times New Roman" pitchFamily="18" charset="0"/>
            </a:endParaRPr>
          </a:p>
        </p:txBody>
      </p:sp>
      <p:grpSp>
        <p:nvGrpSpPr>
          <p:cNvPr id="25" name="组合 24">
            <a:extLst>
              <a:ext uri="{FF2B5EF4-FFF2-40B4-BE49-F238E27FC236}">
                <a16:creationId xmlns:a16="http://schemas.microsoft.com/office/drawing/2014/main" id="{BBE65F74-25B5-46F0-93E8-0FF8E155F068}"/>
              </a:ext>
            </a:extLst>
          </p:cNvPr>
          <p:cNvGrpSpPr/>
          <p:nvPr/>
        </p:nvGrpSpPr>
        <p:grpSpPr>
          <a:xfrm>
            <a:off x="4602533" y="360374"/>
            <a:ext cx="1044208" cy="540000"/>
            <a:chOff x="5724128" y="3209698"/>
            <a:chExt cx="1044208" cy="540000"/>
          </a:xfrm>
        </p:grpSpPr>
        <p:sp>
          <p:nvSpPr>
            <p:cNvPr id="26" name="云形标注 25">
              <a:extLst>
                <a:ext uri="{FF2B5EF4-FFF2-40B4-BE49-F238E27FC236}">
                  <a16:creationId xmlns:a16="http://schemas.microsoft.com/office/drawing/2014/main" id="{73768785-A97E-4A93-A1D7-590CBCA81338}"/>
                </a:ext>
              </a:extLst>
            </p:cNvPr>
            <p:cNvSpPr/>
            <p:nvPr/>
          </p:nvSpPr>
          <p:spPr>
            <a:xfrm>
              <a:off x="5724128" y="3209698"/>
              <a:ext cx="1044208" cy="540000"/>
            </a:xfrm>
            <a:prstGeom prst="cloudCallout">
              <a:avLst>
                <a:gd name="adj1" fmla="val 66448"/>
                <a:gd name="adj2" fmla="val 84258"/>
              </a:avLst>
            </a:prstGeom>
            <a:ln>
              <a:tailEnd type="none"/>
            </a:ln>
          </p:spPr>
          <p:style>
            <a:lnRef idx="2">
              <a:schemeClr val="accent3">
                <a:shade val="50000"/>
              </a:schemeClr>
            </a:lnRef>
            <a:fillRef idx="1">
              <a:schemeClr val="accent3"/>
            </a:fillRef>
            <a:effectRef idx="0">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b="1" dirty="0">
                <a:latin typeface="楷体" pitchFamily="49" charset="-122"/>
                <a:ea typeface="楷体" pitchFamily="49" charset="-122"/>
              </a:endParaRPr>
            </a:p>
          </p:txBody>
        </p:sp>
        <p:sp>
          <p:nvSpPr>
            <p:cNvPr id="27" name="TextBox 11">
              <a:extLst>
                <a:ext uri="{FF2B5EF4-FFF2-40B4-BE49-F238E27FC236}">
                  <a16:creationId xmlns:a16="http://schemas.microsoft.com/office/drawing/2014/main" id="{4B39B154-6D0F-45F1-BBE8-0E1764E6C357}"/>
                </a:ext>
              </a:extLst>
            </p:cNvPr>
            <p:cNvSpPr txBox="1"/>
            <p:nvPr/>
          </p:nvSpPr>
          <p:spPr>
            <a:xfrm>
              <a:off x="5792882" y="3224824"/>
              <a:ext cx="975454" cy="461665"/>
            </a:xfrm>
            <a:prstGeom prst="rect">
              <a:avLst/>
            </a:prstGeom>
            <a:noFill/>
          </p:spPr>
          <p:txBody>
            <a:bodyPr wrap="square" rtlCol="0">
              <a:spAutoFit/>
            </a:bodyPr>
            <a:lstStyle/>
            <a:p>
              <a:r>
                <a:rPr lang="en-US" altLang="zh-CN" sz="2400" b="1" i="1" dirty="0">
                  <a:solidFill>
                    <a:schemeClr val="bg1"/>
                  </a:solidFill>
                  <a:latin typeface="Times New Roman" pitchFamily="18" charset="0"/>
                  <a:cs typeface="Times New Roman" pitchFamily="18" charset="0"/>
                </a:rPr>
                <a:t>scalar</a:t>
              </a:r>
              <a:endParaRPr lang="zh-CN" altLang="en-US" sz="2400" b="1" i="1" dirty="0">
                <a:solidFill>
                  <a:schemeClr val="bg1"/>
                </a:solidFill>
                <a:latin typeface="Times New Roman" pitchFamily="18" charset="0"/>
                <a:cs typeface="Times New Roman" pitchFamily="18" charset="0"/>
              </a:endParaRPr>
            </a:p>
          </p:txBody>
        </p:sp>
      </p:grpSp>
      <mc:AlternateContent xmlns:mc="http://schemas.openxmlformats.org/markup-compatibility/2006">
        <mc:Choice xmlns:p14="http://schemas.microsoft.com/office/powerpoint/2010/main" xmlns:iact="http://schemas.microsoft.com/office/powerpoint/2014/inkAction" Requires="p14 iact">
          <p:contentPart p14:bwMode="auto" r:id="rId13">
            <p14:nvContentPartPr>
              <p14:cNvPr id="18" name="墨迹 17">
                <a:extLst>
                  <a:ext uri="{FF2B5EF4-FFF2-40B4-BE49-F238E27FC236}">
                    <a16:creationId xmlns:a16="http://schemas.microsoft.com/office/drawing/2014/main" id="{6AA77FF5-4A08-4C6E-8E32-F0317FA8AF03}"/>
                  </a:ext>
                </a:extLst>
              </p14:cNvPr>
              <p14:cNvContentPartPr/>
              <p14:nvPr>
                <p:extLst>
                  <p:ext uri="{42D2F446-02D8-4167-A562-619A0277C38B}">
                    <p15:isNarration xmlns:p15="http://schemas.microsoft.com/office/powerpoint/2012/main" val="1"/>
                  </p:ext>
                </p:extLst>
              </p14:nvPr>
            </p14:nvContentPartPr>
            <p14:xfrm>
              <a:off x="5623200" y="1511640"/>
              <a:ext cx="970200" cy="83160"/>
            </p14:xfrm>
          </p:contentPart>
        </mc:Choice>
        <mc:Fallback>
          <p:pic>
            <p:nvPicPr>
              <p:cNvPr id="18" name="墨迹 17">
                <a:extLst>
                  <a:ext uri="{FF2B5EF4-FFF2-40B4-BE49-F238E27FC236}">
                    <a16:creationId xmlns:a16="http://schemas.microsoft.com/office/drawing/2014/main" id="{6AA77FF5-4A08-4C6E-8E32-F0317FA8AF03}"/>
                  </a:ext>
                </a:extLst>
              </p:cNvPr>
              <p:cNvPicPr>
                <a:picLocks noGrp="1" noRot="1" noChangeAspect="1" noMove="1" noResize="1" noEditPoints="1" noAdjustHandles="1" noChangeArrowheads="1" noChangeShapeType="1"/>
              </p:cNvPicPr>
              <p:nvPr/>
            </p:nvPicPr>
            <p:blipFill>
              <a:blip r:embed="rId14"/>
              <a:stretch>
                <a:fillRect/>
              </a:stretch>
            </p:blipFill>
            <p:spPr>
              <a:xfrm>
                <a:off x="5613840" y="1502280"/>
                <a:ext cx="988920" cy="101880"/>
              </a:xfrm>
              <a:prstGeom prst="rect">
                <a:avLst/>
              </a:prstGeom>
            </p:spPr>
          </p:pic>
        </mc:Fallback>
      </mc:AlternateContent>
      <p:pic>
        <p:nvPicPr>
          <p:cNvPr id="22" name="音频 21">
            <a:hlinkClick r:id="" action="ppaction://media"/>
            <a:extLst>
              <a:ext uri="{FF2B5EF4-FFF2-40B4-BE49-F238E27FC236}">
                <a16:creationId xmlns:a16="http://schemas.microsoft.com/office/drawing/2014/main" id="{776953BF-3267-4090-ABD3-E38B1370F500}"/>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667065323"/>
      </p:ext>
    </p:extLst>
  </p:cSld>
  <p:clrMapOvr>
    <a:masterClrMapping/>
  </p:clrMapOvr>
  <mc:AlternateContent xmlns:mc="http://schemas.openxmlformats.org/markup-compatibility/2006">
    <mc:Choice xmlns:p14="http://schemas.microsoft.com/office/powerpoint/2010/main" Requires="p14">
      <p:transition spd="slow" p14:dur="2000" advTm="330271"/>
    </mc:Choice>
    <mc:Fallback>
      <p:transition spd="slow" advTm="330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par>
                                <p:cTn id="7" presetID="59"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md type="call" cmd="playFrom(0.0)">
                                      <p:cBhvr>
                                        <p:cTn id="9" dur="1" fill="hold"/>
                                        <p:tgtEl>
                                          <p:spTgt spid="18"/>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par>
                                <p:cTn id="19" presetID="14"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randombar(horizontal)">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par>
                          <p:cTn id="56" fill="hold">
                            <p:stCondLst>
                              <p:cond delay="500"/>
                            </p:stCondLst>
                            <p:childTnLst>
                              <p:par>
                                <p:cTn id="57" presetID="14" presetClass="entr" presetSubtype="10"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randombar(horizontal)">
                                      <p:cBhvr>
                                        <p:cTn id="59" dur="500"/>
                                        <p:tgtEl>
                                          <p:spTgt spid="13"/>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500"/>
                            </p:stCondLst>
                            <p:childTnLst>
                              <p:par>
                                <p:cTn id="80" presetID="14" presetClass="entr" presetSubtype="10" fill="hold" nodeType="after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randombar(horizontal)">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3" fill="hold" display="0">
                  <p:stCondLst>
                    <p:cond delay="indefinite"/>
                  </p:stCondLst>
                  <p:endCondLst>
                    <p:cond evt="onStopAudio" delay="0">
                      <p:tgtEl>
                        <p:sldTgt/>
                      </p:tgtEl>
                    </p:cond>
                  </p:endCondLst>
                </p:cTn>
                <p:tgtEl>
                  <p:spTgt spid="22"/>
                </p:tgtEl>
              </p:cMediaNode>
            </p:audio>
          </p:childTnLst>
        </p:cTn>
      </p:par>
    </p:tnLst>
    <p:bldLst>
      <p:bldP spid="2" grpId="0" animBg="1"/>
      <p:bldP spid="3" grpId="0"/>
      <p:bldP spid="8" grpId="0"/>
      <p:bldP spid="9" grpId="0"/>
      <p:bldP spid="10" grpId="0"/>
      <p:bldP spid="11" grpId="0"/>
      <p:bldP spid="12" grpId="0"/>
      <p:bldP spid="16" grpId="0"/>
      <p:bldP spid="17" grpId="0"/>
      <p:bldP spid="19" grpId="0"/>
      <p:bldP spid="20"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B52C946E-01CE-40CF-97F9-B94F197B3BC6}"/>
              </a:ext>
            </a:extLst>
          </p:cNvPr>
          <p:cNvSpPr txBox="1">
            <a:spLocks/>
          </p:cNvSpPr>
          <p:nvPr/>
        </p:nvSpPr>
        <p:spPr>
          <a:xfrm>
            <a:off x="71405" y="215430"/>
            <a:ext cx="4500595"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apacitors with Dielectric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a:extLst>
              <a:ext uri="{FF2B5EF4-FFF2-40B4-BE49-F238E27FC236}">
                <a16:creationId xmlns:a16="http://schemas.microsoft.com/office/drawing/2014/main" id="{CABE3ABF-FBDF-4E6D-B106-CF0C39B99783}"/>
              </a:ext>
            </a:extLst>
          </p:cNvPr>
          <p:cNvSpPr txBox="1"/>
          <p:nvPr/>
        </p:nvSpPr>
        <p:spPr>
          <a:xfrm>
            <a:off x="179513" y="908720"/>
            <a:ext cx="6336704"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A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ielectric</a:t>
            </a:r>
            <a:r>
              <a:rPr lang="en-US" altLang="zh-CN" sz="2200" dirty="0">
                <a:latin typeface="Times New Roman" pitchFamily="18" charset="0"/>
                <a:ea typeface="楷体" pitchFamily="49" charset="-122"/>
                <a:cs typeface="Times New Roman" pitchFamily="18" charset="0"/>
              </a:rPr>
              <a:t> is an insulating material, such as rubber, plastic, or waxed paper. </a:t>
            </a:r>
            <a:endParaRPr lang="zh-CN" altLang="en-US" sz="2200" baseline="30000" dirty="0">
              <a:latin typeface="Times New Roman" pitchFamily="18" charset="0"/>
              <a:ea typeface="楷体" pitchFamily="49" charset="-122"/>
              <a:cs typeface="Times New Roman" pitchFamily="18" charset="0"/>
            </a:endParaRPr>
          </a:p>
        </p:txBody>
      </p:sp>
      <p:pic>
        <p:nvPicPr>
          <p:cNvPr id="4" name="图片 3">
            <a:extLst>
              <a:ext uri="{FF2B5EF4-FFF2-40B4-BE49-F238E27FC236}">
                <a16:creationId xmlns:a16="http://schemas.microsoft.com/office/drawing/2014/main" id="{1C9CE7BD-2300-4EA9-9BC6-9175912FBA5A}"/>
              </a:ext>
            </a:extLst>
          </p:cNvPr>
          <p:cNvPicPr>
            <a:picLocks noChangeAspect="1"/>
          </p:cNvPicPr>
          <p:nvPr/>
        </p:nvPicPr>
        <p:blipFill>
          <a:blip r:embed="rId7">
            <a:lum bright="-20000" contrast="40000"/>
          </a:blip>
          <a:stretch>
            <a:fillRect/>
          </a:stretch>
        </p:blipFill>
        <p:spPr>
          <a:xfrm>
            <a:off x="6480496" y="806128"/>
            <a:ext cx="2556000" cy="1942028"/>
          </a:xfrm>
          <a:prstGeom prst="rect">
            <a:avLst/>
          </a:prstGeom>
          <a:ln>
            <a:noFill/>
          </a:ln>
          <a:effectLst>
            <a:softEdge rad="112500"/>
          </a:effectLst>
        </p:spPr>
      </p:pic>
      <p:sp>
        <p:nvSpPr>
          <p:cNvPr id="5" name="TextBox 29">
            <a:extLst>
              <a:ext uri="{FF2B5EF4-FFF2-40B4-BE49-F238E27FC236}">
                <a16:creationId xmlns:a16="http://schemas.microsoft.com/office/drawing/2014/main" id="{F9A03F39-3360-4F42-93EE-1D2478527331}"/>
              </a:ext>
            </a:extLst>
          </p:cNvPr>
          <p:cNvSpPr txBox="1"/>
          <p:nvPr/>
        </p:nvSpPr>
        <p:spPr>
          <a:xfrm>
            <a:off x="179512" y="1844824"/>
            <a:ext cx="6336704"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a dielectric is inserted between the plates of a capacitor, the capacitance </a:t>
            </a:r>
            <a:r>
              <a:rPr lang="en-US" altLang="zh-CN" sz="2200" i="1" dirty="0">
                <a:latin typeface="Times New Roman" pitchFamily="18" charset="0"/>
                <a:ea typeface="楷体" pitchFamily="49" charset="-122"/>
                <a:cs typeface="Times New Roman" pitchFamily="18" charset="0"/>
              </a:rPr>
              <a:t>increases</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6" name="TextBox 29">
            <a:extLst>
              <a:ext uri="{FF2B5EF4-FFF2-40B4-BE49-F238E27FC236}">
                <a16:creationId xmlns:a16="http://schemas.microsoft.com/office/drawing/2014/main" id="{246A2053-DFA2-4279-A045-B6426F26E765}"/>
              </a:ext>
            </a:extLst>
          </p:cNvPr>
          <p:cNvSpPr txBox="1"/>
          <p:nvPr/>
        </p:nvSpPr>
        <p:spPr>
          <a:xfrm>
            <a:off x="179512" y="2780928"/>
            <a:ext cx="8856984"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If the dielectric completely fills the space between the plates, the</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capacitance is multiplied by the factor </a:t>
            </a:r>
            <a:r>
              <a:rPr lang="en-US" altLang="zh-CN" sz="2200" i="1" dirty="0">
                <a:latin typeface="Times New Roman" pitchFamily="18" charset="0"/>
                <a:ea typeface="楷体" pitchFamily="49" charset="-122"/>
                <a:cs typeface="Times New Roman" pitchFamily="18" charset="0"/>
              </a:rPr>
              <a:t>κ</a:t>
            </a:r>
            <a:r>
              <a:rPr lang="en-US" altLang="zh-CN" sz="2200" dirty="0">
                <a:latin typeface="Times New Roman" pitchFamily="18" charset="0"/>
                <a:ea typeface="楷体" pitchFamily="49" charset="-122"/>
                <a:cs typeface="Times New Roman" pitchFamily="18" charset="0"/>
              </a:rPr>
              <a:t>, called the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ielectric constant</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7" name="TextBox 29">
            <a:extLst>
              <a:ext uri="{FF2B5EF4-FFF2-40B4-BE49-F238E27FC236}">
                <a16:creationId xmlns:a16="http://schemas.microsoft.com/office/drawing/2014/main" id="{3B0A902A-4E42-4183-9477-E21521737152}"/>
              </a:ext>
            </a:extLst>
          </p:cNvPr>
          <p:cNvSpPr txBox="1"/>
          <p:nvPr/>
        </p:nvSpPr>
        <p:spPr>
          <a:xfrm>
            <a:off x="179512" y="3674261"/>
            <a:ext cx="604867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Capacitance of a parallel-plate capacitor with a</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dielectric:</a:t>
            </a:r>
            <a:endParaRPr lang="zh-CN" altLang="en-US" sz="2200" baseline="30000" dirty="0">
              <a:latin typeface="Times New Roman" pitchFamily="18" charset="0"/>
              <a:ea typeface="楷体" pitchFamily="49" charset="-122"/>
              <a:cs typeface="Times New Roman" pitchFamily="18" charset="0"/>
            </a:endParaRPr>
          </a:p>
        </p:txBody>
      </p:sp>
      <p:grpSp>
        <p:nvGrpSpPr>
          <p:cNvPr id="8" name="组合 7">
            <a:extLst>
              <a:ext uri="{FF2B5EF4-FFF2-40B4-BE49-F238E27FC236}">
                <a16:creationId xmlns:a16="http://schemas.microsoft.com/office/drawing/2014/main" id="{93029AB7-9FF2-49A0-BABB-499D2A4F25C5}"/>
              </a:ext>
            </a:extLst>
          </p:cNvPr>
          <p:cNvGrpSpPr/>
          <p:nvPr/>
        </p:nvGrpSpPr>
        <p:grpSpPr>
          <a:xfrm>
            <a:off x="1866355" y="4130367"/>
            <a:ext cx="833437" cy="571210"/>
            <a:chOff x="-394571" y="1441929"/>
            <a:chExt cx="833437" cy="571210"/>
          </a:xfrm>
        </p:grpSpPr>
        <p:graphicFrame>
          <p:nvGraphicFramePr>
            <p:cNvPr id="9" name="对象 8">
              <a:extLst>
                <a:ext uri="{FF2B5EF4-FFF2-40B4-BE49-F238E27FC236}">
                  <a16:creationId xmlns:a16="http://schemas.microsoft.com/office/drawing/2014/main" id="{3D2F0BBD-2A89-406F-987D-75299D937F26}"/>
                </a:ext>
              </a:extLst>
            </p:cNvPr>
            <p:cNvGraphicFramePr>
              <a:graphicFrameLocks noChangeAspect="1"/>
            </p:cNvGraphicFramePr>
            <p:nvPr>
              <p:extLst>
                <p:ext uri="{D42A27DB-BD31-4B8C-83A1-F6EECF244321}">
                  <p14:modId xmlns:p14="http://schemas.microsoft.com/office/powerpoint/2010/main" val="186405366"/>
                </p:ext>
              </p:extLst>
            </p:nvPr>
          </p:nvGraphicFramePr>
          <p:xfrm>
            <a:off x="-394571" y="1457364"/>
            <a:ext cx="833437" cy="538163"/>
          </p:xfrm>
          <a:graphic>
            <a:graphicData uri="http://schemas.openxmlformats.org/presentationml/2006/ole">
              <mc:AlternateContent xmlns:mc="http://schemas.openxmlformats.org/markup-compatibility/2006">
                <mc:Choice xmlns:v="urn:schemas-microsoft-com:vml" Requires="v">
                  <p:oleObj spid="_x0000_s21567" name="Equation" r:id="rId8" imgW="609480" imgH="393480" progId="Equation.DSMT4">
                    <p:embed/>
                  </p:oleObj>
                </mc:Choice>
                <mc:Fallback>
                  <p:oleObj name="Equation" r:id="rId8" imgW="609480" imgH="393480" progId="Equation.DSMT4">
                    <p:embed/>
                    <p:pic>
                      <p:nvPicPr>
                        <p:cNvPr id="14" name="对象 13">
                          <a:extLst>
                            <a:ext uri="{FF2B5EF4-FFF2-40B4-BE49-F238E27FC236}">
                              <a16:creationId xmlns:a16="http://schemas.microsoft.com/office/drawing/2014/main" id="{BFBC1B04-34AD-47A2-A19C-A85A3F2E9EC0}"/>
                            </a:ext>
                          </a:extLst>
                        </p:cNvPr>
                        <p:cNvPicPr>
                          <a:picLocks noChangeAspect="1" noChangeArrowheads="1"/>
                        </p:cNvPicPr>
                        <p:nvPr/>
                      </p:nvPicPr>
                      <p:blipFill>
                        <a:blip r:embed="rId9"/>
                        <a:srcRect/>
                        <a:stretch>
                          <a:fillRect/>
                        </a:stretch>
                      </p:blipFill>
                      <p:spPr bwMode="auto">
                        <a:xfrm>
                          <a:off x="-394571" y="1457364"/>
                          <a:ext cx="833437" cy="538163"/>
                        </a:xfrm>
                        <a:prstGeom prst="rect">
                          <a:avLst/>
                        </a:prstGeom>
                        <a:noFill/>
                        <a:ln>
                          <a:noFill/>
                        </a:ln>
                      </p:spPr>
                    </p:pic>
                  </p:oleObj>
                </mc:Fallback>
              </mc:AlternateContent>
            </a:graphicData>
          </a:graphic>
        </p:graphicFrame>
        <p:sp>
          <p:nvSpPr>
            <p:cNvPr id="10" name="矩形 9">
              <a:extLst>
                <a:ext uri="{FF2B5EF4-FFF2-40B4-BE49-F238E27FC236}">
                  <a16:creationId xmlns:a16="http://schemas.microsoft.com/office/drawing/2014/main" id="{1A430394-3913-4FB2-9389-EE830B1BFBDD}"/>
                </a:ext>
              </a:extLst>
            </p:cNvPr>
            <p:cNvSpPr/>
            <p:nvPr/>
          </p:nvSpPr>
          <p:spPr>
            <a:xfrm>
              <a:off x="-372520" y="1441929"/>
              <a:ext cx="792000"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图片 10">
            <a:extLst>
              <a:ext uri="{FF2B5EF4-FFF2-40B4-BE49-F238E27FC236}">
                <a16:creationId xmlns:a16="http://schemas.microsoft.com/office/drawing/2014/main" id="{8112F78A-47BF-4DCF-B251-6E13ECD80F18}"/>
              </a:ext>
            </a:extLst>
          </p:cNvPr>
          <p:cNvPicPr>
            <a:picLocks noChangeAspect="1"/>
          </p:cNvPicPr>
          <p:nvPr/>
        </p:nvPicPr>
        <p:blipFill rotWithShape="1">
          <a:blip r:embed="rId10">
            <a:lum bright="-20000" contrast="40000"/>
          </a:blip>
          <a:srcRect t="11861" r="39674"/>
          <a:stretch/>
        </p:blipFill>
        <p:spPr>
          <a:xfrm>
            <a:off x="6480496" y="3717032"/>
            <a:ext cx="2556000" cy="2908501"/>
          </a:xfrm>
          <a:prstGeom prst="rect">
            <a:avLst/>
          </a:prstGeom>
          <a:ln>
            <a:noFill/>
          </a:ln>
          <a:effectLst>
            <a:softEdge rad="112500"/>
          </a:effectLst>
        </p:spPr>
      </p:pic>
      <p:sp>
        <p:nvSpPr>
          <p:cNvPr id="12" name="TextBox 29">
            <a:extLst>
              <a:ext uri="{FF2B5EF4-FFF2-40B4-BE49-F238E27FC236}">
                <a16:creationId xmlns:a16="http://schemas.microsoft.com/office/drawing/2014/main" id="{19A67359-5562-49CF-B7C1-6220A7DB48AD}"/>
              </a:ext>
            </a:extLst>
          </p:cNvPr>
          <p:cNvSpPr txBox="1"/>
          <p:nvPr/>
        </p:nvSpPr>
        <p:spPr>
          <a:xfrm>
            <a:off x="179512" y="4653136"/>
            <a:ext cx="6264696" cy="2084801"/>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For any given plate separation, there is a maximum electric field that can be produced in the dielectric</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before it breaks down and begins to conduct. This maximum electric field is called the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ielectric</a:t>
            </a:r>
            <a:r>
              <a:rPr lang="en-US" altLang="zh-CN" sz="2200" dirty="0">
                <a:latin typeface="Times New Roman" pitchFamily="18" charset="0"/>
                <a:ea typeface="楷体" pitchFamily="49" charset="-122"/>
                <a:cs typeface="Times New Roman" pitchFamily="18" charset="0"/>
              </a:rPr>
              <a:t>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strength</a:t>
            </a:r>
            <a:r>
              <a:rPr lang="en-US" altLang="zh-CN" sz="2200" dirty="0">
                <a:latin typeface="Times New Roman" pitchFamily="18" charset="0"/>
                <a:ea typeface="楷体" pitchFamily="49" charset="-122"/>
                <a:cs typeface="Times New Roman" pitchFamily="18" charset="0"/>
              </a:rPr>
              <a:t>, and for air its value is ~ 3×10</a:t>
            </a:r>
            <a:r>
              <a:rPr lang="en-US" altLang="zh-CN" sz="2200" baseline="30000" dirty="0">
                <a:latin typeface="Times New Roman" pitchFamily="18" charset="0"/>
                <a:ea typeface="楷体" pitchFamily="49" charset="-122"/>
                <a:cs typeface="Times New Roman" pitchFamily="18" charset="0"/>
              </a:rPr>
              <a:t>6</a:t>
            </a:r>
            <a:r>
              <a:rPr lang="en-US" altLang="zh-CN" sz="2200" dirty="0">
                <a:latin typeface="Times New Roman" pitchFamily="18" charset="0"/>
                <a:ea typeface="楷体" pitchFamily="49" charset="-122"/>
                <a:cs typeface="Times New Roman" pitchFamily="18" charset="0"/>
              </a:rPr>
              <a:t> V/m.  </a:t>
            </a:r>
            <a:endParaRPr lang="zh-CN" altLang="en-US" sz="2200" baseline="30000" dirty="0">
              <a:latin typeface="Times New Roman" pitchFamily="18" charset="0"/>
              <a:ea typeface="楷体" pitchFamily="49" charset="-122"/>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1">
            <p14:nvContentPartPr>
              <p14:cNvPr id="13" name="墨迹 12">
                <a:extLst>
                  <a:ext uri="{FF2B5EF4-FFF2-40B4-BE49-F238E27FC236}">
                    <a16:creationId xmlns:a16="http://schemas.microsoft.com/office/drawing/2014/main" id="{BE62BE49-FEA1-40FF-A9A9-62C53EA22A11}"/>
                  </a:ext>
                </a:extLst>
              </p14:cNvPr>
              <p14:cNvContentPartPr/>
              <p14:nvPr>
                <p:extLst>
                  <p:ext uri="{42D2F446-02D8-4167-A562-619A0277C38B}">
                    <p15:isNarration xmlns:p15="http://schemas.microsoft.com/office/powerpoint/2012/main" val="1"/>
                  </p:ext>
                </p:extLst>
              </p14:nvPr>
            </p14:nvContentPartPr>
            <p14:xfrm>
              <a:off x="4695120" y="4764240"/>
              <a:ext cx="2621520" cy="1535040"/>
            </p14:xfrm>
          </p:contentPart>
        </mc:Choice>
        <mc:Fallback>
          <p:pic>
            <p:nvPicPr>
              <p:cNvPr id="13" name="墨迹 12">
                <a:extLst>
                  <a:ext uri="{FF2B5EF4-FFF2-40B4-BE49-F238E27FC236}">
                    <a16:creationId xmlns:a16="http://schemas.microsoft.com/office/drawing/2014/main" id="{BE62BE49-FEA1-40FF-A9A9-62C53EA22A11}"/>
                  </a:ext>
                </a:extLst>
              </p:cNvPr>
              <p:cNvPicPr>
                <a:picLocks noGrp="1" noRot="1" noChangeAspect="1" noMove="1" noResize="1" noEditPoints="1" noAdjustHandles="1" noChangeArrowheads="1" noChangeShapeType="1"/>
              </p:cNvPicPr>
              <p:nvPr/>
            </p:nvPicPr>
            <p:blipFill>
              <a:blip r:embed="rId12"/>
              <a:stretch>
                <a:fillRect/>
              </a:stretch>
            </p:blipFill>
            <p:spPr>
              <a:xfrm>
                <a:off x="4685760" y="4754880"/>
                <a:ext cx="2640240" cy="1553760"/>
              </a:xfrm>
              <a:prstGeom prst="rect">
                <a:avLst/>
              </a:prstGeom>
            </p:spPr>
          </p:pic>
        </mc:Fallback>
      </mc:AlternateContent>
      <p:pic>
        <p:nvPicPr>
          <p:cNvPr id="14" name="音频 13">
            <a:hlinkClick r:id="" action="ppaction://media"/>
            <a:extLst>
              <a:ext uri="{FF2B5EF4-FFF2-40B4-BE49-F238E27FC236}">
                <a16:creationId xmlns:a16="http://schemas.microsoft.com/office/drawing/2014/main" id="{C62E4A42-A9B6-486D-ADCB-09A9938C056C}"/>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415860909"/>
      </p:ext>
    </p:extLst>
  </p:cSld>
  <p:clrMapOvr>
    <a:masterClrMapping/>
  </p:clrMapOvr>
  <mc:AlternateContent xmlns:mc="http://schemas.openxmlformats.org/markup-compatibility/2006">
    <mc:Choice xmlns:p14="http://schemas.microsoft.com/office/powerpoint/2010/main" Requires="p14">
      <p:transition spd="slow" p14:dur="2000" advTm="191648"/>
    </mc:Choice>
    <mc:Fallback>
      <p:transition spd="slow" advTm="191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par>
                                <p:cTn id="7" presetID="59"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md type="call" cmd="playFrom(0.0)">
                                      <p:cBhvr>
                                        <p:cTn id="9" dur="1" fill="hold"/>
                                        <p:tgtEl>
                                          <p:spTgt spid="13"/>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par>
                          <p:cTn id="38" fill="hold">
                            <p:stCondLst>
                              <p:cond delay="500"/>
                            </p:stCondLst>
                            <p:childTnLst>
                              <p:par>
                                <p:cTn id="39" presetID="14" presetClass="entr" presetSubtype="10"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randombar(horizontal)">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randombar(horizontal)">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2" fill="hold" display="0">
                  <p:stCondLst>
                    <p:cond delay="indefinite"/>
                  </p:stCondLst>
                  <p:endCondLst>
                    <p:cond evt="onStopAudio" delay="0">
                      <p:tgtEl>
                        <p:sldTgt/>
                      </p:tgtEl>
                    </p:cond>
                  </p:endCondLst>
                </p:cTn>
                <p:tgtEl>
                  <p:spTgt spid="14"/>
                </p:tgtEl>
              </p:cMediaNode>
            </p:audio>
          </p:childTnLst>
        </p:cTn>
      </p:par>
    </p:tnLst>
    <p:bldLst>
      <p:bldP spid="2" grpId="0" animBg="1"/>
      <p:bldP spid="3" grpId="0"/>
      <p:bldP spid="5" grpId="0"/>
      <p:bldP spid="6" grpId="0"/>
      <p:bldP spid="7"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D4C6E90B-9888-4398-AA12-4F5039E0700D}"/>
              </a:ext>
            </a:extLst>
          </p:cNvPr>
          <p:cNvSpPr txBox="1">
            <a:spLocks/>
          </p:cNvSpPr>
          <p:nvPr/>
        </p:nvSpPr>
        <p:spPr>
          <a:xfrm>
            <a:off x="71405" y="215430"/>
            <a:ext cx="6444811"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nergy Stored in a Charged Capacitor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3" name="图片 2">
            <a:extLst>
              <a:ext uri="{FF2B5EF4-FFF2-40B4-BE49-F238E27FC236}">
                <a16:creationId xmlns:a16="http://schemas.microsoft.com/office/drawing/2014/main" id="{43624359-74AF-41F1-A92D-CC552059A77C}"/>
              </a:ext>
            </a:extLst>
          </p:cNvPr>
          <p:cNvPicPr>
            <a:picLocks noChangeAspect="1"/>
          </p:cNvPicPr>
          <p:nvPr/>
        </p:nvPicPr>
        <p:blipFill>
          <a:blip r:embed="rId7">
            <a:lum bright="-20000" contrast="40000"/>
          </a:blip>
          <a:stretch>
            <a:fillRect/>
          </a:stretch>
        </p:blipFill>
        <p:spPr>
          <a:xfrm>
            <a:off x="6444208" y="1052736"/>
            <a:ext cx="2520000" cy="3084599"/>
          </a:xfrm>
          <a:prstGeom prst="rect">
            <a:avLst/>
          </a:prstGeom>
          <a:ln>
            <a:noFill/>
          </a:ln>
          <a:effectLst>
            <a:softEdge rad="112500"/>
          </a:effectLst>
        </p:spPr>
      </p:pic>
      <p:sp>
        <p:nvSpPr>
          <p:cNvPr id="4" name="TextBox 29">
            <a:extLst>
              <a:ext uri="{FF2B5EF4-FFF2-40B4-BE49-F238E27FC236}">
                <a16:creationId xmlns:a16="http://schemas.microsoft.com/office/drawing/2014/main" id="{E81F6232-EDA4-48FC-BDDE-18BFEFD10C7C}"/>
              </a:ext>
            </a:extLst>
          </p:cNvPr>
          <p:cNvSpPr txBox="1"/>
          <p:nvPr/>
        </p:nvSpPr>
        <p:spPr>
          <a:xfrm>
            <a:off x="179513" y="967317"/>
            <a:ext cx="6336704" cy="127573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work required to move a charge of </a:t>
            </a:r>
            <a:r>
              <a:rPr lang="zh-CN" altLang="en-US" sz="2200" dirty="0">
                <a:latin typeface="Times New Roman" pitchFamily="18" charset="0"/>
                <a:ea typeface="楷体" pitchFamily="49" charset="-122"/>
                <a:cs typeface="Times New Roman" pitchFamily="18" charset="0"/>
              </a:rPr>
              <a:t>△</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 through a potential difference of </a:t>
            </a:r>
            <a:r>
              <a:rPr lang="zh-CN" altLang="en-US" sz="2200" dirty="0">
                <a:latin typeface="Times New Roman" pitchFamily="18" charset="0"/>
                <a:ea typeface="楷体" pitchFamily="49" charset="-122"/>
                <a:cs typeface="Times New Roman" pitchFamily="18" charset="0"/>
              </a:rPr>
              <a:t>△</a:t>
            </a:r>
            <a:r>
              <a:rPr lang="en-US" altLang="zh-CN" sz="2200" i="1" dirty="0">
                <a:latin typeface="Times New Roman" pitchFamily="18" charset="0"/>
                <a:ea typeface="楷体" pitchFamily="49" charset="-122"/>
                <a:cs typeface="Times New Roman" pitchFamily="18" charset="0"/>
              </a:rPr>
              <a:t>V</a:t>
            </a:r>
            <a:r>
              <a:rPr lang="en-US" altLang="zh-CN" sz="2200" dirty="0">
                <a:latin typeface="Times New Roman" pitchFamily="18" charset="0"/>
                <a:ea typeface="楷体" pitchFamily="49" charset="-122"/>
                <a:cs typeface="Times New Roman" pitchFamily="18" charset="0"/>
              </a:rPr>
              <a:t> across the capacitor plates:</a:t>
            </a:r>
            <a:endParaRPr lang="zh-CN" altLang="en-US" sz="2200" dirty="0">
              <a:latin typeface="Times New Roman" pitchFamily="18" charset="0"/>
              <a:ea typeface="楷体" pitchFamily="49" charset="-122"/>
              <a:cs typeface="Times New Roman" pitchFamily="18" charset="0"/>
            </a:endParaRPr>
          </a:p>
        </p:txBody>
      </p:sp>
      <p:graphicFrame>
        <p:nvGraphicFramePr>
          <p:cNvPr id="8" name="对象 7">
            <a:extLst>
              <a:ext uri="{FF2B5EF4-FFF2-40B4-BE49-F238E27FC236}">
                <a16:creationId xmlns:a16="http://schemas.microsoft.com/office/drawing/2014/main" id="{224B8A82-B24F-4CCD-A1CA-EC97B85F5392}"/>
              </a:ext>
            </a:extLst>
          </p:cNvPr>
          <p:cNvGraphicFramePr>
            <a:graphicFrameLocks noChangeAspect="1"/>
          </p:cNvGraphicFramePr>
          <p:nvPr>
            <p:extLst>
              <p:ext uri="{D42A27DB-BD31-4B8C-83A1-F6EECF244321}">
                <p14:modId xmlns:p14="http://schemas.microsoft.com/office/powerpoint/2010/main" val="223753827"/>
              </p:ext>
            </p:extLst>
          </p:nvPr>
        </p:nvGraphicFramePr>
        <p:xfrm>
          <a:off x="2267744" y="2222464"/>
          <a:ext cx="1655436" cy="363489"/>
        </p:xfrm>
        <a:graphic>
          <a:graphicData uri="http://schemas.openxmlformats.org/presentationml/2006/ole">
            <mc:AlternateContent xmlns:mc="http://schemas.openxmlformats.org/markup-compatibility/2006">
              <mc:Choice xmlns:v="urn:schemas-microsoft-com:vml" Requires="v">
                <p:oleObj spid="_x0000_s22818" name="Equation" r:id="rId8" imgW="927000" imgH="203040" progId="Equation.DSMT4">
                  <p:embed/>
                </p:oleObj>
              </mc:Choice>
              <mc:Fallback>
                <p:oleObj name="Equation" r:id="rId8" imgW="927000" imgH="203040" progId="Equation.DSMT4">
                  <p:embed/>
                  <p:pic>
                    <p:nvPicPr>
                      <p:cNvPr id="19" name="对象 18"/>
                      <p:cNvPicPr>
                        <a:picLocks noChangeAspect="1" noChangeArrowheads="1"/>
                      </p:cNvPicPr>
                      <p:nvPr/>
                    </p:nvPicPr>
                    <p:blipFill>
                      <a:blip r:embed="rId9"/>
                      <a:srcRect/>
                      <a:stretch>
                        <a:fillRect/>
                      </a:stretch>
                    </p:blipFill>
                    <p:spPr bwMode="auto">
                      <a:xfrm>
                        <a:off x="2267744" y="2222464"/>
                        <a:ext cx="1655436" cy="363489"/>
                      </a:xfrm>
                      <a:prstGeom prst="rect">
                        <a:avLst/>
                      </a:prstGeom>
                      <a:noFill/>
                      <a:ln>
                        <a:noFill/>
                      </a:ln>
                    </p:spPr>
                  </p:pic>
                </p:oleObj>
              </mc:Fallback>
            </mc:AlternateContent>
          </a:graphicData>
        </a:graphic>
      </p:graphicFrame>
      <p:sp>
        <p:nvSpPr>
          <p:cNvPr id="9" name="TextBox 29">
            <a:extLst>
              <a:ext uri="{FF2B5EF4-FFF2-40B4-BE49-F238E27FC236}">
                <a16:creationId xmlns:a16="http://schemas.microsoft.com/office/drawing/2014/main" id="{0F4A4F95-DC12-47EA-BE70-5D431C02A52B}"/>
              </a:ext>
            </a:extLst>
          </p:cNvPr>
          <p:cNvSpPr txBox="1"/>
          <p:nvPr/>
        </p:nvSpPr>
        <p:spPr>
          <a:xfrm>
            <a:off x="179512" y="2758153"/>
            <a:ext cx="6336704"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total work required to charge the capacitor to a final charge of </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a:t>
            </a:r>
            <a:endParaRPr lang="zh-CN" altLang="en-US" sz="2200" dirty="0">
              <a:latin typeface="Times New Roman" pitchFamily="18" charset="0"/>
              <a:ea typeface="楷体" pitchFamily="49" charset="-122"/>
              <a:cs typeface="Times New Roman" pitchFamily="18" charset="0"/>
            </a:endParaRPr>
          </a:p>
        </p:txBody>
      </p:sp>
      <p:graphicFrame>
        <p:nvGraphicFramePr>
          <p:cNvPr id="10" name="对象 9">
            <a:extLst>
              <a:ext uri="{FF2B5EF4-FFF2-40B4-BE49-F238E27FC236}">
                <a16:creationId xmlns:a16="http://schemas.microsoft.com/office/drawing/2014/main" id="{ADEA8EF0-8C04-4654-B61A-830CA9917581}"/>
              </a:ext>
            </a:extLst>
          </p:cNvPr>
          <p:cNvGraphicFramePr>
            <a:graphicFrameLocks noChangeAspect="1"/>
          </p:cNvGraphicFramePr>
          <p:nvPr>
            <p:extLst>
              <p:ext uri="{D42A27DB-BD31-4B8C-83A1-F6EECF244321}">
                <p14:modId xmlns:p14="http://schemas.microsoft.com/office/powerpoint/2010/main" val="143927318"/>
              </p:ext>
            </p:extLst>
          </p:nvPr>
        </p:nvGraphicFramePr>
        <p:xfrm>
          <a:off x="2483768" y="3501008"/>
          <a:ext cx="1520825" cy="704850"/>
        </p:xfrm>
        <a:graphic>
          <a:graphicData uri="http://schemas.openxmlformats.org/presentationml/2006/ole">
            <mc:AlternateContent xmlns:mc="http://schemas.openxmlformats.org/markup-compatibility/2006">
              <mc:Choice xmlns:v="urn:schemas-microsoft-com:vml" Requires="v">
                <p:oleObj spid="_x0000_s22819" name="Equation" r:id="rId10" imgW="850680" imgH="393480" progId="Equation.DSMT4">
                  <p:embed/>
                </p:oleObj>
              </mc:Choice>
              <mc:Fallback>
                <p:oleObj name="Equation" r:id="rId10" imgW="850680" imgH="393480" progId="Equation.DSMT4">
                  <p:embed/>
                  <p:pic>
                    <p:nvPicPr>
                      <p:cNvPr id="8" name="对象 7">
                        <a:extLst>
                          <a:ext uri="{FF2B5EF4-FFF2-40B4-BE49-F238E27FC236}">
                            <a16:creationId xmlns:a16="http://schemas.microsoft.com/office/drawing/2014/main" id="{224B8A82-B24F-4CCD-A1CA-EC97B85F5392}"/>
                          </a:ext>
                        </a:extLst>
                      </p:cNvPr>
                      <p:cNvPicPr>
                        <a:picLocks noChangeAspect="1" noChangeArrowheads="1"/>
                      </p:cNvPicPr>
                      <p:nvPr/>
                    </p:nvPicPr>
                    <p:blipFill>
                      <a:blip r:embed="rId11"/>
                      <a:srcRect/>
                      <a:stretch>
                        <a:fillRect/>
                      </a:stretch>
                    </p:blipFill>
                    <p:spPr bwMode="auto">
                      <a:xfrm>
                        <a:off x="2483768" y="3501008"/>
                        <a:ext cx="1520825" cy="704850"/>
                      </a:xfrm>
                      <a:prstGeom prst="rect">
                        <a:avLst/>
                      </a:prstGeom>
                      <a:noFill/>
                      <a:ln>
                        <a:noFill/>
                      </a:ln>
                    </p:spPr>
                  </p:pic>
                </p:oleObj>
              </mc:Fallback>
            </mc:AlternateContent>
          </a:graphicData>
        </a:graphic>
      </p:graphicFrame>
      <p:sp>
        <p:nvSpPr>
          <p:cNvPr id="11" name="TextBox 29">
            <a:extLst>
              <a:ext uri="{FF2B5EF4-FFF2-40B4-BE49-F238E27FC236}">
                <a16:creationId xmlns:a16="http://schemas.microsoft.com/office/drawing/2014/main" id="{011B3E32-F6F1-408A-9B40-3FC42C0CB93F}"/>
              </a:ext>
            </a:extLst>
          </p:cNvPr>
          <p:cNvSpPr txBox="1"/>
          <p:nvPr/>
        </p:nvSpPr>
        <p:spPr>
          <a:xfrm>
            <a:off x="179512" y="4143707"/>
            <a:ext cx="6336704"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i="1" dirty="0">
                <a:latin typeface="Times New Roman" pitchFamily="18" charset="0"/>
                <a:ea typeface="楷体" pitchFamily="49" charset="-122"/>
                <a:cs typeface="Times New Roman" pitchFamily="18" charset="0"/>
              </a:rPr>
              <a:t>W</a:t>
            </a:r>
            <a:r>
              <a:rPr lang="en-US" altLang="zh-CN" sz="2200" dirty="0">
                <a:latin typeface="Times New Roman" pitchFamily="18" charset="0"/>
                <a:ea typeface="楷体" pitchFamily="49" charset="-122"/>
                <a:cs typeface="Times New Roman" pitchFamily="18" charset="0"/>
              </a:rPr>
              <a:t> is also the energy stored in the capacitor:</a:t>
            </a:r>
            <a:endParaRPr lang="zh-CN" altLang="en-US" sz="2200" dirty="0">
              <a:latin typeface="Times New Roman" pitchFamily="18" charset="0"/>
              <a:ea typeface="楷体" pitchFamily="49" charset="-122"/>
              <a:cs typeface="Times New Roman" pitchFamily="18" charset="0"/>
            </a:endParaRPr>
          </a:p>
        </p:txBody>
      </p:sp>
      <p:graphicFrame>
        <p:nvGraphicFramePr>
          <p:cNvPr id="12" name="对象 11">
            <a:extLst>
              <a:ext uri="{FF2B5EF4-FFF2-40B4-BE49-F238E27FC236}">
                <a16:creationId xmlns:a16="http://schemas.microsoft.com/office/drawing/2014/main" id="{3EA5954F-B9D7-4C65-925D-D8B408FF38BB}"/>
              </a:ext>
            </a:extLst>
          </p:cNvPr>
          <p:cNvGraphicFramePr>
            <a:graphicFrameLocks noChangeAspect="1"/>
          </p:cNvGraphicFramePr>
          <p:nvPr>
            <p:extLst>
              <p:ext uri="{D42A27DB-BD31-4B8C-83A1-F6EECF244321}">
                <p14:modId xmlns:p14="http://schemas.microsoft.com/office/powerpoint/2010/main" val="16297695"/>
              </p:ext>
            </p:extLst>
          </p:nvPr>
        </p:nvGraphicFramePr>
        <p:xfrm>
          <a:off x="1907704" y="4613283"/>
          <a:ext cx="1611313" cy="704850"/>
        </p:xfrm>
        <a:graphic>
          <a:graphicData uri="http://schemas.openxmlformats.org/presentationml/2006/ole">
            <mc:AlternateContent xmlns:mc="http://schemas.openxmlformats.org/markup-compatibility/2006">
              <mc:Choice xmlns:v="urn:schemas-microsoft-com:vml" Requires="v">
                <p:oleObj spid="_x0000_s22820" name="Equation" r:id="rId12" imgW="901440" imgH="393480" progId="Equation.DSMT4">
                  <p:embed/>
                </p:oleObj>
              </mc:Choice>
              <mc:Fallback>
                <p:oleObj name="Equation" r:id="rId12" imgW="901440" imgH="393480" progId="Equation.DSMT4">
                  <p:embed/>
                  <p:pic>
                    <p:nvPicPr>
                      <p:cNvPr id="10" name="对象 9">
                        <a:extLst>
                          <a:ext uri="{FF2B5EF4-FFF2-40B4-BE49-F238E27FC236}">
                            <a16:creationId xmlns:a16="http://schemas.microsoft.com/office/drawing/2014/main" id="{ADEA8EF0-8C04-4654-B61A-830CA9917581}"/>
                          </a:ext>
                        </a:extLst>
                      </p:cNvPr>
                      <p:cNvPicPr>
                        <a:picLocks noChangeAspect="1" noChangeArrowheads="1"/>
                      </p:cNvPicPr>
                      <p:nvPr/>
                    </p:nvPicPr>
                    <p:blipFill>
                      <a:blip r:embed="rId13"/>
                      <a:srcRect/>
                      <a:stretch>
                        <a:fillRect/>
                      </a:stretch>
                    </p:blipFill>
                    <p:spPr bwMode="auto">
                      <a:xfrm>
                        <a:off x="1907704" y="4613283"/>
                        <a:ext cx="1611313" cy="704850"/>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ABBEDDDC-A1B2-4D3D-A487-4A5340D465C8}"/>
              </a:ext>
            </a:extLst>
          </p:cNvPr>
          <p:cNvGraphicFramePr>
            <a:graphicFrameLocks noChangeAspect="1"/>
          </p:cNvGraphicFramePr>
          <p:nvPr>
            <p:extLst>
              <p:ext uri="{D42A27DB-BD31-4B8C-83A1-F6EECF244321}">
                <p14:modId xmlns:p14="http://schemas.microsoft.com/office/powerpoint/2010/main" val="1626564799"/>
              </p:ext>
            </p:extLst>
          </p:nvPr>
        </p:nvGraphicFramePr>
        <p:xfrm>
          <a:off x="2089472" y="5445224"/>
          <a:ext cx="1247775" cy="363537"/>
        </p:xfrm>
        <a:graphic>
          <a:graphicData uri="http://schemas.openxmlformats.org/presentationml/2006/ole">
            <mc:AlternateContent xmlns:mc="http://schemas.openxmlformats.org/markup-compatibility/2006">
              <mc:Choice xmlns:v="urn:schemas-microsoft-com:vml" Requires="v">
                <p:oleObj spid="_x0000_s22821" name="Equation" r:id="rId14" imgW="698400" imgH="203040" progId="Equation.DSMT4">
                  <p:embed/>
                </p:oleObj>
              </mc:Choice>
              <mc:Fallback>
                <p:oleObj name="Equation" r:id="rId14" imgW="698400" imgH="203040" progId="Equation.DSMT4">
                  <p:embed/>
                  <p:pic>
                    <p:nvPicPr>
                      <p:cNvPr id="12" name="对象 11">
                        <a:extLst>
                          <a:ext uri="{FF2B5EF4-FFF2-40B4-BE49-F238E27FC236}">
                            <a16:creationId xmlns:a16="http://schemas.microsoft.com/office/drawing/2014/main" id="{3EA5954F-B9D7-4C65-925D-D8B408FF38BB}"/>
                          </a:ext>
                        </a:extLst>
                      </p:cNvPr>
                      <p:cNvPicPr>
                        <a:picLocks noChangeAspect="1" noChangeArrowheads="1"/>
                      </p:cNvPicPr>
                      <p:nvPr/>
                    </p:nvPicPr>
                    <p:blipFill>
                      <a:blip r:embed="rId15"/>
                      <a:srcRect/>
                      <a:stretch>
                        <a:fillRect/>
                      </a:stretch>
                    </p:blipFill>
                    <p:spPr bwMode="auto">
                      <a:xfrm>
                        <a:off x="2089472" y="5445224"/>
                        <a:ext cx="1247775" cy="363537"/>
                      </a:xfrm>
                      <a:prstGeom prst="rect">
                        <a:avLst/>
                      </a:prstGeom>
                      <a:noFill/>
                      <a:ln>
                        <a:noFill/>
                      </a:ln>
                    </p:spPr>
                  </p:pic>
                </p:oleObj>
              </mc:Fallback>
            </mc:AlternateContent>
          </a:graphicData>
        </a:graphic>
      </p:graphicFrame>
      <p:sp>
        <p:nvSpPr>
          <p:cNvPr id="14" name="右大括号 13">
            <a:extLst>
              <a:ext uri="{FF2B5EF4-FFF2-40B4-BE49-F238E27FC236}">
                <a16:creationId xmlns:a16="http://schemas.microsoft.com/office/drawing/2014/main" id="{9E6A0C8B-3891-4E26-9F32-E1536742D4E2}"/>
              </a:ext>
            </a:extLst>
          </p:cNvPr>
          <p:cNvSpPr/>
          <p:nvPr/>
        </p:nvSpPr>
        <p:spPr>
          <a:xfrm>
            <a:off x="3500225" y="4921195"/>
            <a:ext cx="180000" cy="756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燕尾形箭头 20">
            <a:extLst>
              <a:ext uri="{FF2B5EF4-FFF2-40B4-BE49-F238E27FC236}">
                <a16:creationId xmlns:a16="http://schemas.microsoft.com/office/drawing/2014/main" id="{B30F2FA5-0E50-4FDA-989D-F18FF669D2F0}"/>
              </a:ext>
            </a:extLst>
          </p:cNvPr>
          <p:cNvSpPr/>
          <p:nvPr/>
        </p:nvSpPr>
        <p:spPr>
          <a:xfrm>
            <a:off x="3807285" y="5195332"/>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76807490-CFD0-4CE8-8BC4-9DBFACE751FC}"/>
              </a:ext>
            </a:extLst>
          </p:cNvPr>
          <p:cNvGrpSpPr/>
          <p:nvPr/>
        </p:nvGrpSpPr>
        <p:grpSpPr>
          <a:xfrm>
            <a:off x="4173819" y="4962313"/>
            <a:ext cx="3312000" cy="691515"/>
            <a:chOff x="-372521" y="1383267"/>
            <a:chExt cx="3312000" cy="691515"/>
          </a:xfrm>
        </p:grpSpPr>
        <p:graphicFrame>
          <p:nvGraphicFramePr>
            <p:cNvPr id="17" name="对象 16">
              <a:extLst>
                <a:ext uri="{FF2B5EF4-FFF2-40B4-BE49-F238E27FC236}">
                  <a16:creationId xmlns:a16="http://schemas.microsoft.com/office/drawing/2014/main" id="{9CE8F1FD-89E0-4859-B98D-5DF2A6AF3358}"/>
                </a:ext>
              </a:extLst>
            </p:cNvPr>
            <p:cNvGraphicFramePr>
              <a:graphicFrameLocks noChangeAspect="1"/>
            </p:cNvGraphicFramePr>
            <p:nvPr>
              <p:extLst>
                <p:ext uri="{D42A27DB-BD31-4B8C-83A1-F6EECF244321}">
                  <p14:modId xmlns:p14="http://schemas.microsoft.com/office/powerpoint/2010/main" val="1303068362"/>
                </p:ext>
              </p:extLst>
            </p:nvPr>
          </p:nvGraphicFramePr>
          <p:xfrm>
            <a:off x="-341941" y="1383267"/>
            <a:ext cx="3209781" cy="691515"/>
          </p:xfrm>
          <a:graphic>
            <a:graphicData uri="http://schemas.openxmlformats.org/presentationml/2006/ole">
              <mc:AlternateContent xmlns:mc="http://schemas.openxmlformats.org/markup-compatibility/2006">
                <mc:Choice xmlns:v="urn:schemas-microsoft-com:vml" Requires="v">
                  <p:oleObj spid="_x0000_s22822" name="Equation" r:id="rId16" imgW="1942920" imgH="419040" progId="Equation.DSMT4">
                    <p:embed/>
                  </p:oleObj>
                </mc:Choice>
                <mc:Fallback>
                  <p:oleObj name="Equation" r:id="rId16" imgW="1942920" imgH="419040" progId="Equation.DSMT4">
                    <p:embed/>
                    <p:pic>
                      <p:nvPicPr>
                        <p:cNvPr id="23" name="对象 22"/>
                        <p:cNvPicPr>
                          <a:picLocks noChangeAspect="1" noChangeArrowheads="1"/>
                        </p:cNvPicPr>
                        <p:nvPr/>
                      </p:nvPicPr>
                      <p:blipFill>
                        <a:blip r:embed="rId17"/>
                        <a:srcRect/>
                        <a:stretch>
                          <a:fillRect/>
                        </a:stretch>
                      </p:blipFill>
                      <p:spPr bwMode="auto">
                        <a:xfrm>
                          <a:off x="-341941" y="1383267"/>
                          <a:ext cx="3209781" cy="691515"/>
                        </a:xfrm>
                        <a:prstGeom prst="rect">
                          <a:avLst/>
                        </a:prstGeom>
                        <a:noFill/>
                        <a:ln>
                          <a:noFill/>
                        </a:ln>
                      </p:spPr>
                    </p:pic>
                  </p:oleObj>
                </mc:Fallback>
              </mc:AlternateContent>
            </a:graphicData>
          </a:graphic>
        </p:graphicFrame>
        <p:sp>
          <p:nvSpPr>
            <p:cNvPr id="18" name="矩形 17">
              <a:extLst>
                <a:ext uri="{FF2B5EF4-FFF2-40B4-BE49-F238E27FC236}">
                  <a16:creationId xmlns:a16="http://schemas.microsoft.com/office/drawing/2014/main" id="{96458C63-DA43-4266-87B3-30F3398B74D4}"/>
                </a:ext>
              </a:extLst>
            </p:cNvPr>
            <p:cNvSpPr/>
            <p:nvPr/>
          </p:nvSpPr>
          <p:spPr>
            <a:xfrm>
              <a:off x="-372521" y="1424479"/>
              <a:ext cx="3312000" cy="648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TextBox 29"/>
          <p:cNvSpPr txBox="1"/>
          <p:nvPr/>
        </p:nvSpPr>
        <p:spPr>
          <a:xfrm>
            <a:off x="6516216" y="447659"/>
            <a:ext cx="2520280" cy="38779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Capacitance C is constant</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8">
            <p14:nvContentPartPr>
              <p14:cNvPr id="5" name="墨迹 4">
                <a:extLst>
                  <a:ext uri="{FF2B5EF4-FFF2-40B4-BE49-F238E27FC236}">
                    <a16:creationId xmlns:a16="http://schemas.microsoft.com/office/drawing/2014/main" id="{C63D2318-ED7D-469E-8F5D-944946A8AD31}"/>
                  </a:ext>
                </a:extLst>
              </p14:cNvPr>
              <p14:cNvContentPartPr/>
              <p14:nvPr>
                <p:extLst>
                  <p:ext uri="{42D2F446-02D8-4167-A562-619A0277C38B}">
                    <p15:isNarration xmlns:p15="http://schemas.microsoft.com/office/powerpoint/2012/main" val="1"/>
                  </p:ext>
                </p:extLst>
              </p14:nvPr>
            </p14:nvContentPartPr>
            <p14:xfrm>
              <a:off x="2521080" y="1755360"/>
              <a:ext cx="5955840" cy="2517120"/>
            </p14:xfrm>
          </p:contentPart>
        </mc:Choice>
        <mc:Fallback>
          <p:pic>
            <p:nvPicPr>
              <p:cNvPr id="5" name="墨迹 4">
                <a:extLst>
                  <a:ext uri="{FF2B5EF4-FFF2-40B4-BE49-F238E27FC236}">
                    <a16:creationId xmlns:a16="http://schemas.microsoft.com/office/drawing/2014/main" id="{C63D2318-ED7D-469E-8F5D-944946A8AD31}"/>
                  </a:ext>
                </a:extLst>
              </p:cNvPr>
              <p:cNvPicPr>
                <a:picLocks noGrp="1" noRot="1" noChangeAspect="1" noMove="1" noResize="1" noEditPoints="1" noAdjustHandles="1" noChangeArrowheads="1" noChangeShapeType="1"/>
              </p:cNvPicPr>
              <p:nvPr/>
            </p:nvPicPr>
            <p:blipFill>
              <a:blip r:embed="rId19"/>
              <a:stretch>
                <a:fillRect/>
              </a:stretch>
            </p:blipFill>
            <p:spPr>
              <a:xfrm>
                <a:off x="2511720" y="1746000"/>
                <a:ext cx="5974560" cy="2535840"/>
              </a:xfrm>
              <a:prstGeom prst="rect">
                <a:avLst/>
              </a:prstGeom>
            </p:spPr>
          </p:pic>
        </mc:Fallback>
      </mc:AlternateContent>
      <p:pic>
        <p:nvPicPr>
          <p:cNvPr id="6" name="音频 5">
            <a:hlinkClick r:id="" action="ppaction://media"/>
            <a:extLst>
              <a:ext uri="{FF2B5EF4-FFF2-40B4-BE49-F238E27FC236}">
                <a16:creationId xmlns:a16="http://schemas.microsoft.com/office/drawing/2014/main" id="{BAB28A10-8AFB-4337-B57C-8428E921CC3D}"/>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275124736"/>
      </p:ext>
    </p:extLst>
  </p:cSld>
  <p:clrMapOvr>
    <a:masterClrMapping/>
  </p:clrMapOvr>
  <mc:AlternateContent xmlns:mc="http://schemas.openxmlformats.org/markup-compatibility/2006">
    <mc:Choice xmlns:p14="http://schemas.microsoft.com/office/powerpoint/2010/main" Requires="p14">
      <p:transition spd="slow" p14:dur="2000" advTm="159546"/>
    </mc:Choice>
    <mc:Fallback>
      <p:transition spd="slow" advTm="159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randombar(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p:stCondLst>
                              <p:cond delay="500"/>
                            </p:stCondLst>
                            <p:childTnLst>
                              <p:par>
                                <p:cTn id="49" presetID="14" presetClass="entr" presetSubtype="10"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randombar(horizontal)">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randombar(horizontal)">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par>
                          <p:cTn id="62" fill="hold">
                            <p:stCondLst>
                              <p:cond delay="500"/>
                            </p:stCondLst>
                            <p:childTnLst>
                              <p:par>
                                <p:cTn id="63" presetID="14" presetClass="entr" presetSubtype="10" fill="hold" grpId="0" nodeType="after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randombar(horizontal)">
                                      <p:cBhvr>
                                        <p:cTn id="65" dur="500"/>
                                        <p:tgtEl>
                                          <p:spTgt spid="15"/>
                                        </p:tgtEl>
                                      </p:cBhvr>
                                    </p:animEffect>
                                  </p:childTnLst>
                                </p:cTn>
                              </p:par>
                            </p:childTnLst>
                          </p:cTn>
                        </p:par>
                        <p:par>
                          <p:cTn id="66" fill="hold">
                            <p:stCondLst>
                              <p:cond delay="1000"/>
                            </p:stCondLst>
                            <p:childTnLst>
                              <p:par>
                                <p:cTn id="67" presetID="14" presetClass="entr" presetSubtype="10" fill="hold" nodeType="after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randombar(horizontal)">
                                      <p:cBhvr>
                                        <p:cTn id="6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0" fill="hold" display="0">
                  <p:stCondLst>
                    <p:cond delay="indefinite"/>
                  </p:stCondLst>
                  <p:endCondLst>
                    <p:cond evt="onStopAudio" delay="0">
                      <p:tgtEl>
                        <p:sldTgt/>
                      </p:tgtEl>
                    </p:cond>
                  </p:endCondLst>
                </p:cTn>
                <p:tgtEl>
                  <p:spTgt spid="6"/>
                </p:tgtEl>
              </p:cMediaNode>
            </p:audio>
          </p:childTnLst>
        </p:cTn>
      </p:par>
    </p:tnLst>
    <p:bldLst>
      <p:bldP spid="2" grpId="0" animBg="1"/>
      <p:bldP spid="4" grpId="0"/>
      <p:bldP spid="9" grpId="0"/>
      <p:bldP spid="11" grpId="0"/>
      <p:bldP spid="14" grpId="0" animBg="1" autoUpdateAnimBg="0"/>
      <p:bldP spid="15" grpId="0" animBg="1"/>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s://timgsa.baidu.com/timg?image&amp;quality=80&amp;size=b9999_10000&amp;sec=1543828367728&amp;di=ab0f6d2ab806672b63db223630dbe8f7&amp;imgtype=0&amp;src=http%3A%2F%2Fimgsrc.baidu.com%2Fimage%2Fc0%253Dshijue1%252C0%252C0%252C294%252C40%2Fsign%3D22d088cf871001e95a311c4cd0671199%2F3801213fb80e7becd5fbc2c7252eb9389b506bf7.jpg"/>
          <p:cNvPicPr>
            <a:picLocks noChangeAspect="1" noChangeArrowheads="1"/>
          </p:cNvPicPr>
          <p:nvPr/>
        </p:nvPicPr>
        <p:blipFill rotWithShape="1">
          <a:blip r:embed="rId5">
            <a:extLst>
              <a:ext uri="{28A0092B-C50C-407E-A947-70E740481C1C}">
                <a14:useLocalDpi xmlns:a14="http://schemas.microsoft.com/office/drawing/2010/main" val="0"/>
              </a:ext>
            </a:extLst>
          </a:blip>
          <a:srcRect b="4556"/>
          <a:stretch/>
        </p:blipFill>
        <p:spPr bwMode="auto">
          <a:xfrm>
            <a:off x="-1116632" y="-315416"/>
            <a:ext cx="11430000" cy="7272808"/>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142844" y="3002653"/>
            <a:ext cx="8858280" cy="1794499"/>
          </a:xfrm>
          <a:prstGeom prst="rect">
            <a:avLst/>
          </a:prstGeom>
          <a:solidFill>
            <a:schemeClr val="bg1">
              <a:alpha val="7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000" b="1" dirty="0">
                <a:latin typeface="华文新魏" pitchFamily="2" charset="-122"/>
                <a:ea typeface="华文新魏" pitchFamily="2" charset="-122"/>
              </a:rPr>
              <a:t>Chap3  Direct-Current (DC) Circuits</a:t>
            </a:r>
            <a:endParaRPr lang="zh-CN" altLang="en-US" sz="6000" b="1" dirty="0">
              <a:latin typeface="华文新魏" pitchFamily="2" charset="-122"/>
              <a:ea typeface="华文新魏" pitchFamily="2" charset="-122"/>
            </a:endParaRPr>
          </a:p>
        </p:txBody>
      </p:sp>
      <p:pic>
        <p:nvPicPr>
          <p:cNvPr id="4" name="音频 3">
            <a:hlinkClick r:id="" action="ppaction://media"/>
            <a:extLst>
              <a:ext uri="{FF2B5EF4-FFF2-40B4-BE49-F238E27FC236}">
                <a16:creationId xmlns:a16="http://schemas.microsoft.com/office/drawing/2014/main" id="{5D148A4E-059A-4F46-BC29-CD3251CE48F8}"/>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280621284"/>
      </p:ext>
    </p:extLst>
  </p:cSld>
  <p:clrMapOvr>
    <a:masterClrMapping/>
  </p:clrMapOvr>
  <mc:AlternateContent xmlns:mc="http://schemas.openxmlformats.org/markup-compatibility/2006">
    <mc:Choice xmlns:p14="http://schemas.microsoft.com/office/powerpoint/2010/main" Requires="p14">
      <p:transition spd="slow" p14:dur="2000" advTm="12927"/>
    </mc:Choice>
    <mc:Fallback>
      <p:transition spd="slow" advTm="12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3"/>
                                        </p:tgtEl>
                                        <p:attrNameLst>
                                          <p:attrName>style.visibility</p:attrName>
                                        </p:attrNameLst>
                                      </p:cBhvr>
                                      <p:to>
                                        <p:strVal val="visible"/>
                                      </p:to>
                                    </p:set>
                                    <p:anim calcmode="discrete" valueType="clr">
                                      <p:cBhvr override="childStyle">
                                        <p:cTn id="10"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3"/>
                                        </p:tgtEl>
                                        <p:attrNameLst>
                                          <p:attrName>fillcolor</p:attrName>
                                        </p:attrNameLst>
                                      </p:cBhvr>
                                      <p:tavLst>
                                        <p:tav tm="0">
                                          <p:val>
                                            <p:clrVal>
                                              <a:schemeClr val="accent2"/>
                                            </p:clrVal>
                                          </p:val>
                                        </p:tav>
                                        <p:tav tm="50000">
                                          <p:val>
                                            <p:clrVal>
                                              <a:schemeClr val="hlink"/>
                                            </p:clrVal>
                                          </p:val>
                                        </p:tav>
                                      </p:tavLst>
                                    </p:anim>
                                    <p:set>
                                      <p:cBhvr>
                                        <p:cTn id="12"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4"/>
                </p:tgtEl>
              </p:cMediaNode>
            </p:audio>
          </p:childTnLst>
        </p:cTn>
      </p:par>
    </p:tnLst>
    <p:bldLst>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A5CCB3C5-706D-4916-865D-EA58F502B870}"/>
              </a:ext>
            </a:extLst>
          </p:cNvPr>
          <p:cNvSpPr txBox="1">
            <a:spLocks/>
          </p:cNvSpPr>
          <p:nvPr/>
        </p:nvSpPr>
        <p:spPr>
          <a:xfrm>
            <a:off x="71404" y="215430"/>
            <a:ext cx="3492484" cy="612000"/>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apacitors in Circuits</a:t>
            </a:r>
            <a:endParaRPr kumimoji="0" lang="en-US" altLang="zh-CN" sz="3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a:extLst>
              <a:ext uri="{FF2B5EF4-FFF2-40B4-BE49-F238E27FC236}">
                <a16:creationId xmlns:a16="http://schemas.microsoft.com/office/drawing/2014/main" id="{96709A9E-E7D7-4185-AEF1-536A1566AF57}"/>
              </a:ext>
            </a:extLst>
          </p:cNvPr>
          <p:cNvSpPr txBox="1"/>
          <p:nvPr/>
        </p:nvSpPr>
        <p:spPr>
          <a:xfrm>
            <a:off x="251520" y="962594"/>
            <a:ext cx="8640960" cy="810222"/>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wo or more capacitors can be combined in circuits in several ways, but most reduce to two simple configurations, called </a:t>
            </a:r>
            <a:r>
              <a:rPr lang="en-US" altLang="zh-CN" sz="2200" i="1" dirty="0">
                <a:latin typeface="Times New Roman" pitchFamily="18" charset="0"/>
                <a:ea typeface="楷体" pitchFamily="49" charset="-122"/>
                <a:cs typeface="Times New Roman" pitchFamily="18" charset="0"/>
              </a:rPr>
              <a:t>parallel</a:t>
            </a:r>
            <a:r>
              <a:rPr lang="en-US" altLang="zh-CN" sz="2200" dirty="0">
                <a:latin typeface="Times New Roman" pitchFamily="18" charset="0"/>
                <a:ea typeface="楷体" pitchFamily="49" charset="-122"/>
                <a:cs typeface="Times New Roman" pitchFamily="18" charset="0"/>
              </a:rPr>
              <a:t> and </a:t>
            </a:r>
            <a:r>
              <a:rPr lang="en-US" altLang="zh-CN" sz="2200" i="1" dirty="0">
                <a:latin typeface="Times New Roman" pitchFamily="18" charset="0"/>
                <a:ea typeface="楷体" pitchFamily="49" charset="-122"/>
                <a:cs typeface="Times New Roman" pitchFamily="18" charset="0"/>
              </a:rPr>
              <a:t>series</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4" name="TextBox 29">
            <a:extLst>
              <a:ext uri="{FF2B5EF4-FFF2-40B4-BE49-F238E27FC236}">
                <a16:creationId xmlns:a16="http://schemas.microsoft.com/office/drawing/2014/main" id="{8C45B3B9-2F90-4D82-9D10-20144BE0CB87}"/>
              </a:ext>
            </a:extLst>
          </p:cNvPr>
          <p:cNvSpPr txBox="1"/>
          <p:nvPr/>
        </p:nvSpPr>
        <p:spPr>
          <a:xfrm>
            <a:off x="251520" y="1916832"/>
            <a:ext cx="8892480" cy="437812"/>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rules for capacitors in circuits are </a:t>
            </a:r>
            <a:r>
              <a:rPr lang="en-US" altLang="zh-CN" sz="2200" i="1" dirty="0">
                <a:latin typeface="Times New Roman" pitchFamily="18" charset="0"/>
                <a:ea typeface="楷体" pitchFamily="49" charset="-122"/>
                <a:cs typeface="Times New Roman" pitchFamily="18" charset="0"/>
              </a:rPr>
              <a:t>opposite </a:t>
            </a:r>
            <a:r>
              <a:rPr lang="en-US" altLang="zh-CN" sz="2200" dirty="0">
                <a:latin typeface="Times New Roman" pitchFamily="18" charset="0"/>
                <a:ea typeface="楷体" pitchFamily="49" charset="-122"/>
                <a:cs typeface="Times New Roman" pitchFamily="18" charset="0"/>
              </a:rPr>
              <a:t>to the rules for resistors.</a:t>
            </a:r>
            <a:endParaRPr lang="zh-CN" altLang="en-US" sz="2200" baseline="30000" dirty="0">
              <a:latin typeface="Times New Roman" pitchFamily="18" charset="0"/>
              <a:ea typeface="楷体" pitchFamily="49" charset="-122"/>
              <a:cs typeface="Times New Roman" pitchFamily="18" charset="0"/>
            </a:endParaRPr>
          </a:p>
        </p:txBody>
      </p:sp>
      <p:sp>
        <p:nvSpPr>
          <p:cNvPr id="5" name="TextBox 41">
            <a:extLst>
              <a:ext uri="{FF2B5EF4-FFF2-40B4-BE49-F238E27FC236}">
                <a16:creationId xmlns:a16="http://schemas.microsoft.com/office/drawing/2014/main" id="{68D9A613-8200-425A-AD0B-E03A7F272A6C}"/>
              </a:ext>
            </a:extLst>
          </p:cNvPr>
          <p:cNvSpPr txBox="1"/>
          <p:nvPr/>
        </p:nvSpPr>
        <p:spPr>
          <a:xfrm>
            <a:off x="179512" y="2522721"/>
            <a:ext cx="3449472"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Capacitors in parallel:</a:t>
            </a:r>
            <a:endParaRPr lang="zh-CN" altLang="en-US" sz="2400" b="1" i="1" dirty="0">
              <a:latin typeface="Times New Roman" pitchFamily="18" charset="0"/>
              <a:cs typeface="Times New Roman" pitchFamily="18" charset="0"/>
            </a:endParaRPr>
          </a:p>
        </p:txBody>
      </p:sp>
      <p:grpSp>
        <p:nvGrpSpPr>
          <p:cNvPr id="9" name="组合 8">
            <a:extLst>
              <a:ext uri="{FF2B5EF4-FFF2-40B4-BE49-F238E27FC236}">
                <a16:creationId xmlns:a16="http://schemas.microsoft.com/office/drawing/2014/main" id="{A93FDDEE-AB9D-4BE2-BB46-73B8EA522E21}"/>
              </a:ext>
            </a:extLst>
          </p:cNvPr>
          <p:cNvGrpSpPr/>
          <p:nvPr/>
        </p:nvGrpSpPr>
        <p:grpSpPr>
          <a:xfrm>
            <a:off x="416700" y="5805488"/>
            <a:ext cx="3303587" cy="571500"/>
            <a:chOff x="-249392" y="1167984"/>
            <a:chExt cx="3633946" cy="571500"/>
          </a:xfrm>
        </p:grpSpPr>
        <p:graphicFrame>
          <p:nvGraphicFramePr>
            <p:cNvPr id="10" name="对象 9">
              <a:extLst>
                <a:ext uri="{FF2B5EF4-FFF2-40B4-BE49-F238E27FC236}">
                  <a16:creationId xmlns:a16="http://schemas.microsoft.com/office/drawing/2014/main" id="{247E85C2-8646-439A-B96A-8751A2CE1892}"/>
                </a:ext>
              </a:extLst>
            </p:cNvPr>
            <p:cNvGraphicFramePr>
              <a:graphicFrameLocks noChangeAspect="1"/>
            </p:cNvGraphicFramePr>
            <p:nvPr>
              <p:extLst>
                <p:ext uri="{D42A27DB-BD31-4B8C-83A1-F6EECF244321}">
                  <p14:modId xmlns:p14="http://schemas.microsoft.com/office/powerpoint/2010/main" val="2594813494"/>
                </p:ext>
              </p:extLst>
            </p:nvPr>
          </p:nvGraphicFramePr>
          <p:xfrm>
            <a:off x="-227009" y="1167984"/>
            <a:ext cx="3611563" cy="571500"/>
          </p:xfrm>
          <a:graphic>
            <a:graphicData uri="http://schemas.openxmlformats.org/presentationml/2006/ole">
              <mc:AlternateContent xmlns:mc="http://schemas.openxmlformats.org/markup-compatibility/2006">
                <mc:Choice xmlns:v="urn:schemas-microsoft-com:vml" Requires="v">
                  <p:oleObj spid="_x0000_s23645" name="Equation" r:id="rId6" imgW="2158920" imgH="342720" progId="Equation.DSMT4">
                    <p:embed/>
                  </p:oleObj>
                </mc:Choice>
                <mc:Fallback>
                  <p:oleObj name="Equation" r:id="rId6" imgW="2158920" imgH="342720" progId="Equation.DSMT4">
                    <p:embed/>
                    <p:pic>
                      <p:nvPicPr>
                        <p:cNvPr id="8" name="对象 7">
                          <a:extLst>
                            <a:ext uri="{FF2B5EF4-FFF2-40B4-BE49-F238E27FC236}">
                              <a16:creationId xmlns:a16="http://schemas.microsoft.com/office/drawing/2014/main" id="{0D506D66-C8BB-4994-87F0-C385AC2D9658}"/>
                            </a:ext>
                          </a:extLst>
                        </p:cNvPr>
                        <p:cNvPicPr>
                          <a:picLocks noChangeAspect="1" noChangeArrowheads="1"/>
                        </p:cNvPicPr>
                        <p:nvPr/>
                      </p:nvPicPr>
                      <p:blipFill>
                        <a:blip r:embed="rId7"/>
                        <a:srcRect/>
                        <a:stretch>
                          <a:fillRect/>
                        </a:stretch>
                      </p:blipFill>
                      <p:spPr bwMode="auto">
                        <a:xfrm>
                          <a:off x="-227009" y="1167984"/>
                          <a:ext cx="36115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E38505F2-114D-444C-BFBE-FA12BE429EE0}"/>
                </a:ext>
              </a:extLst>
            </p:cNvPr>
            <p:cNvSpPr/>
            <p:nvPr/>
          </p:nvSpPr>
          <p:spPr>
            <a:xfrm>
              <a:off x="-249392" y="1172721"/>
              <a:ext cx="3611563" cy="54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a:extLst>
              <a:ext uri="{FF2B5EF4-FFF2-40B4-BE49-F238E27FC236}">
                <a16:creationId xmlns:a16="http://schemas.microsoft.com/office/drawing/2014/main" id="{901F5A9C-CA0F-434C-9BB5-3F0B6A22FB66}"/>
              </a:ext>
            </a:extLst>
          </p:cNvPr>
          <p:cNvCxnSpPr/>
          <p:nvPr/>
        </p:nvCxnSpPr>
        <p:spPr>
          <a:xfrm>
            <a:off x="3995936" y="2522721"/>
            <a:ext cx="0" cy="41040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41">
            <a:extLst>
              <a:ext uri="{FF2B5EF4-FFF2-40B4-BE49-F238E27FC236}">
                <a16:creationId xmlns:a16="http://schemas.microsoft.com/office/drawing/2014/main" id="{B472957A-0DFF-44E8-9685-7DBD87CB59B1}"/>
              </a:ext>
            </a:extLst>
          </p:cNvPr>
          <p:cNvSpPr txBox="1"/>
          <p:nvPr/>
        </p:nvSpPr>
        <p:spPr>
          <a:xfrm>
            <a:off x="4211960" y="2527012"/>
            <a:ext cx="3449472"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Capacitors in series:</a:t>
            </a:r>
            <a:endParaRPr lang="zh-CN" altLang="en-US" sz="2400" b="1" i="1" dirty="0">
              <a:latin typeface="Times New Roman" pitchFamily="18" charset="0"/>
              <a:cs typeface="Times New Roman" pitchFamily="18" charset="0"/>
            </a:endParaRPr>
          </a:p>
        </p:txBody>
      </p:sp>
      <p:pic>
        <p:nvPicPr>
          <p:cNvPr id="15" name="图片 14">
            <a:extLst>
              <a:ext uri="{FF2B5EF4-FFF2-40B4-BE49-F238E27FC236}">
                <a16:creationId xmlns:a16="http://schemas.microsoft.com/office/drawing/2014/main" id="{60979143-5359-430A-BB3C-8D542D3E8D89}"/>
              </a:ext>
            </a:extLst>
          </p:cNvPr>
          <p:cNvPicPr>
            <a:picLocks noChangeAspect="1"/>
          </p:cNvPicPr>
          <p:nvPr/>
        </p:nvPicPr>
        <p:blipFill>
          <a:blip r:embed="rId8">
            <a:lum bright="-20000" contrast="40000"/>
          </a:blip>
          <a:stretch>
            <a:fillRect/>
          </a:stretch>
        </p:blipFill>
        <p:spPr>
          <a:xfrm>
            <a:off x="4211960" y="3078485"/>
            <a:ext cx="4611875" cy="2448000"/>
          </a:xfrm>
          <a:prstGeom prst="rect">
            <a:avLst/>
          </a:prstGeom>
        </p:spPr>
      </p:pic>
      <p:grpSp>
        <p:nvGrpSpPr>
          <p:cNvPr id="17" name="组合 16">
            <a:extLst>
              <a:ext uri="{FF2B5EF4-FFF2-40B4-BE49-F238E27FC236}">
                <a16:creationId xmlns:a16="http://schemas.microsoft.com/office/drawing/2014/main" id="{0DD6C91F-0D06-4BEC-9F3B-3373384CE671}"/>
              </a:ext>
            </a:extLst>
          </p:cNvPr>
          <p:cNvGrpSpPr/>
          <p:nvPr/>
        </p:nvGrpSpPr>
        <p:grpSpPr>
          <a:xfrm>
            <a:off x="5090261" y="5733256"/>
            <a:ext cx="2984763" cy="723794"/>
            <a:chOff x="-249392" y="1168927"/>
            <a:chExt cx="3611563" cy="723794"/>
          </a:xfrm>
        </p:grpSpPr>
        <p:graphicFrame>
          <p:nvGraphicFramePr>
            <p:cNvPr id="18" name="对象 17">
              <a:extLst>
                <a:ext uri="{FF2B5EF4-FFF2-40B4-BE49-F238E27FC236}">
                  <a16:creationId xmlns:a16="http://schemas.microsoft.com/office/drawing/2014/main" id="{D40FED28-B22C-4D3D-B499-B62B9D9B12E6}"/>
                </a:ext>
              </a:extLst>
            </p:cNvPr>
            <p:cNvGraphicFramePr>
              <a:graphicFrameLocks noChangeAspect="1"/>
            </p:cNvGraphicFramePr>
            <p:nvPr>
              <p:extLst>
                <p:ext uri="{D42A27DB-BD31-4B8C-83A1-F6EECF244321}">
                  <p14:modId xmlns:p14="http://schemas.microsoft.com/office/powerpoint/2010/main" val="1885907361"/>
                </p:ext>
              </p:extLst>
            </p:nvPr>
          </p:nvGraphicFramePr>
          <p:xfrm>
            <a:off x="-215846" y="1168927"/>
            <a:ext cx="3548062" cy="719137"/>
          </p:xfrm>
          <a:graphic>
            <a:graphicData uri="http://schemas.openxmlformats.org/presentationml/2006/ole">
              <mc:AlternateContent xmlns:mc="http://schemas.openxmlformats.org/markup-compatibility/2006">
                <mc:Choice xmlns:v="urn:schemas-microsoft-com:vml" Requires="v">
                  <p:oleObj spid="_x0000_s23646" name="Equation" r:id="rId9" imgW="2120760" imgH="431640" progId="Equation.DSMT4">
                    <p:embed/>
                  </p:oleObj>
                </mc:Choice>
                <mc:Fallback>
                  <p:oleObj name="Equation" r:id="rId9" imgW="2120760" imgH="431640" progId="Equation.DSMT4">
                    <p:embed/>
                    <p:pic>
                      <p:nvPicPr>
                        <p:cNvPr id="10" name="对象 9">
                          <a:extLst>
                            <a:ext uri="{FF2B5EF4-FFF2-40B4-BE49-F238E27FC236}">
                              <a16:creationId xmlns:a16="http://schemas.microsoft.com/office/drawing/2014/main" id="{247E85C2-8646-439A-B96A-8751A2CE1892}"/>
                            </a:ext>
                          </a:extLst>
                        </p:cNvPr>
                        <p:cNvPicPr>
                          <a:picLocks noChangeAspect="1" noChangeArrowheads="1"/>
                        </p:cNvPicPr>
                        <p:nvPr/>
                      </p:nvPicPr>
                      <p:blipFill>
                        <a:blip r:embed="rId10"/>
                        <a:srcRect/>
                        <a:stretch>
                          <a:fillRect/>
                        </a:stretch>
                      </p:blipFill>
                      <p:spPr bwMode="auto">
                        <a:xfrm>
                          <a:off x="-215846" y="1168927"/>
                          <a:ext cx="35480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a:extLst>
                <a:ext uri="{FF2B5EF4-FFF2-40B4-BE49-F238E27FC236}">
                  <a16:creationId xmlns:a16="http://schemas.microsoft.com/office/drawing/2014/main" id="{9FA72613-3CA2-46F1-97F0-A5B4E2CA4C7A}"/>
                </a:ext>
              </a:extLst>
            </p:cNvPr>
            <p:cNvSpPr/>
            <p:nvPr/>
          </p:nvSpPr>
          <p:spPr>
            <a:xfrm>
              <a:off x="-249392" y="1172721"/>
              <a:ext cx="3611563" cy="72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 name="图片 6">
            <a:extLst>
              <a:ext uri="{FF2B5EF4-FFF2-40B4-BE49-F238E27FC236}">
                <a16:creationId xmlns:a16="http://schemas.microsoft.com/office/drawing/2014/main" id="{5EBE4569-4458-48AD-9732-A2A932FFEE78}"/>
              </a:ext>
            </a:extLst>
          </p:cNvPr>
          <p:cNvPicPr>
            <a:picLocks noChangeAspect="1"/>
          </p:cNvPicPr>
          <p:nvPr/>
        </p:nvPicPr>
        <p:blipFill>
          <a:blip r:embed="rId11">
            <a:lum bright="-20000" contrast="40000"/>
          </a:blip>
          <a:stretch>
            <a:fillRect/>
          </a:stretch>
        </p:blipFill>
        <p:spPr>
          <a:xfrm>
            <a:off x="539552" y="3085620"/>
            <a:ext cx="3109151" cy="2448000"/>
          </a:xfrm>
          <a:prstGeom prst="rect">
            <a:avLst/>
          </a:prstGeom>
        </p:spPr>
      </p:pic>
      <p:pic>
        <p:nvPicPr>
          <p:cNvPr id="6" name="音频 5">
            <a:hlinkClick r:id="" action="ppaction://media"/>
            <a:extLst>
              <a:ext uri="{FF2B5EF4-FFF2-40B4-BE49-F238E27FC236}">
                <a16:creationId xmlns:a16="http://schemas.microsoft.com/office/drawing/2014/main" id="{957333F9-6365-481F-B422-FD590EB62EA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343815466"/>
      </p:ext>
    </p:extLst>
  </p:cSld>
  <p:clrMapOvr>
    <a:masterClrMapping/>
  </p:clrMapOvr>
  <mc:AlternateContent xmlns:mc="http://schemas.openxmlformats.org/markup-compatibility/2006">
    <mc:Choice xmlns:p14="http://schemas.microsoft.com/office/powerpoint/2010/main" Requires="p14">
      <p:transition spd="slow" p14:dur="2000" advTm="48108"/>
    </mc:Choice>
    <mc:Fallback>
      <p:transition spd="slow" advTm="481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500"/>
                            </p:stCondLst>
                            <p:childTnLst>
                              <p:par>
                                <p:cTn id="27" presetID="14" presetClass="entr" presetSubtype="10"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randombar(horizontal)">
                                      <p:cBhvr>
                                        <p:cTn id="39" dur="500"/>
                                        <p:tgtEl>
                                          <p:spTgt spid="12"/>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1000"/>
                            </p:stCondLst>
                            <p:childTnLst>
                              <p:par>
                                <p:cTn id="45" presetID="14" presetClass="entr" presetSubtype="10" fill="hold"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randombar(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randombar(horizont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6"/>
                </p:tgtEl>
              </p:cMediaNode>
            </p:audio>
          </p:childTnLst>
        </p:cTn>
      </p:par>
    </p:tnLst>
    <p:bldLst>
      <p:bldP spid="2" grpId="0" animBg="1"/>
      <p:bldP spid="3" grpId="0"/>
      <p:bldP spid="4" grpId="0"/>
      <p:bldP spid="5"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22">
            <a:extLst>
              <a:ext uri="{FF2B5EF4-FFF2-40B4-BE49-F238E27FC236}">
                <a16:creationId xmlns:a16="http://schemas.microsoft.com/office/drawing/2014/main" id="{F5C1F374-E43D-421A-B6B7-0FF6B35E83D2}"/>
              </a:ext>
            </a:extLst>
          </p:cNvPr>
          <p:cNvSpPr>
            <a:spLocks noChangeArrowheads="1"/>
          </p:cNvSpPr>
          <p:nvPr/>
        </p:nvSpPr>
        <p:spPr bwMode="auto">
          <a:xfrm>
            <a:off x="217569" y="836712"/>
            <a:ext cx="8708862" cy="290079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Calculate the equivalent capacitance </a:t>
            </a:r>
            <a:b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b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etween </a:t>
            </a:r>
            <a:r>
              <a:rPr kumimoji="0" lang="en-US" altLang="zh-CN"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a:t>
            </a: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nd </a:t>
            </a:r>
            <a:r>
              <a:rPr kumimoji="0" lang="en-US" altLang="zh-CN"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for the combination of </a:t>
            </a:r>
            <a:b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b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apacitors. All capacitance are in micro-</a:t>
            </a:r>
            <a:b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b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rads. (b) If a 12-V battery is connected </a:t>
            </a:r>
            <a:b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b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cross the system between</a:t>
            </a:r>
            <a: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t> points </a:t>
            </a:r>
            <a:r>
              <a:rPr kumimoji="0" lang="en-US" altLang="zh-CN" sz="2200" b="1" i="1" u="none" strike="noStrike" cap="none" normalizeH="0" dirty="0">
                <a:ln>
                  <a:noFill/>
                </a:ln>
                <a:solidFill>
                  <a:schemeClr val="tx1"/>
                </a:solidFill>
                <a:effectLst/>
                <a:latin typeface="Times New Roman" pitchFamily="18" charset="0"/>
                <a:ea typeface="宋体" pitchFamily="2" charset="-122"/>
                <a:cs typeface="Times New Roman" pitchFamily="18" charset="0"/>
              </a:rPr>
              <a:t>a</a:t>
            </a:r>
            <a: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t> and </a:t>
            </a:r>
            <a:r>
              <a:rPr kumimoji="0" lang="en-US" altLang="zh-CN" sz="2200" b="1" i="1" u="none" strike="noStrike" cap="none" normalizeH="0" dirty="0">
                <a:ln>
                  <a:noFill/>
                </a:ln>
                <a:solidFill>
                  <a:schemeClr val="tx1"/>
                </a:solidFill>
                <a:effectLst/>
                <a:latin typeface="Times New Roman" pitchFamily="18" charset="0"/>
                <a:ea typeface="宋体" pitchFamily="2" charset="-122"/>
                <a:cs typeface="Times New Roman" pitchFamily="18" charset="0"/>
              </a:rPr>
              <a:t>b</a:t>
            </a:r>
            <a: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b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br>
            <a: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t>find the charge on the 4.0-μF capacitor in the first diagram and the voltage drop across it.</a:t>
            </a:r>
            <a:endPar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3" name="标题 5">
            <a:extLst>
              <a:ext uri="{FF2B5EF4-FFF2-40B4-BE49-F238E27FC236}">
                <a16:creationId xmlns:a16="http://schemas.microsoft.com/office/drawing/2014/main" id="{B034154C-D541-4C14-831B-75036FC0821F}"/>
              </a:ext>
            </a:extLst>
          </p:cNvPr>
          <p:cNvSpPr txBox="1">
            <a:spLocks/>
          </p:cNvSpPr>
          <p:nvPr/>
        </p:nvSpPr>
        <p:spPr>
          <a:xfrm>
            <a:off x="49778" y="188640"/>
            <a:ext cx="5026278" cy="517597"/>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2600" b="1" dirty="0">
                <a:solidFill>
                  <a:schemeClr val="tx1"/>
                </a:solidFill>
                <a:latin typeface="Times New Roman" panose="02020603050405020304" pitchFamily="18" charset="0"/>
                <a:ea typeface="华文仿宋" pitchFamily="2" charset="-122"/>
                <a:cs typeface="Times New Roman" panose="02020603050405020304" pitchFamily="18" charset="0"/>
              </a:rPr>
              <a:t>Exercise: Equivalent Capacitance</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2637573D-BD5A-4A4C-B509-8A2E58E6BD23}"/>
              </a:ext>
            </a:extLst>
          </p:cNvPr>
          <p:cNvPicPr>
            <a:picLocks noChangeAspect="1"/>
          </p:cNvPicPr>
          <p:nvPr/>
        </p:nvPicPr>
        <p:blipFill>
          <a:blip r:embed="rId6">
            <a:lum bright="-20000" contrast="40000"/>
          </a:blip>
          <a:stretch>
            <a:fillRect/>
          </a:stretch>
        </p:blipFill>
        <p:spPr>
          <a:xfrm>
            <a:off x="5364088" y="908720"/>
            <a:ext cx="3521180" cy="2026982"/>
          </a:xfrm>
          <a:prstGeom prst="rect">
            <a:avLst/>
          </a:prstGeom>
        </p:spPr>
      </p:pic>
      <p:cxnSp>
        <p:nvCxnSpPr>
          <p:cNvPr id="5" name="直接连接符 4">
            <a:extLst>
              <a:ext uri="{FF2B5EF4-FFF2-40B4-BE49-F238E27FC236}">
                <a16:creationId xmlns:a16="http://schemas.microsoft.com/office/drawing/2014/main" id="{8C457AC7-B898-49BF-80D2-10335A72DA03}"/>
              </a:ext>
            </a:extLst>
          </p:cNvPr>
          <p:cNvCxnSpPr/>
          <p:nvPr/>
        </p:nvCxnSpPr>
        <p:spPr>
          <a:xfrm>
            <a:off x="180472" y="3790875"/>
            <a:ext cx="871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6" name="Rectangle 422">
            <a:extLst>
              <a:ext uri="{FF2B5EF4-FFF2-40B4-BE49-F238E27FC236}">
                <a16:creationId xmlns:a16="http://schemas.microsoft.com/office/drawing/2014/main" id="{566B4B98-68F6-402C-BFE5-46D74D7683C9}"/>
              </a:ext>
            </a:extLst>
          </p:cNvPr>
          <p:cNvSpPr>
            <a:spLocks noChangeArrowheads="1"/>
          </p:cNvSpPr>
          <p:nvPr/>
        </p:nvSpPr>
        <p:spPr bwMode="auto">
          <a:xfrm>
            <a:off x="222945" y="3789040"/>
            <a:ext cx="866232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 The equivalent capacitance between </a:t>
            </a:r>
            <a:r>
              <a:rPr kumimoji="0" lang="en-US" altLang="zh-CN" sz="2200" b="1" i="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a:t>
            </a: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 and </a:t>
            </a:r>
            <a:r>
              <a:rPr kumimoji="0" lang="en-US" altLang="zh-CN" sz="2200" b="1" i="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b</a:t>
            </a: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7" name="对象 6">
            <a:extLst>
              <a:ext uri="{FF2B5EF4-FFF2-40B4-BE49-F238E27FC236}">
                <a16:creationId xmlns:a16="http://schemas.microsoft.com/office/drawing/2014/main" id="{6B2BCCB3-E994-4689-834E-CD968C0D02B0}"/>
              </a:ext>
            </a:extLst>
          </p:cNvPr>
          <p:cNvGraphicFramePr>
            <a:graphicFrameLocks noChangeAspect="1"/>
          </p:cNvGraphicFramePr>
          <p:nvPr>
            <p:extLst>
              <p:ext uri="{D42A27DB-BD31-4B8C-83A1-F6EECF244321}">
                <p14:modId xmlns:p14="http://schemas.microsoft.com/office/powerpoint/2010/main" val="3788881842"/>
              </p:ext>
            </p:extLst>
          </p:nvPr>
        </p:nvGraphicFramePr>
        <p:xfrm>
          <a:off x="6127601" y="3880769"/>
          <a:ext cx="1316038" cy="400050"/>
        </p:xfrm>
        <a:graphic>
          <a:graphicData uri="http://schemas.openxmlformats.org/presentationml/2006/ole">
            <mc:AlternateContent xmlns:mc="http://schemas.openxmlformats.org/markup-compatibility/2006">
              <mc:Choice xmlns:v="urn:schemas-microsoft-com:vml" Requires="v">
                <p:oleObj spid="_x0000_s24705" name="Equation" r:id="rId7" imgW="787320" imgH="241200" progId="Equation.DSMT4">
                  <p:embed/>
                </p:oleObj>
              </mc:Choice>
              <mc:Fallback>
                <p:oleObj name="Equation" r:id="rId7" imgW="787320" imgH="241200" progId="Equation.DSMT4">
                  <p:embed/>
                  <p:pic>
                    <p:nvPicPr>
                      <p:cNvPr id="8" name="对象 7">
                        <a:extLst>
                          <a:ext uri="{FF2B5EF4-FFF2-40B4-BE49-F238E27FC236}">
                            <a16:creationId xmlns:a16="http://schemas.microsoft.com/office/drawing/2014/main" id="{8BB85DF2-9404-4408-A048-A07161A54A1F}"/>
                          </a:ext>
                        </a:extLst>
                      </p:cNvPr>
                      <p:cNvPicPr>
                        <a:picLocks noChangeAspect="1" noChangeArrowheads="1"/>
                      </p:cNvPicPr>
                      <p:nvPr/>
                    </p:nvPicPr>
                    <p:blipFill>
                      <a:blip r:embed="rId8"/>
                      <a:srcRect/>
                      <a:stretch>
                        <a:fillRect/>
                      </a:stretch>
                    </p:blipFill>
                    <p:spPr bwMode="auto">
                      <a:xfrm>
                        <a:off x="6127601" y="3880769"/>
                        <a:ext cx="1316038" cy="400050"/>
                      </a:xfrm>
                      <a:prstGeom prst="rect">
                        <a:avLst/>
                      </a:prstGeom>
                      <a:noFill/>
                      <a:ln>
                        <a:noFill/>
                      </a:ln>
                    </p:spPr>
                  </p:pic>
                </p:oleObj>
              </mc:Fallback>
            </mc:AlternateContent>
          </a:graphicData>
        </a:graphic>
      </p:graphicFrame>
      <p:sp>
        <p:nvSpPr>
          <p:cNvPr id="8" name="Rectangle 422">
            <a:extLst>
              <a:ext uri="{FF2B5EF4-FFF2-40B4-BE49-F238E27FC236}">
                <a16:creationId xmlns:a16="http://schemas.microsoft.com/office/drawing/2014/main" id="{B37F5DFC-F937-47D9-9421-77FCF9731051}"/>
              </a:ext>
            </a:extLst>
          </p:cNvPr>
          <p:cNvSpPr>
            <a:spLocks noChangeArrowheads="1"/>
          </p:cNvSpPr>
          <p:nvPr/>
        </p:nvSpPr>
        <p:spPr bwMode="auto">
          <a:xfrm>
            <a:off x="230156" y="4303538"/>
            <a:ext cx="614204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b) The voltage drop across the </a:t>
            </a:r>
            <a:r>
              <a:rPr lang="en-US" altLang="zh-CN" sz="2200" b="1" dirty="0">
                <a:solidFill>
                  <a:srgbClr val="00B0F0"/>
                </a:solidFill>
                <a:latin typeface="Times New Roman" pitchFamily="18" charset="0"/>
                <a:ea typeface="宋体" pitchFamily="2" charset="-122"/>
                <a:cs typeface="Times New Roman" pitchFamily="18" charset="0"/>
              </a:rPr>
              <a:t>4.0-μF capacitor</a:t>
            </a: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9" name="对象 8">
            <a:extLst>
              <a:ext uri="{FF2B5EF4-FFF2-40B4-BE49-F238E27FC236}">
                <a16:creationId xmlns:a16="http://schemas.microsoft.com/office/drawing/2014/main" id="{F5994661-58E8-451E-8225-F2EA8E230940}"/>
              </a:ext>
            </a:extLst>
          </p:cNvPr>
          <p:cNvGraphicFramePr>
            <a:graphicFrameLocks noChangeAspect="1"/>
          </p:cNvGraphicFramePr>
          <p:nvPr>
            <p:extLst>
              <p:ext uri="{D42A27DB-BD31-4B8C-83A1-F6EECF244321}">
                <p14:modId xmlns:p14="http://schemas.microsoft.com/office/powerpoint/2010/main" val="2007113712"/>
              </p:ext>
            </p:extLst>
          </p:nvPr>
        </p:nvGraphicFramePr>
        <p:xfrm>
          <a:off x="6254750" y="4448374"/>
          <a:ext cx="1189038" cy="293688"/>
        </p:xfrm>
        <a:graphic>
          <a:graphicData uri="http://schemas.openxmlformats.org/presentationml/2006/ole">
            <mc:AlternateContent xmlns:mc="http://schemas.openxmlformats.org/markup-compatibility/2006">
              <mc:Choice xmlns:v="urn:schemas-microsoft-com:vml" Requires="v">
                <p:oleObj spid="_x0000_s24706" name="Equation" r:id="rId9" imgW="711000" imgH="177480" progId="Equation.DSMT4">
                  <p:embed/>
                </p:oleObj>
              </mc:Choice>
              <mc:Fallback>
                <p:oleObj name="Equation" r:id="rId9" imgW="711000" imgH="177480" progId="Equation.DSMT4">
                  <p:embed/>
                  <p:pic>
                    <p:nvPicPr>
                      <p:cNvPr id="7" name="对象 6">
                        <a:extLst>
                          <a:ext uri="{FF2B5EF4-FFF2-40B4-BE49-F238E27FC236}">
                            <a16:creationId xmlns:a16="http://schemas.microsoft.com/office/drawing/2014/main" id="{6B2BCCB3-E994-4689-834E-CD968C0D02B0}"/>
                          </a:ext>
                        </a:extLst>
                      </p:cNvPr>
                      <p:cNvPicPr>
                        <a:picLocks noChangeAspect="1" noChangeArrowheads="1"/>
                      </p:cNvPicPr>
                      <p:nvPr/>
                    </p:nvPicPr>
                    <p:blipFill>
                      <a:blip r:embed="rId10"/>
                      <a:srcRect/>
                      <a:stretch>
                        <a:fillRect/>
                      </a:stretch>
                    </p:blipFill>
                    <p:spPr bwMode="auto">
                      <a:xfrm>
                        <a:off x="6254750" y="4448374"/>
                        <a:ext cx="1189038" cy="293688"/>
                      </a:xfrm>
                      <a:prstGeom prst="rect">
                        <a:avLst/>
                      </a:prstGeom>
                      <a:noFill/>
                      <a:ln>
                        <a:noFill/>
                      </a:ln>
                    </p:spPr>
                  </p:pic>
                </p:oleObj>
              </mc:Fallback>
            </mc:AlternateContent>
          </a:graphicData>
        </a:graphic>
      </p:graphicFrame>
      <p:sp>
        <p:nvSpPr>
          <p:cNvPr id="10" name="Rectangle 422">
            <a:extLst>
              <a:ext uri="{FF2B5EF4-FFF2-40B4-BE49-F238E27FC236}">
                <a16:creationId xmlns:a16="http://schemas.microsoft.com/office/drawing/2014/main" id="{43273B4A-04D7-4A40-9926-66F33417E474}"/>
              </a:ext>
            </a:extLst>
          </p:cNvPr>
          <p:cNvSpPr>
            <a:spLocks noChangeArrowheads="1"/>
          </p:cNvSpPr>
          <p:nvPr/>
        </p:nvSpPr>
        <p:spPr bwMode="auto">
          <a:xfrm>
            <a:off x="643155" y="4764161"/>
            <a:ext cx="4917907"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harge on the </a:t>
            </a:r>
            <a:r>
              <a:rPr lang="en-US" altLang="zh-CN" sz="2200" b="1" dirty="0">
                <a:solidFill>
                  <a:srgbClr val="00B0F0"/>
                </a:solidFill>
                <a:latin typeface="Times New Roman" pitchFamily="18" charset="0"/>
                <a:ea typeface="宋体" pitchFamily="2" charset="-122"/>
                <a:cs typeface="Times New Roman" pitchFamily="18" charset="0"/>
              </a:rPr>
              <a:t>4.0-μF capacitor</a:t>
            </a: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11" name="对象 10">
            <a:extLst>
              <a:ext uri="{FF2B5EF4-FFF2-40B4-BE49-F238E27FC236}">
                <a16:creationId xmlns:a16="http://schemas.microsoft.com/office/drawing/2014/main" id="{FF2EBA8D-B458-46BD-9E86-5A9DD2BD6291}"/>
              </a:ext>
            </a:extLst>
          </p:cNvPr>
          <p:cNvGraphicFramePr>
            <a:graphicFrameLocks noChangeAspect="1"/>
          </p:cNvGraphicFramePr>
          <p:nvPr>
            <p:extLst>
              <p:ext uri="{D42A27DB-BD31-4B8C-83A1-F6EECF244321}">
                <p14:modId xmlns:p14="http://schemas.microsoft.com/office/powerpoint/2010/main" val="3514207662"/>
              </p:ext>
            </p:extLst>
          </p:nvPr>
        </p:nvGraphicFramePr>
        <p:xfrm>
          <a:off x="5076056" y="4888360"/>
          <a:ext cx="3651250" cy="336550"/>
        </p:xfrm>
        <a:graphic>
          <a:graphicData uri="http://schemas.openxmlformats.org/presentationml/2006/ole">
            <mc:AlternateContent xmlns:mc="http://schemas.openxmlformats.org/markup-compatibility/2006">
              <mc:Choice xmlns:v="urn:schemas-microsoft-com:vml" Requires="v">
                <p:oleObj spid="_x0000_s24707" name="Equation" r:id="rId11" imgW="2184120" imgH="203040" progId="Equation.DSMT4">
                  <p:embed/>
                </p:oleObj>
              </mc:Choice>
              <mc:Fallback>
                <p:oleObj name="Equation" r:id="rId11" imgW="2184120" imgH="203040" progId="Equation.DSMT4">
                  <p:embed/>
                  <p:pic>
                    <p:nvPicPr>
                      <p:cNvPr id="9" name="对象 8">
                        <a:extLst>
                          <a:ext uri="{FF2B5EF4-FFF2-40B4-BE49-F238E27FC236}">
                            <a16:creationId xmlns:a16="http://schemas.microsoft.com/office/drawing/2014/main" id="{F5994661-58E8-451E-8225-F2EA8E230940}"/>
                          </a:ext>
                        </a:extLst>
                      </p:cNvPr>
                      <p:cNvPicPr>
                        <a:picLocks noChangeAspect="1" noChangeArrowheads="1"/>
                      </p:cNvPicPr>
                      <p:nvPr/>
                    </p:nvPicPr>
                    <p:blipFill>
                      <a:blip r:embed="rId12"/>
                      <a:srcRect/>
                      <a:stretch>
                        <a:fillRect/>
                      </a:stretch>
                    </p:blipFill>
                    <p:spPr bwMode="auto">
                      <a:xfrm>
                        <a:off x="5076056" y="4888360"/>
                        <a:ext cx="3651250" cy="336550"/>
                      </a:xfrm>
                      <a:prstGeom prst="rect">
                        <a:avLst/>
                      </a:prstGeom>
                      <a:noFill/>
                      <a:ln>
                        <a:noFill/>
                      </a:ln>
                    </p:spPr>
                  </p:pic>
                </p:oleObj>
              </mc:Fallback>
            </mc:AlternateContent>
          </a:graphicData>
        </a:graphic>
      </p:graphicFrame>
      <p:cxnSp>
        <p:nvCxnSpPr>
          <p:cNvPr id="12" name="直接连接符 11">
            <a:extLst>
              <a:ext uri="{FF2B5EF4-FFF2-40B4-BE49-F238E27FC236}">
                <a16:creationId xmlns:a16="http://schemas.microsoft.com/office/drawing/2014/main" id="{C8850C0A-3DF6-48B1-8723-737E4502CCFD}"/>
              </a:ext>
            </a:extLst>
          </p:cNvPr>
          <p:cNvCxnSpPr/>
          <p:nvPr/>
        </p:nvCxnSpPr>
        <p:spPr>
          <a:xfrm>
            <a:off x="179512" y="5373216"/>
            <a:ext cx="871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29">
            <a:extLst>
              <a:ext uri="{FF2B5EF4-FFF2-40B4-BE49-F238E27FC236}">
                <a16:creationId xmlns:a16="http://schemas.microsoft.com/office/drawing/2014/main" id="{489F979E-F7FA-4FB1-943F-EAEDE22CE9FE}"/>
              </a:ext>
            </a:extLst>
          </p:cNvPr>
          <p:cNvSpPr txBox="1"/>
          <p:nvPr/>
        </p:nvSpPr>
        <p:spPr>
          <a:xfrm>
            <a:off x="264858" y="5373216"/>
            <a:ext cx="3299030" cy="437812"/>
          </a:xfrm>
          <a:prstGeom prst="rect">
            <a:avLst/>
          </a:prstGeom>
          <a:noFill/>
        </p:spPr>
        <p:txBody>
          <a:bodyPr wrap="square" rtlCol="0">
            <a:spAutoFit/>
          </a:bodyPr>
          <a:lstStyle/>
          <a:p>
            <a:pPr>
              <a:lnSpc>
                <a:spcPct val="110000"/>
              </a:lnSpc>
              <a:buFont typeface="Arial" pitchFamily="34" charset="0"/>
              <a:buChar char="•"/>
            </a:pPr>
            <a:r>
              <a:rPr lang="en-US" altLang="zh-CN" sz="2200" dirty="0">
                <a:latin typeface="Times New Roman" pitchFamily="18" charset="0"/>
                <a:ea typeface="楷体" pitchFamily="49" charset="-122"/>
                <a:cs typeface="Times New Roman" pitchFamily="18" charset="0"/>
              </a:rPr>
              <a:t> For capacitors in circuits:</a:t>
            </a:r>
            <a:endParaRPr lang="zh-CN" altLang="en-US" sz="2200" baseline="30000" dirty="0">
              <a:latin typeface="Times New Roman" pitchFamily="18" charset="0"/>
              <a:ea typeface="楷体" pitchFamily="49" charset="-122"/>
              <a:cs typeface="Times New Roman" pitchFamily="18" charset="0"/>
            </a:endParaRPr>
          </a:p>
        </p:txBody>
      </p:sp>
      <p:sp>
        <p:nvSpPr>
          <p:cNvPr id="14" name="TextBox 29">
            <a:extLst>
              <a:ext uri="{FF2B5EF4-FFF2-40B4-BE49-F238E27FC236}">
                <a16:creationId xmlns:a16="http://schemas.microsoft.com/office/drawing/2014/main" id="{982D111E-0D87-4E0C-BA2D-4C31FC7631D7}"/>
              </a:ext>
            </a:extLst>
          </p:cNvPr>
          <p:cNvSpPr txBox="1"/>
          <p:nvPr/>
        </p:nvSpPr>
        <p:spPr>
          <a:xfrm>
            <a:off x="417258" y="5805264"/>
            <a:ext cx="8726742" cy="437812"/>
          </a:xfrm>
          <a:prstGeom prst="rect">
            <a:avLst/>
          </a:prstGeom>
          <a:noFill/>
        </p:spPr>
        <p:txBody>
          <a:bodyPr wrap="square" rtlCol="0">
            <a:spAutoFit/>
          </a:bodyPr>
          <a:lstStyle/>
          <a:p>
            <a:pPr marL="342900" indent="-342900">
              <a:lnSpc>
                <a:spcPct val="11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If the battery is</a:t>
            </a:r>
            <a:r>
              <a:rPr lang="en-US" altLang="zh-CN" sz="2200" i="1" dirty="0">
                <a:latin typeface="Times New Roman" pitchFamily="18" charset="0"/>
                <a:ea typeface="楷体" pitchFamily="49" charset="-122"/>
                <a:cs typeface="Times New Roman" pitchFamily="18" charset="0"/>
              </a:rPr>
              <a:t> connected</a:t>
            </a:r>
            <a:r>
              <a:rPr lang="en-US" altLang="zh-CN" sz="2200" dirty="0">
                <a:latin typeface="Times New Roman" pitchFamily="18" charset="0"/>
                <a:ea typeface="楷体" pitchFamily="49" charset="-122"/>
                <a:cs typeface="Times New Roman" pitchFamily="18" charset="0"/>
              </a:rPr>
              <a:t>, the </a:t>
            </a:r>
            <a:r>
              <a:rPr lang="en-US" altLang="zh-CN" sz="2200" i="1" dirty="0">
                <a:latin typeface="Times New Roman" pitchFamily="18" charset="0"/>
                <a:ea typeface="楷体" pitchFamily="49" charset="-122"/>
                <a:cs typeface="Times New Roman" pitchFamily="18" charset="0"/>
              </a:rPr>
              <a:t>voltage drop </a:t>
            </a:r>
            <a:r>
              <a:rPr lang="en-US" altLang="zh-CN" sz="2200" dirty="0">
                <a:latin typeface="Times New Roman" pitchFamily="18" charset="0"/>
                <a:ea typeface="楷体" pitchFamily="49" charset="-122"/>
                <a:cs typeface="Times New Roman" pitchFamily="18" charset="0"/>
              </a:rPr>
              <a:t>across the capacitor </a:t>
            </a:r>
            <a:r>
              <a:rPr lang="en-US" altLang="zh-CN" sz="2200" i="1" dirty="0">
                <a:latin typeface="Times New Roman" pitchFamily="18" charset="0"/>
                <a:ea typeface="楷体" pitchFamily="49" charset="-122"/>
                <a:cs typeface="Times New Roman" pitchFamily="18" charset="0"/>
              </a:rPr>
              <a:t>remains</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15" name="TextBox 29">
            <a:extLst>
              <a:ext uri="{FF2B5EF4-FFF2-40B4-BE49-F238E27FC236}">
                <a16:creationId xmlns:a16="http://schemas.microsoft.com/office/drawing/2014/main" id="{6BCA3825-443E-45AD-9B6C-67FF94B1E47D}"/>
              </a:ext>
            </a:extLst>
          </p:cNvPr>
          <p:cNvSpPr txBox="1"/>
          <p:nvPr/>
        </p:nvSpPr>
        <p:spPr>
          <a:xfrm>
            <a:off x="425195" y="6231548"/>
            <a:ext cx="8726742" cy="437812"/>
          </a:xfrm>
          <a:prstGeom prst="rect">
            <a:avLst/>
          </a:prstGeom>
          <a:noFill/>
        </p:spPr>
        <p:txBody>
          <a:bodyPr wrap="square" rtlCol="0">
            <a:spAutoFit/>
          </a:bodyPr>
          <a:lstStyle/>
          <a:p>
            <a:pPr marL="342900" indent="-342900">
              <a:lnSpc>
                <a:spcPct val="110000"/>
              </a:lnSpc>
              <a:buFont typeface="Wingdings" panose="05000000000000000000" pitchFamily="2" charset="2"/>
              <a:buChar char="ü"/>
            </a:pPr>
            <a:r>
              <a:rPr lang="en-US" altLang="zh-CN" sz="2200" dirty="0">
                <a:latin typeface="Times New Roman" pitchFamily="18" charset="0"/>
                <a:ea typeface="楷体" pitchFamily="49" charset="-122"/>
                <a:cs typeface="Times New Roman" pitchFamily="18" charset="0"/>
              </a:rPr>
              <a:t>If the battery is </a:t>
            </a:r>
            <a:r>
              <a:rPr lang="en-US" altLang="zh-CN" sz="2200" i="1" dirty="0">
                <a:latin typeface="Times New Roman" pitchFamily="18" charset="0"/>
                <a:ea typeface="楷体" pitchFamily="49" charset="-122"/>
                <a:cs typeface="Times New Roman" pitchFamily="18" charset="0"/>
              </a:rPr>
              <a:t>disconnected</a:t>
            </a:r>
            <a:r>
              <a:rPr lang="en-US" altLang="zh-CN" sz="2200" dirty="0">
                <a:latin typeface="Times New Roman" pitchFamily="18" charset="0"/>
                <a:ea typeface="楷体" pitchFamily="49" charset="-122"/>
                <a:cs typeface="Times New Roman" pitchFamily="18" charset="0"/>
              </a:rPr>
              <a:t>, the </a:t>
            </a:r>
            <a:r>
              <a:rPr lang="en-US" altLang="zh-CN" sz="2200" i="1" dirty="0">
                <a:latin typeface="Times New Roman" pitchFamily="18" charset="0"/>
                <a:ea typeface="楷体" pitchFamily="49" charset="-122"/>
                <a:cs typeface="Times New Roman" pitchFamily="18" charset="0"/>
              </a:rPr>
              <a:t>charge</a:t>
            </a:r>
            <a:r>
              <a:rPr lang="en-US" altLang="zh-CN" sz="2200" dirty="0">
                <a:latin typeface="Times New Roman" pitchFamily="18" charset="0"/>
                <a:ea typeface="楷体" pitchFamily="49" charset="-122"/>
                <a:cs typeface="Times New Roman" pitchFamily="18" charset="0"/>
              </a:rPr>
              <a:t> on the capacitor </a:t>
            </a:r>
            <a:r>
              <a:rPr lang="en-US" altLang="zh-CN" sz="2200" i="1" dirty="0">
                <a:latin typeface="Times New Roman" pitchFamily="18" charset="0"/>
                <a:ea typeface="楷体" pitchFamily="49" charset="-122"/>
                <a:cs typeface="Times New Roman" pitchFamily="18" charset="0"/>
              </a:rPr>
              <a:t>remains</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3">
            <p14:nvContentPartPr>
              <p14:cNvPr id="16" name="墨迹 15">
                <a:extLst>
                  <a:ext uri="{FF2B5EF4-FFF2-40B4-BE49-F238E27FC236}">
                    <a16:creationId xmlns:a16="http://schemas.microsoft.com/office/drawing/2014/main" id="{7D1017C4-BC21-48CB-BDC3-9193AC3149F0}"/>
                  </a:ext>
                </a:extLst>
              </p14:cNvPr>
              <p14:cNvContentPartPr/>
              <p14:nvPr>
                <p:extLst>
                  <p:ext uri="{42D2F446-02D8-4167-A562-619A0277C38B}">
                    <p15:isNarration xmlns:p15="http://schemas.microsoft.com/office/powerpoint/2012/main" val="1"/>
                  </p:ext>
                </p:extLst>
              </p14:nvPr>
            </p14:nvContentPartPr>
            <p14:xfrm>
              <a:off x="5587920" y="1272600"/>
              <a:ext cx="3387600" cy="1553760"/>
            </p14:xfrm>
          </p:contentPart>
        </mc:Choice>
        <mc:Fallback>
          <p:pic>
            <p:nvPicPr>
              <p:cNvPr id="16" name="墨迹 15">
                <a:extLst>
                  <a:ext uri="{FF2B5EF4-FFF2-40B4-BE49-F238E27FC236}">
                    <a16:creationId xmlns:a16="http://schemas.microsoft.com/office/drawing/2014/main" id="{7D1017C4-BC21-48CB-BDC3-9193AC3149F0}"/>
                  </a:ext>
                </a:extLst>
              </p:cNvPr>
              <p:cNvPicPr>
                <a:picLocks noGrp="1" noRot="1" noChangeAspect="1" noMove="1" noResize="1" noEditPoints="1" noAdjustHandles="1" noChangeArrowheads="1" noChangeShapeType="1"/>
              </p:cNvPicPr>
              <p:nvPr/>
            </p:nvPicPr>
            <p:blipFill>
              <a:blip r:embed="rId14"/>
              <a:stretch>
                <a:fillRect/>
              </a:stretch>
            </p:blipFill>
            <p:spPr>
              <a:xfrm>
                <a:off x="5578560" y="1263240"/>
                <a:ext cx="3406320" cy="1572480"/>
              </a:xfrm>
              <a:prstGeom prst="rect">
                <a:avLst/>
              </a:prstGeom>
            </p:spPr>
          </p:pic>
        </mc:Fallback>
      </mc:AlternateContent>
      <p:pic>
        <p:nvPicPr>
          <p:cNvPr id="17" name="音频 16">
            <a:hlinkClick r:id="" action="ppaction://media"/>
            <a:extLst>
              <a:ext uri="{FF2B5EF4-FFF2-40B4-BE49-F238E27FC236}">
                <a16:creationId xmlns:a16="http://schemas.microsoft.com/office/drawing/2014/main" id="{7B31D5B8-4274-4793-B2B2-EAC99FFE115C}"/>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289393471"/>
      </p:ext>
    </p:extLst>
  </p:cSld>
  <p:clrMapOvr>
    <a:masterClrMapping/>
  </p:clrMapOvr>
  <mc:AlternateContent xmlns:mc="http://schemas.openxmlformats.org/markup-compatibility/2006">
    <mc:Choice xmlns:p14="http://schemas.microsoft.com/office/powerpoint/2010/main" Requires="p14">
      <p:transition spd="slow" p14:dur="2000" advTm="165809"/>
    </mc:Choice>
    <mc:Fallback>
      <p:transition spd="slow" advTm="165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par>
                                <p:cTn id="7" presetID="59"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md type="call" cmd="playFrom(0.0)">
                                      <p:cBhvr>
                                        <p:cTn id="9" dur="1" fill="hold"/>
                                        <p:tgtEl>
                                          <p:spTgt spid="16"/>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1"/>
                            </p:stCondLst>
                            <p:childTnLst>
                              <p:par>
                                <p:cTn id="15" presetID="3" presetClass="entr" presetSubtype="10"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14"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vertical)">
                                      <p:cBhvr>
                                        <p:cTn id="25" dur="500"/>
                                        <p:tgtEl>
                                          <p:spTgt spid="5"/>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p:stCondLst>
                              <p:cond delay="1000"/>
                            </p:stCondLst>
                            <p:childTnLst>
                              <p:par>
                                <p:cTn id="31" presetID="14" presetClass="entr" presetSubtype="1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randombar(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childTnLst>
                          </p:cTn>
                        </p:par>
                        <p:par>
                          <p:cTn id="39" fill="hold">
                            <p:stCondLst>
                              <p:cond delay="500"/>
                            </p:stCondLst>
                            <p:childTnLst>
                              <p:par>
                                <p:cTn id="40" presetID="14" presetClass="entr" presetSubtype="1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randombar(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par>
                          <p:cTn id="48" fill="hold">
                            <p:stCondLst>
                              <p:cond delay="500"/>
                            </p:stCondLst>
                            <p:childTnLst>
                              <p:par>
                                <p:cTn id="49" presetID="14" presetClass="entr" presetSubtype="1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randombar(horizontal)">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5"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randombar(vertical)">
                                      <p:cBhvr>
                                        <p:cTn id="56" dur="500"/>
                                        <p:tgtEl>
                                          <p:spTgt spid="12"/>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0" fill="hold" display="0">
                  <p:stCondLst>
                    <p:cond delay="indefinite"/>
                  </p:stCondLst>
                  <p:endCondLst>
                    <p:cond evt="onStopAudio" delay="0">
                      <p:tgtEl>
                        <p:sldTgt/>
                      </p:tgtEl>
                    </p:cond>
                  </p:endCondLst>
                </p:cTn>
                <p:tgtEl>
                  <p:spTgt spid="17"/>
                </p:tgtEl>
              </p:cMediaNode>
            </p:audio>
          </p:childTnLst>
        </p:cTn>
      </p:par>
    </p:tnLst>
    <p:bldLst>
      <p:bldP spid="2" grpId="0"/>
      <p:bldP spid="3" grpId="0" animBg="1"/>
      <p:bldP spid="6" grpId="0"/>
      <p:bldP spid="8" grpId="0"/>
      <p:bldP spid="10"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F2E6296A-70B6-479F-9160-A7AA04DB7471}"/>
              </a:ext>
            </a:extLst>
          </p:cNvPr>
          <p:cNvSpPr txBox="1">
            <a:spLocks/>
          </p:cNvSpPr>
          <p:nvPr/>
        </p:nvSpPr>
        <p:spPr>
          <a:xfrm>
            <a:off x="71404" y="215430"/>
            <a:ext cx="2052324" cy="612000"/>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lvl="0">
              <a:spcBef>
                <a:spcPct val="0"/>
              </a:spcBef>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RC Circuits</a:t>
            </a:r>
            <a:endParaRPr kumimoji="0" lang="en-US" altLang="zh-CN" sz="3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5" name="TextBox 29">
            <a:extLst>
              <a:ext uri="{FF2B5EF4-FFF2-40B4-BE49-F238E27FC236}">
                <a16:creationId xmlns:a16="http://schemas.microsoft.com/office/drawing/2014/main" id="{0AEB0127-450F-4B16-B6FD-CCB1189325A9}"/>
              </a:ext>
            </a:extLst>
          </p:cNvPr>
          <p:cNvSpPr txBox="1"/>
          <p:nvPr/>
        </p:nvSpPr>
        <p:spPr>
          <a:xfrm>
            <a:off x="264857" y="980728"/>
            <a:ext cx="5171237" cy="810222"/>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As the capacitor is being charged, the</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circuit carries a changing current.</a:t>
            </a:r>
            <a:endParaRPr lang="zh-CN" altLang="en-US" sz="2200" baseline="30000" dirty="0">
              <a:latin typeface="Times New Roman" pitchFamily="18" charset="0"/>
              <a:ea typeface="楷体" pitchFamily="49" charset="-122"/>
              <a:cs typeface="Times New Roman" pitchFamily="18" charset="0"/>
            </a:endParaRPr>
          </a:p>
        </p:txBody>
      </p:sp>
      <p:sp>
        <p:nvSpPr>
          <p:cNvPr id="6" name="TextBox 29">
            <a:extLst>
              <a:ext uri="{FF2B5EF4-FFF2-40B4-BE49-F238E27FC236}">
                <a16:creationId xmlns:a16="http://schemas.microsoft.com/office/drawing/2014/main" id="{236BE51C-3CF4-4927-9A5F-6965DC754B5F}"/>
              </a:ext>
            </a:extLst>
          </p:cNvPr>
          <p:cNvSpPr txBox="1"/>
          <p:nvPr/>
        </p:nvSpPr>
        <p:spPr>
          <a:xfrm>
            <a:off x="261044" y="1844824"/>
            <a:ext cx="5319067" cy="1276760"/>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charging process continues until the capacitor is charged to its maximum equilibrium value </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 (</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 = </a:t>
            </a:r>
            <a:r>
              <a:rPr lang="en-US" altLang="zh-CN" sz="2200" i="1" dirty="0" err="1">
                <a:latin typeface="Times New Roman" pitchFamily="18" charset="0"/>
                <a:ea typeface="楷体" pitchFamily="49" charset="-122"/>
                <a:cs typeface="Times New Roman" pitchFamily="18" charset="0"/>
              </a:rPr>
              <a:t>C</a:t>
            </a:r>
            <a:r>
              <a:rPr lang="en-US" altLang="zh-CN" sz="2800" i="1" dirty="0" err="1">
                <a:latin typeface="Times New Roman" pitchFamily="18" charset="0"/>
                <a:ea typeface="楷体" pitchFamily="49" charset="-122"/>
                <a:cs typeface="Times New Roman" pitchFamily="18" charset="0"/>
              </a:rPr>
              <a:t>ε</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7" name="TextBox 29">
            <a:extLst>
              <a:ext uri="{FF2B5EF4-FFF2-40B4-BE49-F238E27FC236}">
                <a16:creationId xmlns:a16="http://schemas.microsoft.com/office/drawing/2014/main" id="{349A338B-95B9-4E7C-93CE-5BB3908E6613}"/>
              </a:ext>
            </a:extLst>
          </p:cNvPr>
          <p:cNvSpPr txBox="1"/>
          <p:nvPr/>
        </p:nvSpPr>
        <p:spPr>
          <a:xfrm>
            <a:off x="261045" y="3160352"/>
            <a:ext cx="4310955" cy="437812"/>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ime constant of an RC circuit: </a:t>
            </a:r>
            <a:endParaRPr lang="zh-CN" altLang="en-US" sz="2200" baseline="30000" dirty="0">
              <a:latin typeface="Times New Roman" pitchFamily="18" charset="0"/>
              <a:ea typeface="楷体" pitchFamily="49" charset="-122"/>
              <a:cs typeface="Times New Roman" pitchFamily="18" charset="0"/>
            </a:endParaRPr>
          </a:p>
        </p:txBody>
      </p:sp>
      <p:grpSp>
        <p:nvGrpSpPr>
          <p:cNvPr id="9" name="组合 8">
            <a:extLst>
              <a:ext uri="{FF2B5EF4-FFF2-40B4-BE49-F238E27FC236}">
                <a16:creationId xmlns:a16="http://schemas.microsoft.com/office/drawing/2014/main" id="{C7E86924-4982-4199-B36A-3CB0BD950CCF}"/>
              </a:ext>
            </a:extLst>
          </p:cNvPr>
          <p:cNvGrpSpPr/>
          <p:nvPr/>
        </p:nvGrpSpPr>
        <p:grpSpPr>
          <a:xfrm>
            <a:off x="4356072" y="3218308"/>
            <a:ext cx="864000" cy="360000"/>
            <a:chOff x="465741" y="1323133"/>
            <a:chExt cx="864000" cy="360000"/>
          </a:xfrm>
        </p:grpSpPr>
        <p:graphicFrame>
          <p:nvGraphicFramePr>
            <p:cNvPr id="10" name="对象 9">
              <a:extLst>
                <a:ext uri="{FF2B5EF4-FFF2-40B4-BE49-F238E27FC236}">
                  <a16:creationId xmlns:a16="http://schemas.microsoft.com/office/drawing/2014/main" id="{8DF4C312-6CD8-41AF-ADE5-D705145D9F47}"/>
                </a:ext>
              </a:extLst>
            </p:cNvPr>
            <p:cNvGraphicFramePr>
              <a:graphicFrameLocks noChangeAspect="1"/>
            </p:cNvGraphicFramePr>
            <p:nvPr>
              <p:extLst>
                <p:ext uri="{D42A27DB-BD31-4B8C-83A1-F6EECF244321}">
                  <p14:modId xmlns:p14="http://schemas.microsoft.com/office/powerpoint/2010/main" val="2253180884"/>
                </p:ext>
              </p:extLst>
            </p:nvPr>
          </p:nvGraphicFramePr>
          <p:xfrm>
            <a:off x="489119" y="1348088"/>
            <a:ext cx="804863" cy="296862"/>
          </p:xfrm>
          <a:graphic>
            <a:graphicData uri="http://schemas.openxmlformats.org/presentationml/2006/ole">
              <mc:AlternateContent xmlns:mc="http://schemas.openxmlformats.org/markup-compatibility/2006">
                <mc:Choice xmlns:v="urn:schemas-microsoft-com:vml" Requires="v">
                  <p:oleObj spid="_x0000_s25719" name="Equation" r:id="rId7" imgW="482400" imgH="177480" progId="Equation.DSMT4">
                    <p:embed/>
                  </p:oleObj>
                </mc:Choice>
                <mc:Fallback>
                  <p:oleObj name="Equation" r:id="rId7" imgW="482400" imgH="177480" progId="Equation.DSMT4">
                    <p:embed/>
                    <p:pic>
                      <p:nvPicPr>
                        <p:cNvPr id="14" name="对象 13">
                          <a:extLst>
                            <a:ext uri="{FF2B5EF4-FFF2-40B4-BE49-F238E27FC236}">
                              <a16:creationId xmlns:a16="http://schemas.microsoft.com/office/drawing/2014/main" id="{0D506D66-C8BB-4994-87F0-C385AC2D9658}"/>
                            </a:ext>
                          </a:extLst>
                        </p:cNvPr>
                        <p:cNvPicPr>
                          <a:picLocks noChangeAspect="1" noChangeArrowheads="1"/>
                        </p:cNvPicPr>
                        <p:nvPr/>
                      </p:nvPicPr>
                      <p:blipFill>
                        <a:blip r:embed="rId8"/>
                        <a:srcRect/>
                        <a:stretch>
                          <a:fillRect/>
                        </a:stretch>
                      </p:blipFill>
                      <p:spPr bwMode="auto">
                        <a:xfrm>
                          <a:off x="489119" y="1348088"/>
                          <a:ext cx="8048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36E177AD-26F2-41B3-8BC4-483EEAB5C8FA}"/>
                </a:ext>
              </a:extLst>
            </p:cNvPr>
            <p:cNvSpPr/>
            <p:nvPr/>
          </p:nvSpPr>
          <p:spPr>
            <a:xfrm>
              <a:off x="465741" y="1323133"/>
              <a:ext cx="864000" cy="36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TextBox 29">
            <a:extLst>
              <a:ext uri="{FF2B5EF4-FFF2-40B4-BE49-F238E27FC236}">
                <a16:creationId xmlns:a16="http://schemas.microsoft.com/office/drawing/2014/main" id="{1CFC5A60-6676-4A35-8978-578748E1B955}"/>
              </a:ext>
            </a:extLst>
          </p:cNvPr>
          <p:cNvSpPr txBox="1"/>
          <p:nvPr/>
        </p:nvSpPr>
        <p:spPr>
          <a:xfrm>
            <a:off x="261045" y="3711268"/>
            <a:ext cx="5175051" cy="1182631"/>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the switch in the RC circuit has just been closed, the capacitor is treated like a wire with </a:t>
            </a:r>
            <a:r>
              <a:rPr lang="en-US" altLang="zh-CN" sz="2200" i="1" dirty="0">
                <a:latin typeface="Times New Roman" pitchFamily="18" charset="0"/>
                <a:ea typeface="楷体" pitchFamily="49" charset="-122"/>
                <a:cs typeface="Times New Roman" pitchFamily="18" charset="0"/>
              </a:rPr>
              <a:t>negligible</a:t>
            </a:r>
            <a:r>
              <a:rPr lang="en-US" altLang="zh-CN" sz="2200" dirty="0">
                <a:latin typeface="Times New Roman" pitchFamily="18" charset="0"/>
                <a:ea typeface="楷体" pitchFamily="49" charset="-122"/>
                <a:cs typeface="Times New Roman" pitchFamily="18" charset="0"/>
              </a:rPr>
              <a:t> resistance. </a:t>
            </a:r>
            <a:endParaRPr lang="zh-CN" altLang="en-US" sz="2200" baseline="30000" dirty="0">
              <a:latin typeface="Times New Roman" pitchFamily="18" charset="0"/>
              <a:ea typeface="楷体" pitchFamily="49" charset="-122"/>
              <a:cs typeface="Times New Roman" pitchFamily="18" charset="0"/>
            </a:endParaRPr>
          </a:p>
        </p:txBody>
      </p:sp>
      <p:sp>
        <p:nvSpPr>
          <p:cNvPr id="18" name="TextBox 29">
            <a:extLst>
              <a:ext uri="{FF2B5EF4-FFF2-40B4-BE49-F238E27FC236}">
                <a16:creationId xmlns:a16="http://schemas.microsoft.com/office/drawing/2014/main" id="{DB8F7D4C-F9B2-4BCE-B978-171E39B1C186}"/>
              </a:ext>
            </a:extLst>
          </p:cNvPr>
          <p:cNvSpPr txBox="1"/>
          <p:nvPr/>
        </p:nvSpPr>
        <p:spPr>
          <a:xfrm>
            <a:off x="261045" y="4982673"/>
            <a:ext cx="5175051" cy="1182631"/>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the switch in the RC circuit has</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been closed for a long time, the capacitor behaves like an </a:t>
            </a:r>
            <a:r>
              <a:rPr lang="en-US" altLang="zh-CN" sz="2200" i="1" dirty="0">
                <a:latin typeface="Times New Roman" pitchFamily="18" charset="0"/>
                <a:ea typeface="楷体" pitchFamily="49" charset="-122"/>
                <a:cs typeface="Times New Roman" pitchFamily="18" charset="0"/>
              </a:rPr>
              <a:t>infinite</a:t>
            </a:r>
            <a:r>
              <a:rPr lang="en-US" altLang="zh-CN" sz="2200" dirty="0">
                <a:latin typeface="Times New Roman" pitchFamily="18" charset="0"/>
                <a:ea typeface="楷体" pitchFamily="49" charset="-122"/>
                <a:cs typeface="Times New Roman" pitchFamily="18" charset="0"/>
              </a:rPr>
              <a:t> resistor. </a:t>
            </a:r>
            <a:endParaRPr lang="zh-CN" altLang="en-US" sz="2200" baseline="30000" dirty="0">
              <a:latin typeface="Times New Roman" pitchFamily="18" charset="0"/>
              <a:ea typeface="楷体" pitchFamily="49" charset="-122"/>
              <a:cs typeface="Times New Roman" pitchFamily="18" charset="0"/>
            </a:endParaRPr>
          </a:p>
        </p:txBody>
      </p:sp>
      <p:grpSp>
        <p:nvGrpSpPr>
          <p:cNvPr id="16" name="组合 15"/>
          <p:cNvGrpSpPr/>
          <p:nvPr/>
        </p:nvGrpSpPr>
        <p:grpSpPr>
          <a:xfrm>
            <a:off x="5436096" y="608524"/>
            <a:ext cx="3564000" cy="2253694"/>
            <a:chOff x="5436096" y="608524"/>
            <a:chExt cx="3564000" cy="2253694"/>
          </a:xfrm>
        </p:grpSpPr>
        <p:sp>
          <p:nvSpPr>
            <p:cNvPr id="8" name="矩形 7"/>
            <p:cNvSpPr/>
            <p:nvPr/>
          </p:nvSpPr>
          <p:spPr>
            <a:xfrm>
              <a:off x="5436096" y="620688"/>
              <a:ext cx="3564000" cy="2241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A0D19DBF-AD39-485E-8825-B28CF8D42761}"/>
                </a:ext>
              </a:extLst>
            </p:cNvPr>
            <p:cNvGrpSpPr/>
            <p:nvPr/>
          </p:nvGrpSpPr>
          <p:grpSpPr>
            <a:xfrm>
              <a:off x="5436096" y="1052736"/>
              <a:ext cx="3564000" cy="1808136"/>
              <a:chOff x="5436096" y="1052736"/>
              <a:chExt cx="3564000" cy="1808136"/>
            </a:xfrm>
          </p:grpSpPr>
          <p:pic>
            <p:nvPicPr>
              <p:cNvPr id="3" name="图片 2">
                <a:extLst>
                  <a:ext uri="{FF2B5EF4-FFF2-40B4-BE49-F238E27FC236}">
                    <a16:creationId xmlns:a16="http://schemas.microsoft.com/office/drawing/2014/main" id="{A41E075F-251D-4F86-A5BF-09CF14F6C5DC}"/>
                  </a:ext>
                </a:extLst>
              </p:cNvPr>
              <p:cNvPicPr>
                <a:picLocks noChangeAspect="1"/>
              </p:cNvPicPr>
              <p:nvPr/>
            </p:nvPicPr>
            <p:blipFill>
              <a:blip r:embed="rId9">
                <a:lum bright="-20000" contrast="40000"/>
              </a:blip>
              <a:stretch>
                <a:fillRect/>
              </a:stretch>
            </p:blipFill>
            <p:spPr>
              <a:xfrm>
                <a:off x="5436096" y="1052736"/>
                <a:ext cx="3564000" cy="1808136"/>
              </a:xfrm>
              <a:prstGeom prst="rect">
                <a:avLst/>
              </a:prstGeom>
            </p:spPr>
          </p:pic>
          <p:graphicFrame>
            <p:nvGraphicFramePr>
              <p:cNvPr id="12" name="对象 11">
                <a:extLst>
                  <a:ext uri="{FF2B5EF4-FFF2-40B4-BE49-F238E27FC236}">
                    <a16:creationId xmlns:a16="http://schemas.microsoft.com/office/drawing/2014/main" id="{690AEE0C-1EB1-4BC5-9657-005935373EB9}"/>
                  </a:ext>
                </a:extLst>
              </p:cNvPr>
              <p:cNvGraphicFramePr>
                <a:graphicFrameLocks noChangeAspect="1"/>
              </p:cNvGraphicFramePr>
              <p:nvPr>
                <p:extLst>
                  <p:ext uri="{D42A27DB-BD31-4B8C-83A1-F6EECF244321}">
                    <p14:modId xmlns:p14="http://schemas.microsoft.com/office/powerpoint/2010/main" val="1945504498"/>
                  </p:ext>
                </p:extLst>
              </p:nvPr>
            </p:nvGraphicFramePr>
            <p:xfrm>
              <a:off x="7993621" y="1150889"/>
              <a:ext cx="977900" cy="254000"/>
            </p:xfrm>
            <a:graphic>
              <a:graphicData uri="http://schemas.openxmlformats.org/presentationml/2006/ole">
                <mc:AlternateContent xmlns:mc="http://schemas.openxmlformats.org/markup-compatibility/2006">
                  <mc:Choice xmlns:v="urn:schemas-microsoft-com:vml" Requires="v">
                    <p:oleObj spid="_x0000_s25720" name="Equation" r:id="rId10" imgW="1002960" imgH="228600" progId="Equation.DSMT4">
                      <p:embed/>
                    </p:oleObj>
                  </mc:Choice>
                  <mc:Fallback>
                    <p:oleObj name="Equation" r:id="rId10" imgW="1002960" imgH="228600" progId="Equation.DSMT4">
                      <p:embed/>
                      <p:pic>
                        <p:nvPicPr>
                          <p:cNvPr id="18" name="对象 17">
                            <a:extLst>
                              <a:ext uri="{FF2B5EF4-FFF2-40B4-BE49-F238E27FC236}">
                                <a16:creationId xmlns:a16="http://schemas.microsoft.com/office/drawing/2014/main" id="{3D40E2E8-A4BA-4B6B-9043-6EBF4EF23809}"/>
                              </a:ext>
                            </a:extLst>
                          </p:cNvPr>
                          <p:cNvPicPr>
                            <a:picLocks noChangeAspect="1" noChangeArrowheads="1"/>
                          </p:cNvPicPr>
                          <p:nvPr/>
                        </p:nvPicPr>
                        <p:blipFill>
                          <a:blip r:embed="rId11"/>
                          <a:srcRect/>
                          <a:stretch>
                            <a:fillRect/>
                          </a:stretch>
                        </p:blipFill>
                        <p:spPr bwMode="auto">
                          <a:xfrm>
                            <a:off x="7993621" y="1150889"/>
                            <a:ext cx="977900" cy="254000"/>
                          </a:xfrm>
                          <a:prstGeom prst="rect">
                            <a:avLst/>
                          </a:prstGeom>
                          <a:noFill/>
                          <a:ln>
                            <a:noFill/>
                          </a:ln>
                        </p:spPr>
                      </p:pic>
                    </p:oleObj>
                  </mc:Fallback>
                </mc:AlternateContent>
              </a:graphicData>
            </a:graphic>
          </p:graphicFrame>
        </p:grpSp>
        <p:sp>
          <p:nvSpPr>
            <p:cNvPr id="20" name="TextBox 29">
              <a:extLst>
                <a:ext uri="{FF2B5EF4-FFF2-40B4-BE49-F238E27FC236}">
                  <a16:creationId xmlns:a16="http://schemas.microsoft.com/office/drawing/2014/main" id="{349A338B-95B9-4E7C-93CE-5BB3908E6613}"/>
                </a:ext>
              </a:extLst>
            </p:cNvPr>
            <p:cNvSpPr txBox="1"/>
            <p:nvPr/>
          </p:nvSpPr>
          <p:spPr>
            <a:xfrm>
              <a:off x="5436097" y="608524"/>
              <a:ext cx="1872207" cy="374974"/>
            </a:xfrm>
            <a:prstGeom prst="rect">
              <a:avLst/>
            </a:prstGeom>
            <a:noFill/>
          </p:spPr>
          <p:txBody>
            <a:bodyPr wrap="square" rtlCol="0">
              <a:spAutoFit/>
            </a:bodyPr>
            <a:lstStyle/>
            <a:p>
              <a:pPr>
                <a:lnSpc>
                  <a:spcPct val="110000"/>
                </a:lnSpc>
              </a:pPr>
              <a:r>
                <a:rPr lang="en-US" altLang="zh-CN" dirty="0">
                  <a:solidFill>
                    <a:srgbClr val="0033CC"/>
                  </a:solidFill>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Charging process: </a:t>
              </a:r>
              <a:endParaRPr lang="zh-CN" altLang="en-US" baseline="30000" dirty="0">
                <a:solidFill>
                  <a:srgbClr val="0033CC"/>
                </a:solidFill>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endParaRPr>
            </a:p>
          </p:txBody>
        </p:sp>
      </p:grpSp>
      <p:grpSp>
        <p:nvGrpSpPr>
          <p:cNvPr id="22" name="组合 21"/>
          <p:cNvGrpSpPr/>
          <p:nvPr/>
        </p:nvGrpSpPr>
        <p:grpSpPr>
          <a:xfrm>
            <a:off x="5436096" y="3212976"/>
            <a:ext cx="3564000" cy="2241530"/>
            <a:chOff x="5436096" y="3212976"/>
            <a:chExt cx="3564000" cy="2241530"/>
          </a:xfrm>
        </p:grpSpPr>
        <p:sp>
          <p:nvSpPr>
            <p:cNvPr id="19" name="矩形 18"/>
            <p:cNvSpPr/>
            <p:nvPr/>
          </p:nvSpPr>
          <p:spPr>
            <a:xfrm>
              <a:off x="5436096" y="3212976"/>
              <a:ext cx="3564000" cy="2241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42B055D5-12FF-4EFC-A829-719380DEF005}"/>
                </a:ext>
              </a:extLst>
            </p:cNvPr>
            <p:cNvGrpSpPr/>
            <p:nvPr/>
          </p:nvGrpSpPr>
          <p:grpSpPr>
            <a:xfrm>
              <a:off x="5436096" y="3619887"/>
              <a:ext cx="3564000" cy="1825337"/>
              <a:chOff x="5436096" y="3284984"/>
              <a:chExt cx="3564000" cy="1825337"/>
            </a:xfrm>
          </p:grpSpPr>
          <p:pic>
            <p:nvPicPr>
              <p:cNvPr id="4" name="图片 3">
                <a:extLst>
                  <a:ext uri="{FF2B5EF4-FFF2-40B4-BE49-F238E27FC236}">
                    <a16:creationId xmlns:a16="http://schemas.microsoft.com/office/drawing/2014/main" id="{DA768242-0D7A-4D88-A8C7-3BE0999A7FE3}"/>
                  </a:ext>
                </a:extLst>
              </p:cNvPr>
              <p:cNvPicPr>
                <a:picLocks noChangeAspect="1"/>
              </p:cNvPicPr>
              <p:nvPr/>
            </p:nvPicPr>
            <p:blipFill>
              <a:blip r:embed="rId12">
                <a:lum bright="-20000" contrast="40000"/>
              </a:blip>
              <a:stretch>
                <a:fillRect/>
              </a:stretch>
            </p:blipFill>
            <p:spPr>
              <a:xfrm>
                <a:off x="5436096" y="3284984"/>
                <a:ext cx="3564000" cy="1825337"/>
              </a:xfrm>
              <a:prstGeom prst="rect">
                <a:avLst/>
              </a:prstGeom>
            </p:spPr>
          </p:pic>
          <p:graphicFrame>
            <p:nvGraphicFramePr>
              <p:cNvPr id="13" name="对象 12">
                <a:extLst>
                  <a:ext uri="{FF2B5EF4-FFF2-40B4-BE49-F238E27FC236}">
                    <a16:creationId xmlns:a16="http://schemas.microsoft.com/office/drawing/2014/main" id="{FD610A7D-8442-48E5-958B-107FB5E2AE7F}"/>
                  </a:ext>
                </a:extLst>
              </p:cNvPr>
              <p:cNvGraphicFramePr>
                <a:graphicFrameLocks noChangeAspect="1"/>
              </p:cNvGraphicFramePr>
              <p:nvPr>
                <p:extLst>
                  <p:ext uri="{D42A27DB-BD31-4B8C-83A1-F6EECF244321}">
                    <p14:modId xmlns:p14="http://schemas.microsoft.com/office/powerpoint/2010/main" val="3000686385"/>
                  </p:ext>
                </p:extLst>
              </p:nvPr>
            </p:nvGraphicFramePr>
            <p:xfrm>
              <a:off x="8028384" y="3535040"/>
              <a:ext cx="681038" cy="254000"/>
            </p:xfrm>
            <a:graphic>
              <a:graphicData uri="http://schemas.openxmlformats.org/presentationml/2006/ole">
                <mc:AlternateContent xmlns:mc="http://schemas.openxmlformats.org/markup-compatibility/2006">
                  <mc:Choice xmlns:v="urn:schemas-microsoft-com:vml" Requires="v">
                    <p:oleObj spid="_x0000_s25721" name="Equation" r:id="rId13" imgW="698400" imgH="228600" progId="Equation.DSMT4">
                      <p:embed/>
                    </p:oleObj>
                  </mc:Choice>
                  <mc:Fallback>
                    <p:oleObj name="Equation" r:id="rId13" imgW="698400" imgH="228600" progId="Equation.DSMT4">
                      <p:embed/>
                      <p:pic>
                        <p:nvPicPr>
                          <p:cNvPr id="12" name="对象 11">
                            <a:extLst>
                              <a:ext uri="{FF2B5EF4-FFF2-40B4-BE49-F238E27FC236}">
                                <a16:creationId xmlns:a16="http://schemas.microsoft.com/office/drawing/2014/main" id="{690AEE0C-1EB1-4BC5-9657-005935373EB9}"/>
                              </a:ext>
                            </a:extLst>
                          </p:cNvPr>
                          <p:cNvPicPr>
                            <a:picLocks noChangeAspect="1" noChangeArrowheads="1"/>
                          </p:cNvPicPr>
                          <p:nvPr/>
                        </p:nvPicPr>
                        <p:blipFill>
                          <a:blip r:embed="rId14"/>
                          <a:srcRect/>
                          <a:stretch>
                            <a:fillRect/>
                          </a:stretch>
                        </p:blipFill>
                        <p:spPr bwMode="auto">
                          <a:xfrm>
                            <a:off x="8028384" y="3535040"/>
                            <a:ext cx="681038" cy="254000"/>
                          </a:xfrm>
                          <a:prstGeom prst="rect">
                            <a:avLst/>
                          </a:prstGeom>
                          <a:noFill/>
                          <a:ln>
                            <a:noFill/>
                          </a:ln>
                        </p:spPr>
                      </p:pic>
                    </p:oleObj>
                  </mc:Fallback>
                </mc:AlternateContent>
              </a:graphicData>
            </a:graphic>
          </p:graphicFrame>
        </p:grpSp>
        <p:sp>
          <p:nvSpPr>
            <p:cNvPr id="21" name="TextBox 29">
              <a:extLst>
                <a:ext uri="{FF2B5EF4-FFF2-40B4-BE49-F238E27FC236}">
                  <a16:creationId xmlns:a16="http://schemas.microsoft.com/office/drawing/2014/main" id="{349A338B-95B9-4E7C-93CE-5BB3908E6613}"/>
                </a:ext>
              </a:extLst>
            </p:cNvPr>
            <p:cNvSpPr txBox="1"/>
            <p:nvPr/>
          </p:nvSpPr>
          <p:spPr>
            <a:xfrm>
              <a:off x="5436096" y="3270050"/>
              <a:ext cx="1872207" cy="397032"/>
            </a:xfrm>
            <a:prstGeom prst="rect">
              <a:avLst/>
            </a:prstGeom>
            <a:noFill/>
          </p:spPr>
          <p:txBody>
            <a:bodyPr wrap="square" rtlCol="0">
              <a:spAutoFit/>
            </a:bodyPr>
            <a:lstStyle/>
            <a:p>
              <a:pPr>
                <a:lnSpc>
                  <a:spcPct val="110000"/>
                </a:lnSpc>
              </a:pPr>
              <a:r>
                <a:rPr lang="en-US" altLang="zh-CN" dirty="0">
                  <a:solidFill>
                    <a:srgbClr val="0033CC"/>
                  </a:solidFill>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ischarge process: </a:t>
              </a:r>
              <a:endParaRPr lang="zh-CN" altLang="en-US" baseline="30000" dirty="0">
                <a:solidFill>
                  <a:srgbClr val="0033CC"/>
                </a:solidFill>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endParaRPr>
            </a:p>
          </p:txBody>
        </p:sp>
      </p:grpSp>
      <mc:AlternateContent xmlns:mc="http://schemas.openxmlformats.org/markup-compatibility/2006">
        <mc:Choice xmlns:p14="http://schemas.microsoft.com/office/powerpoint/2010/main" xmlns:iact="http://schemas.microsoft.com/office/powerpoint/2014/inkAction" Requires="p14 iact">
          <p:contentPart p14:bwMode="auto" r:id="rId15">
            <p14:nvContentPartPr>
              <p14:cNvPr id="23" name="墨迹 22">
                <a:extLst>
                  <a:ext uri="{FF2B5EF4-FFF2-40B4-BE49-F238E27FC236}">
                    <a16:creationId xmlns:a16="http://schemas.microsoft.com/office/drawing/2014/main" id="{EA15BA26-27EA-4E6E-B609-B8F82EAA796C}"/>
                  </a:ext>
                </a:extLst>
              </p14:cNvPr>
              <p14:cNvContentPartPr/>
              <p14:nvPr>
                <p:extLst>
                  <p:ext uri="{42D2F446-02D8-4167-A562-619A0277C38B}">
                    <p15:isNarration xmlns:p15="http://schemas.microsoft.com/office/powerpoint/2012/main" val="1"/>
                  </p:ext>
                </p:extLst>
              </p14:nvPr>
            </p14:nvContentPartPr>
            <p14:xfrm>
              <a:off x="3122280" y="1237320"/>
              <a:ext cx="5837040" cy="3854160"/>
            </p14:xfrm>
          </p:contentPart>
        </mc:Choice>
        <mc:Fallback>
          <p:pic>
            <p:nvPicPr>
              <p:cNvPr id="23" name="墨迹 22">
                <a:extLst>
                  <a:ext uri="{FF2B5EF4-FFF2-40B4-BE49-F238E27FC236}">
                    <a16:creationId xmlns:a16="http://schemas.microsoft.com/office/drawing/2014/main" id="{EA15BA26-27EA-4E6E-B609-B8F82EAA796C}"/>
                  </a:ext>
                </a:extLst>
              </p:cNvPr>
              <p:cNvPicPr>
                <a:picLocks noGrp="1" noRot="1" noChangeAspect="1" noMove="1" noResize="1" noEditPoints="1" noAdjustHandles="1" noChangeArrowheads="1" noChangeShapeType="1"/>
              </p:cNvPicPr>
              <p:nvPr/>
            </p:nvPicPr>
            <p:blipFill>
              <a:blip r:embed="rId16"/>
              <a:stretch>
                <a:fillRect/>
              </a:stretch>
            </p:blipFill>
            <p:spPr>
              <a:xfrm>
                <a:off x="3112920" y="1227960"/>
                <a:ext cx="5855760" cy="3872880"/>
              </a:xfrm>
              <a:prstGeom prst="rect">
                <a:avLst/>
              </a:prstGeom>
            </p:spPr>
          </p:pic>
        </mc:Fallback>
      </mc:AlternateContent>
      <p:pic>
        <p:nvPicPr>
          <p:cNvPr id="24" name="音频 23">
            <a:hlinkClick r:id="" action="ppaction://media"/>
            <a:extLst>
              <a:ext uri="{FF2B5EF4-FFF2-40B4-BE49-F238E27FC236}">
                <a16:creationId xmlns:a16="http://schemas.microsoft.com/office/drawing/2014/main" id="{0D21E656-649B-422D-AD27-05D48A21384F}"/>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698337740"/>
      </p:ext>
    </p:extLst>
  </p:cSld>
  <p:clrMapOvr>
    <a:masterClrMapping/>
  </p:clrMapOvr>
  <mc:AlternateContent xmlns:mc="http://schemas.openxmlformats.org/markup-compatibility/2006">
    <mc:Choice xmlns:p14="http://schemas.microsoft.com/office/powerpoint/2010/main" Requires="p14">
      <p:transition spd="slow" p14:dur="2000" advTm="275675"/>
    </mc:Choice>
    <mc:Fallback>
      <p:transition spd="slow" advTm="275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par>
                                <p:cTn id="7" presetID="59"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md type="call" cmd="playFrom(0.0)">
                                      <p:cBhvr>
                                        <p:cTn id="9" dur="1" fill="hold"/>
                                        <p:tgtEl>
                                          <p:spTgt spid="23"/>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randombar(horizontal)">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par>
                          <p:cTn id="39" fill="hold">
                            <p:stCondLst>
                              <p:cond delay="500"/>
                            </p:stCondLst>
                            <p:childTnLst>
                              <p:par>
                                <p:cTn id="40" presetID="14" presetClass="entr" presetSubtype="1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randombar(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4"/>
                </p:tgtEl>
              </p:cMediaNode>
            </p:audio>
          </p:childTnLst>
        </p:cTn>
      </p:par>
    </p:tnLst>
    <p:bldLst>
      <p:bldP spid="2" grpId="0" animBg="1"/>
      <p:bldP spid="5" grpId="0"/>
      <p:bldP spid="6" grpId="0"/>
      <p:bldP spid="7"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22">
            <a:extLst>
              <a:ext uri="{FF2B5EF4-FFF2-40B4-BE49-F238E27FC236}">
                <a16:creationId xmlns:a16="http://schemas.microsoft.com/office/drawing/2014/main" id="{F5C1F374-E43D-421A-B6B7-0FF6B35E83D2}"/>
              </a:ext>
            </a:extLst>
          </p:cNvPr>
          <p:cNvSpPr>
            <a:spLocks noChangeArrowheads="1"/>
          </p:cNvSpPr>
          <p:nvPr/>
        </p:nvSpPr>
        <p:spPr bwMode="auto">
          <a:xfrm>
            <a:off x="217569" y="764704"/>
            <a:ext cx="6154630" cy="171739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etermine</a:t>
            </a:r>
            <a:r>
              <a:rPr kumimoji="0" lang="en-US" altLang="zh-CN" sz="2200" b="1" i="0" u="none" strike="noStrike" cap="none" normalizeH="0" dirty="0">
                <a:ln>
                  <a:noFill/>
                </a:ln>
                <a:solidFill>
                  <a:schemeClr val="tx1"/>
                </a:solidFill>
                <a:effectLst/>
                <a:latin typeface="Times New Roman" pitchFamily="18" charset="0"/>
                <a:ea typeface="宋体" pitchFamily="2" charset="-122"/>
                <a:cs typeface="Times New Roman" pitchFamily="18" charset="0"/>
              </a:rPr>
              <a:t> the current through </a:t>
            </a:r>
            <a:r>
              <a:rPr lang="en-US" altLang="zh-CN" sz="2200" b="1" dirty="0">
                <a:latin typeface="Times New Roman" pitchFamily="18" charset="0"/>
                <a:ea typeface="宋体" pitchFamily="2" charset="-122"/>
                <a:cs typeface="Times New Roman" pitchFamily="18" charset="0"/>
              </a:rPr>
              <a:t>each electrical element in the following circuit when</a:t>
            </a:r>
          </a:p>
          <a:p>
            <a:pPr marL="457200" lvl="0" indent="-457200" fontAlgn="base">
              <a:lnSpc>
                <a:spcPct val="120000"/>
              </a:lnSpc>
              <a:spcBef>
                <a:spcPct val="0"/>
              </a:spcBef>
              <a:spcAft>
                <a:spcPct val="0"/>
              </a:spcAft>
              <a:buAutoNum type="alphaLcParenBoth"/>
            </a:pPr>
            <a:r>
              <a:rPr lang="en-US" altLang="zh-CN" sz="2200" b="1" dirty="0">
                <a:latin typeface="Times New Roman" pitchFamily="18" charset="0"/>
                <a:ea typeface="宋体" pitchFamily="2" charset="-122"/>
                <a:cs typeface="Times New Roman" pitchFamily="18" charset="0"/>
              </a:rPr>
              <a:t>the switch has just been closed.</a:t>
            </a:r>
          </a:p>
          <a:p>
            <a:pPr marL="457200" lvl="0" indent="-457200" fontAlgn="base">
              <a:lnSpc>
                <a:spcPct val="120000"/>
              </a:lnSpc>
              <a:spcBef>
                <a:spcPct val="0"/>
              </a:spcBef>
              <a:spcAft>
                <a:spcPct val="0"/>
              </a:spcAft>
              <a:buAutoNum type="alphaLcParenBoth"/>
            </a:pPr>
            <a:r>
              <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he switch has been closed for a long time.</a:t>
            </a:r>
          </a:p>
        </p:txBody>
      </p:sp>
      <p:sp>
        <p:nvSpPr>
          <p:cNvPr id="3" name="标题 5">
            <a:extLst>
              <a:ext uri="{FF2B5EF4-FFF2-40B4-BE49-F238E27FC236}">
                <a16:creationId xmlns:a16="http://schemas.microsoft.com/office/drawing/2014/main" id="{B034154C-D541-4C14-831B-75036FC0821F}"/>
              </a:ext>
            </a:extLst>
          </p:cNvPr>
          <p:cNvSpPr txBox="1">
            <a:spLocks/>
          </p:cNvSpPr>
          <p:nvPr/>
        </p:nvSpPr>
        <p:spPr>
          <a:xfrm>
            <a:off x="49778" y="188640"/>
            <a:ext cx="2001942" cy="517597"/>
          </a:xfrm>
          <a:prstGeom prst="rect">
            <a:avLst/>
          </a:prstGeom>
          <a:ln/>
        </p:spPr>
        <p:style>
          <a:lnRef idx="1">
            <a:schemeClr val="accent5"/>
          </a:lnRef>
          <a:fillRef idx="2">
            <a:schemeClr val="accent5"/>
          </a:fillRef>
          <a:effectRef idx="1">
            <a:schemeClr val="accent5"/>
          </a:effectRef>
          <a:fontRef idx="minor">
            <a:schemeClr val="dk1"/>
          </a:fontRef>
        </p:style>
        <p:txBody>
          <a:bodyPr anchor="ctr" anchorCtr="1">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26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cxnSp>
        <p:nvCxnSpPr>
          <p:cNvPr id="5" name="直接连接符 4">
            <a:extLst>
              <a:ext uri="{FF2B5EF4-FFF2-40B4-BE49-F238E27FC236}">
                <a16:creationId xmlns:a16="http://schemas.microsoft.com/office/drawing/2014/main" id="{8C457AC7-B898-49BF-80D2-10335A72DA03}"/>
              </a:ext>
            </a:extLst>
          </p:cNvPr>
          <p:cNvCxnSpPr/>
          <p:nvPr/>
        </p:nvCxnSpPr>
        <p:spPr>
          <a:xfrm>
            <a:off x="180472" y="2708920"/>
            <a:ext cx="5796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6" name="Rectangle 422">
            <a:extLst>
              <a:ext uri="{FF2B5EF4-FFF2-40B4-BE49-F238E27FC236}">
                <a16:creationId xmlns:a16="http://schemas.microsoft.com/office/drawing/2014/main" id="{566B4B98-68F6-402C-BFE5-46D74D7683C9}"/>
              </a:ext>
            </a:extLst>
          </p:cNvPr>
          <p:cNvSpPr>
            <a:spLocks noChangeArrowheads="1"/>
          </p:cNvSpPr>
          <p:nvPr/>
        </p:nvSpPr>
        <p:spPr bwMode="auto">
          <a:xfrm>
            <a:off x="222945" y="2924944"/>
            <a:ext cx="370098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a) 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kumimoji="0" lang="en-US" altLang="zh-CN" sz="2200" b="1" u="none" strike="noStrike" cap="none" normalizeH="0" baseline="-25000" dirty="0">
                <a:ln>
                  <a:noFill/>
                </a:ln>
                <a:solidFill>
                  <a:srgbClr val="00B0F0"/>
                </a:solidFill>
                <a:effectLst/>
                <a:latin typeface="Times New Roman" pitchFamily="18" charset="0"/>
                <a:ea typeface="宋体" pitchFamily="2" charset="-122"/>
                <a:cs typeface="Times New Roman" pitchFamily="18" charset="0"/>
              </a:rPr>
              <a:t>1</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7" name="对象 6">
            <a:extLst>
              <a:ext uri="{FF2B5EF4-FFF2-40B4-BE49-F238E27FC236}">
                <a16:creationId xmlns:a16="http://schemas.microsoft.com/office/drawing/2014/main" id="{6B2BCCB3-E994-4689-834E-CD968C0D02B0}"/>
              </a:ext>
            </a:extLst>
          </p:cNvPr>
          <p:cNvGraphicFramePr>
            <a:graphicFrameLocks noChangeAspect="1"/>
          </p:cNvGraphicFramePr>
          <p:nvPr>
            <p:extLst>
              <p:ext uri="{D42A27DB-BD31-4B8C-83A1-F6EECF244321}">
                <p14:modId xmlns:p14="http://schemas.microsoft.com/office/powerpoint/2010/main" val="2725410634"/>
              </p:ext>
            </p:extLst>
          </p:nvPr>
        </p:nvGraphicFramePr>
        <p:xfrm>
          <a:off x="1043608" y="3280593"/>
          <a:ext cx="1804987" cy="652463"/>
        </p:xfrm>
        <a:graphic>
          <a:graphicData uri="http://schemas.openxmlformats.org/presentationml/2006/ole">
            <mc:AlternateContent xmlns:mc="http://schemas.openxmlformats.org/markup-compatibility/2006">
              <mc:Choice xmlns:v="urn:schemas-microsoft-com:vml" Requires="v">
                <p:oleObj spid="_x0000_s26925" name="Equation" r:id="rId6" imgW="1079280" imgH="393480" progId="Equation.DSMT4">
                  <p:embed/>
                </p:oleObj>
              </mc:Choice>
              <mc:Fallback>
                <p:oleObj name="Equation" r:id="rId6" imgW="1079280" imgH="393480" progId="Equation.DSMT4">
                  <p:embed/>
                  <p:pic>
                    <p:nvPicPr>
                      <p:cNvPr id="7" name="对象 6">
                        <a:extLst>
                          <a:ext uri="{FF2B5EF4-FFF2-40B4-BE49-F238E27FC236}">
                            <a16:creationId xmlns:a16="http://schemas.microsoft.com/office/drawing/2014/main" id="{6B2BCCB3-E994-4689-834E-CD968C0D02B0}"/>
                          </a:ext>
                        </a:extLst>
                      </p:cNvPr>
                      <p:cNvPicPr>
                        <a:picLocks noChangeAspect="1" noChangeArrowheads="1"/>
                      </p:cNvPicPr>
                      <p:nvPr/>
                    </p:nvPicPr>
                    <p:blipFill>
                      <a:blip r:embed="rId7"/>
                      <a:srcRect/>
                      <a:stretch>
                        <a:fillRect/>
                      </a:stretch>
                    </p:blipFill>
                    <p:spPr bwMode="auto">
                      <a:xfrm>
                        <a:off x="1043608" y="3280593"/>
                        <a:ext cx="1804987" cy="652463"/>
                      </a:xfrm>
                      <a:prstGeom prst="rect">
                        <a:avLst/>
                      </a:prstGeom>
                      <a:noFill/>
                      <a:ln>
                        <a:noFill/>
                      </a:ln>
                    </p:spPr>
                  </p:pic>
                </p:oleObj>
              </mc:Fallback>
            </mc:AlternateContent>
          </a:graphicData>
        </a:graphic>
      </p:graphicFrame>
      <p:grpSp>
        <p:nvGrpSpPr>
          <p:cNvPr id="24" name="组合 23">
            <a:extLst>
              <a:ext uri="{FF2B5EF4-FFF2-40B4-BE49-F238E27FC236}">
                <a16:creationId xmlns:a16="http://schemas.microsoft.com/office/drawing/2014/main" id="{2A5A65A8-0B6B-42B8-91DE-F0125E42BD97}"/>
              </a:ext>
            </a:extLst>
          </p:cNvPr>
          <p:cNvGrpSpPr/>
          <p:nvPr/>
        </p:nvGrpSpPr>
        <p:grpSpPr>
          <a:xfrm>
            <a:off x="6084168" y="404664"/>
            <a:ext cx="2725805" cy="3114035"/>
            <a:chOff x="6084168" y="458981"/>
            <a:chExt cx="2725805" cy="3114035"/>
          </a:xfrm>
        </p:grpSpPr>
        <p:pic>
          <p:nvPicPr>
            <p:cNvPr id="16" name="图片 15">
              <a:extLst>
                <a:ext uri="{FF2B5EF4-FFF2-40B4-BE49-F238E27FC236}">
                  <a16:creationId xmlns:a16="http://schemas.microsoft.com/office/drawing/2014/main" id="{AEFE4582-328B-4D3A-8146-A06622D8F311}"/>
                </a:ext>
              </a:extLst>
            </p:cNvPr>
            <p:cNvPicPr>
              <a:picLocks noChangeAspect="1"/>
            </p:cNvPicPr>
            <p:nvPr/>
          </p:nvPicPr>
          <p:blipFill>
            <a:blip r:embed="rId8">
              <a:lum bright="-20000" contrast="40000"/>
            </a:blip>
            <a:stretch>
              <a:fillRect/>
            </a:stretch>
          </p:blipFill>
          <p:spPr>
            <a:xfrm>
              <a:off x="6084168" y="458981"/>
              <a:ext cx="2725805" cy="3114035"/>
            </a:xfrm>
            <a:prstGeom prst="rect">
              <a:avLst/>
            </a:prstGeom>
          </p:spPr>
        </p:pic>
        <p:sp>
          <p:nvSpPr>
            <p:cNvPr id="17" name="文本框 16">
              <a:extLst>
                <a:ext uri="{FF2B5EF4-FFF2-40B4-BE49-F238E27FC236}">
                  <a16:creationId xmlns:a16="http://schemas.microsoft.com/office/drawing/2014/main" id="{49F1131E-44DB-4F21-B05A-BA78916D5BB7}"/>
                </a:ext>
              </a:extLst>
            </p:cNvPr>
            <p:cNvSpPr txBox="1"/>
            <p:nvPr/>
          </p:nvSpPr>
          <p:spPr>
            <a:xfrm>
              <a:off x="7070129" y="793316"/>
              <a:ext cx="432048"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R</a:t>
              </a:r>
              <a:r>
                <a:rPr lang="en-US" altLang="zh-CN" sz="1600" baseline="-25000" dirty="0">
                  <a:latin typeface="Times New Roman" panose="02020603050405020304" pitchFamily="18" charset="0"/>
                  <a:cs typeface="Times New Roman" panose="02020603050405020304" pitchFamily="18" charset="0"/>
                </a:rPr>
                <a:t>1</a:t>
              </a:r>
              <a:endParaRPr lang="zh-CN" altLang="en-US" sz="1600" baseline="-250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EE908273-30D7-4587-9878-FB8EC9ADA922}"/>
                </a:ext>
              </a:extLst>
            </p:cNvPr>
            <p:cNvSpPr txBox="1"/>
            <p:nvPr/>
          </p:nvSpPr>
          <p:spPr>
            <a:xfrm>
              <a:off x="7597724" y="1733215"/>
              <a:ext cx="432048"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R</a:t>
              </a:r>
              <a:r>
                <a:rPr lang="en-US" altLang="zh-CN" sz="1600" baseline="-25000" dirty="0">
                  <a:latin typeface="Times New Roman" panose="02020603050405020304" pitchFamily="18" charset="0"/>
                  <a:cs typeface="Times New Roman" panose="02020603050405020304" pitchFamily="18" charset="0"/>
                </a:rPr>
                <a:t>2</a:t>
              </a:r>
              <a:endParaRPr lang="zh-CN" altLang="en-US" sz="1600" baseline="-25000"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19525AAE-F123-4ABB-A570-5AF68212F513}"/>
                </a:ext>
              </a:extLst>
            </p:cNvPr>
            <p:cNvSpPr txBox="1"/>
            <p:nvPr/>
          </p:nvSpPr>
          <p:spPr>
            <a:xfrm>
              <a:off x="7813748" y="2442411"/>
              <a:ext cx="432048"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R</a:t>
              </a:r>
              <a:r>
                <a:rPr lang="en-US" altLang="zh-CN" sz="1600" baseline="-25000" dirty="0">
                  <a:latin typeface="Times New Roman" panose="02020603050405020304" pitchFamily="18" charset="0"/>
                  <a:cs typeface="Times New Roman" panose="02020603050405020304" pitchFamily="18" charset="0"/>
                </a:rPr>
                <a:t>3</a:t>
              </a:r>
              <a:endParaRPr lang="zh-CN" altLang="en-US" sz="1600" baseline="-25000" dirty="0">
                <a:latin typeface="Times New Roman" panose="02020603050405020304" pitchFamily="18" charset="0"/>
                <a:cs typeface="Times New Roman" panose="02020603050405020304" pitchFamily="18" charset="0"/>
              </a:endParaRPr>
            </a:p>
          </p:txBody>
        </p:sp>
      </p:grpSp>
      <p:sp>
        <p:nvSpPr>
          <p:cNvPr id="20" name="Rectangle 422">
            <a:extLst>
              <a:ext uri="{FF2B5EF4-FFF2-40B4-BE49-F238E27FC236}">
                <a16:creationId xmlns:a16="http://schemas.microsoft.com/office/drawing/2014/main" id="{890F2AC0-6227-422E-886A-3B0EDA9E0BEF}"/>
              </a:ext>
            </a:extLst>
          </p:cNvPr>
          <p:cNvSpPr>
            <a:spLocks noChangeArrowheads="1"/>
          </p:cNvSpPr>
          <p:nvPr/>
        </p:nvSpPr>
        <p:spPr bwMode="auto">
          <a:xfrm>
            <a:off x="591369" y="3901900"/>
            <a:ext cx="318854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kumimoji="0" lang="en-US" altLang="zh-CN" sz="2200" b="1" u="none" strike="noStrike" cap="none" normalizeH="0" baseline="-25000" dirty="0">
                <a:ln>
                  <a:noFill/>
                </a:ln>
                <a:solidFill>
                  <a:srgbClr val="00B0F0"/>
                </a:solidFill>
                <a:effectLst/>
                <a:latin typeface="Times New Roman" pitchFamily="18" charset="0"/>
                <a:ea typeface="宋体" pitchFamily="2" charset="-122"/>
                <a:cs typeface="Times New Roman" pitchFamily="18" charset="0"/>
              </a:rPr>
              <a:t>2</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21" name="对象 20">
            <a:extLst>
              <a:ext uri="{FF2B5EF4-FFF2-40B4-BE49-F238E27FC236}">
                <a16:creationId xmlns:a16="http://schemas.microsoft.com/office/drawing/2014/main" id="{496ECCBC-1D8F-470C-875D-44BE84A52456}"/>
              </a:ext>
            </a:extLst>
          </p:cNvPr>
          <p:cNvGraphicFramePr>
            <a:graphicFrameLocks noChangeAspect="1"/>
          </p:cNvGraphicFramePr>
          <p:nvPr>
            <p:extLst>
              <p:ext uri="{D42A27DB-BD31-4B8C-83A1-F6EECF244321}">
                <p14:modId xmlns:p14="http://schemas.microsoft.com/office/powerpoint/2010/main" val="3653023636"/>
              </p:ext>
            </p:extLst>
          </p:nvPr>
        </p:nvGraphicFramePr>
        <p:xfrm>
          <a:off x="1033463" y="4289177"/>
          <a:ext cx="1868487" cy="652463"/>
        </p:xfrm>
        <a:graphic>
          <a:graphicData uri="http://schemas.openxmlformats.org/presentationml/2006/ole">
            <mc:AlternateContent xmlns:mc="http://schemas.openxmlformats.org/markup-compatibility/2006">
              <mc:Choice xmlns:v="urn:schemas-microsoft-com:vml" Requires="v">
                <p:oleObj spid="_x0000_s26926" name="Equation" r:id="rId9" imgW="1117440" imgH="393480" progId="Equation.DSMT4">
                  <p:embed/>
                </p:oleObj>
              </mc:Choice>
              <mc:Fallback>
                <p:oleObj name="Equation" r:id="rId9" imgW="1117440" imgH="393480" progId="Equation.DSMT4">
                  <p:embed/>
                  <p:pic>
                    <p:nvPicPr>
                      <p:cNvPr id="7" name="对象 6">
                        <a:extLst>
                          <a:ext uri="{FF2B5EF4-FFF2-40B4-BE49-F238E27FC236}">
                            <a16:creationId xmlns:a16="http://schemas.microsoft.com/office/drawing/2014/main" id="{6B2BCCB3-E994-4689-834E-CD968C0D02B0}"/>
                          </a:ext>
                        </a:extLst>
                      </p:cNvPr>
                      <p:cNvPicPr>
                        <a:picLocks noChangeAspect="1" noChangeArrowheads="1"/>
                      </p:cNvPicPr>
                      <p:nvPr/>
                    </p:nvPicPr>
                    <p:blipFill>
                      <a:blip r:embed="rId10"/>
                      <a:srcRect/>
                      <a:stretch>
                        <a:fillRect/>
                      </a:stretch>
                    </p:blipFill>
                    <p:spPr bwMode="auto">
                      <a:xfrm>
                        <a:off x="1033463" y="4289177"/>
                        <a:ext cx="1868487" cy="652463"/>
                      </a:xfrm>
                      <a:prstGeom prst="rect">
                        <a:avLst/>
                      </a:prstGeom>
                      <a:noFill/>
                      <a:ln>
                        <a:noFill/>
                      </a:ln>
                    </p:spPr>
                  </p:pic>
                </p:oleObj>
              </mc:Fallback>
            </mc:AlternateContent>
          </a:graphicData>
        </a:graphic>
      </p:graphicFrame>
      <p:sp>
        <p:nvSpPr>
          <p:cNvPr id="22" name="Rectangle 422">
            <a:extLst>
              <a:ext uri="{FF2B5EF4-FFF2-40B4-BE49-F238E27FC236}">
                <a16:creationId xmlns:a16="http://schemas.microsoft.com/office/drawing/2014/main" id="{D1A41578-A125-407D-A1AF-C0D6DE8C2AAC}"/>
              </a:ext>
            </a:extLst>
          </p:cNvPr>
          <p:cNvSpPr>
            <a:spLocks noChangeArrowheads="1"/>
          </p:cNvSpPr>
          <p:nvPr/>
        </p:nvSpPr>
        <p:spPr bwMode="auto">
          <a:xfrm>
            <a:off x="591369" y="4909540"/>
            <a:ext cx="318854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lang="en-US" altLang="zh-CN" sz="2200" b="1" baseline="-25000" dirty="0">
                <a:solidFill>
                  <a:srgbClr val="00B0F0"/>
                </a:solidFill>
                <a:latin typeface="Times New Roman" pitchFamily="18" charset="0"/>
                <a:ea typeface="宋体" pitchFamily="2" charset="-122"/>
                <a:cs typeface="Times New Roman" pitchFamily="18" charset="0"/>
              </a:rPr>
              <a:t>3</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23" name="对象 22">
            <a:extLst>
              <a:ext uri="{FF2B5EF4-FFF2-40B4-BE49-F238E27FC236}">
                <a16:creationId xmlns:a16="http://schemas.microsoft.com/office/drawing/2014/main" id="{DF530DFC-0BE3-44D1-A3CD-43EED04B521E}"/>
              </a:ext>
            </a:extLst>
          </p:cNvPr>
          <p:cNvGraphicFramePr>
            <a:graphicFrameLocks noChangeAspect="1"/>
          </p:cNvGraphicFramePr>
          <p:nvPr>
            <p:extLst>
              <p:ext uri="{D42A27DB-BD31-4B8C-83A1-F6EECF244321}">
                <p14:modId xmlns:p14="http://schemas.microsoft.com/office/powerpoint/2010/main" val="2878869916"/>
              </p:ext>
            </p:extLst>
          </p:nvPr>
        </p:nvGraphicFramePr>
        <p:xfrm>
          <a:off x="1044575" y="5297240"/>
          <a:ext cx="1846263" cy="652462"/>
        </p:xfrm>
        <a:graphic>
          <a:graphicData uri="http://schemas.openxmlformats.org/presentationml/2006/ole">
            <mc:AlternateContent xmlns:mc="http://schemas.openxmlformats.org/markup-compatibility/2006">
              <mc:Choice xmlns:v="urn:schemas-microsoft-com:vml" Requires="v">
                <p:oleObj spid="_x0000_s26927" name="Equation" r:id="rId11" imgW="1104840" imgH="393480" progId="Equation.DSMT4">
                  <p:embed/>
                </p:oleObj>
              </mc:Choice>
              <mc:Fallback>
                <p:oleObj name="Equation" r:id="rId11" imgW="1104840" imgH="393480" progId="Equation.DSMT4">
                  <p:embed/>
                  <p:pic>
                    <p:nvPicPr>
                      <p:cNvPr id="21" name="对象 20">
                        <a:extLst>
                          <a:ext uri="{FF2B5EF4-FFF2-40B4-BE49-F238E27FC236}">
                            <a16:creationId xmlns:a16="http://schemas.microsoft.com/office/drawing/2014/main" id="{496ECCBC-1D8F-470C-875D-44BE84A52456}"/>
                          </a:ext>
                        </a:extLst>
                      </p:cNvPr>
                      <p:cNvPicPr>
                        <a:picLocks noChangeAspect="1" noChangeArrowheads="1"/>
                      </p:cNvPicPr>
                      <p:nvPr/>
                    </p:nvPicPr>
                    <p:blipFill>
                      <a:blip r:embed="rId12"/>
                      <a:srcRect/>
                      <a:stretch>
                        <a:fillRect/>
                      </a:stretch>
                    </p:blipFill>
                    <p:spPr bwMode="auto">
                      <a:xfrm>
                        <a:off x="1044575" y="5297240"/>
                        <a:ext cx="1846263" cy="652462"/>
                      </a:xfrm>
                      <a:prstGeom prst="rect">
                        <a:avLst/>
                      </a:prstGeom>
                      <a:noFill/>
                      <a:ln>
                        <a:noFill/>
                      </a:ln>
                    </p:spPr>
                  </p:pic>
                </p:oleObj>
              </mc:Fallback>
            </mc:AlternateContent>
          </a:graphicData>
        </a:graphic>
      </p:graphicFrame>
      <p:sp>
        <p:nvSpPr>
          <p:cNvPr id="25" name="Rectangle 422">
            <a:extLst>
              <a:ext uri="{FF2B5EF4-FFF2-40B4-BE49-F238E27FC236}">
                <a16:creationId xmlns:a16="http://schemas.microsoft.com/office/drawing/2014/main" id="{7BDA39BC-5F18-48D6-9BAD-743783C34B6F}"/>
              </a:ext>
            </a:extLst>
          </p:cNvPr>
          <p:cNvSpPr>
            <a:spLocks noChangeArrowheads="1"/>
          </p:cNvSpPr>
          <p:nvPr/>
        </p:nvSpPr>
        <p:spPr bwMode="auto">
          <a:xfrm>
            <a:off x="591369" y="5787130"/>
            <a:ext cx="3188543" cy="8102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1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the capacitor:</a:t>
            </a:r>
            <a:endPar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26" name="对象 25">
            <a:extLst>
              <a:ext uri="{FF2B5EF4-FFF2-40B4-BE49-F238E27FC236}">
                <a16:creationId xmlns:a16="http://schemas.microsoft.com/office/drawing/2014/main" id="{8EF143CC-EF66-48C9-B233-3EDF9CC23E6E}"/>
              </a:ext>
            </a:extLst>
          </p:cNvPr>
          <p:cNvGraphicFramePr>
            <a:graphicFrameLocks noChangeAspect="1"/>
          </p:cNvGraphicFramePr>
          <p:nvPr>
            <p:extLst>
              <p:ext uri="{D42A27DB-BD31-4B8C-83A1-F6EECF244321}">
                <p14:modId xmlns:p14="http://schemas.microsoft.com/office/powerpoint/2010/main" val="3991503644"/>
              </p:ext>
            </p:extLst>
          </p:nvPr>
        </p:nvGraphicFramePr>
        <p:xfrm>
          <a:off x="1967706" y="6224792"/>
          <a:ext cx="1062037" cy="377825"/>
        </p:xfrm>
        <a:graphic>
          <a:graphicData uri="http://schemas.openxmlformats.org/presentationml/2006/ole">
            <mc:AlternateContent xmlns:mc="http://schemas.openxmlformats.org/markup-compatibility/2006">
              <mc:Choice xmlns:v="urn:schemas-microsoft-com:vml" Requires="v">
                <p:oleObj spid="_x0000_s26928" name="Equation" r:id="rId13" imgW="634680" imgH="228600" progId="Equation.DSMT4">
                  <p:embed/>
                </p:oleObj>
              </mc:Choice>
              <mc:Fallback>
                <p:oleObj name="Equation" r:id="rId13" imgW="634680" imgH="228600" progId="Equation.DSMT4">
                  <p:embed/>
                  <p:pic>
                    <p:nvPicPr>
                      <p:cNvPr id="23" name="对象 22">
                        <a:extLst>
                          <a:ext uri="{FF2B5EF4-FFF2-40B4-BE49-F238E27FC236}">
                            <a16:creationId xmlns:a16="http://schemas.microsoft.com/office/drawing/2014/main" id="{DF530DFC-0BE3-44D1-A3CD-43EED04B521E}"/>
                          </a:ext>
                        </a:extLst>
                      </p:cNvPr>
                      <p:cNvPicPr>
                        <a:picLocks noChangeAspect="1" noChangeArrowheads="1"/>
                      </p:cNvPicPr>
                      <p:nvPr/>
                    </p:nvPicPr>
                    <p:blipFill>
                      <a:blip r:embed="rId14"/>
                      <a:srcRect/>
                      <a:stretch>
                        <a:fillRect/>
                      </a:stretch>
                    </p:blipFill>
                    <p:spPr bwMode="auto">
                      <a:xfrm>
                        <a:off x="1967706" y="6224792"/>
                        <a:ext cx="1062037" cy="377825"/>
                      </a:xfrm>
                      <a:prstGeom prst="rect">
                        <a:avLst/>
                      </a:prstGeom>
                      <a:noFill/>
                      <a:ln>
                        <a:noFill/>
                      </a:ln>
                    </p:spPr>
                  </p:pic>
                </p:oleObj>
              </mc:Fallback>
            </mc:AlternateContent>
          </a:graphicData>
        </a:graphic>
      </p:graphicFrame>
      <p:cxnSp>
        <p:nvCxnSpPr>
          <p:cNvPr id="27" name="直接连接符 26">
            <a:extLst>
              <a:ext uri="{FF2B5EF4-FFF2-40B4-BE49-F238E27FC236}">
                <a16:creationId xmlns:a16="http://schemas.microsoft.com/office/drawing/2014/main" id="{34C19B3F-7C05-4CD1-8F6E-FFA5CB65516E}"/>
              </a:ext>
            </a:extLst>
          </p:cNvPr>
          <p:cNvCxnSpPr>
            <a:cxnSpLocks/>
          </p:cNvCxnSpPr>
          <p:nvPr/>
        </p:nvCxnSpPr>
        <p:spPr>
          <a:xfrm>
            <a:off x="3995936" y="3068960"/>
            <a:ext cx="0" cy="35280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9" name="Rectangle 422">
            <a:extLst>
              <a:ext uri="{FF2B5EF4-FFF2-40B4-BE49-F238E27FC236}">
                <a16:creationId xmlns:a16="http://schemas.microsoft.com/office/drawing/2014/main" id="{566D4DB8-0298-4EDC-A439-FA0792984FA5}"/>
              </a:ext>
            </a:extLst>
          </p:cNvPr>
          <p:cNvSpPr>
            <a:spLocks noChangeArrowheads="1"/>
          </p:cNvSpPr>
          <p:nvPr/>
        </p:nvSpPr>
        <p:spPr bwMode="auto">
          <a:xfrm>
            <a:off x="4039369" y="3551702"/>
            <a:ext cx="370098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b) 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kumimoji="0" lang="en-US" altLang="zh-CN" sz="2200" b="1" u="none" strike="noStrike" cap="none" normalizeH="0" baseline="-25000" dirty="0">
                <a:ln>
                  <a:noFill/>
                </a:ln>
                <a:solidFill>
                  <a:srgbClr val="00B0F0"/>
                </a:solidFill>
                <a:effectLst/>
                <a:latin typeface="Times New Roman" pitchFamily="18" charset="0"/>
                <a:ea typeface="宋体" pitchFamily="2" charset="-122"/>
                <a:cs typeface="Times New Roman" pitchFamily="18" charset="0"/>
              </a:rPr>
              <a:t>1</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30" name="对象 29">
            <a:extLst>
              <a:ext uri="{FF2B5EF4-FFF2-40B4-BE49-F238E27FC236}">
                <a16:creationId xmlns:a16="http://schemas.microsoft.com/office/drawing/2014/main" id="{A66F2885-4987-4AEC-B737-D1521CA5D504}"/>
              </a:ext>
            </a:extLst>
          </p:cNvPr>
          <p:cNvGraphicFramePr>
            <a:graphicFrameLocks noChangeAspect="1"/>
          </p:cNvGraphicFramePr>
          <p:nvPr>
            <p:extLst>
              <p:ext uri="{D42A27DB-BD31-4B8C-83A1-F6EECF244321}">
                <p14:modId xmlns:p14="http://schemas.microsoft.com/office/powerpoint/2010/main" val="812134939"/>
              </p:ext>
            </p:extLst>
          </p:nvPr>
        </p:nvGraphicFramePr>
        <p:xfrm>
          <a:off x="4833938" y="3906838"/>
          <a:ext cx="1698625" cy="652462"/>
        </p:xfrm>
        <a:graphic>
          <a:graphicData uri="http://schemas.openxmlformats.org/presentationml/2006/ole">
            <mc:AlternateContent xmlns:mc="http://schemas.openxmlformats.org/markup-compatibility/2006">
              <mc:Choice xmlns:v="urn:schemas-microsoft-com:vml" Requires="v">
                <p:oleObj spid="_x0000_s26929" name="Equation" r:id="rId15" imgW="1015920" imgH="393480" progId="Equation.DSMT4">
                  <p:embed/>
                </p:oleObj>
              </mc:Choice>
              <mc:Fallback>
                <p:oleObj name="Equation" r:id="rId15" imgW="1015920" imgH="393480" progId="Equation.DSMT4">
                  <p:embed/>
                  <p:pic>
                    <p:nvPicPr>
                      <p:cNvPr id="7" name="对象 6">
                        <a:extLst>
                          <a:ext uri="{FF2B5EF4-FFF2-40B4-BE49-F238E27FC236}">
                            <a16:creationId xmlns:a16="http://schemas.microsoft.com/office/drawing/2014/main" id="{6B2BCCB3-E994-4689-834E-CD968C0D02B0}"/>
                          </a:ext>
                        </a:extLst>
                      </p:cNvPr>
                      <p:cNvPicPr>
                        <a:picLocks noChangeAspect="1" noChangeArrowheads="1"/>
                      </p:cNvPicPr>
                      <p:nvPr/>
                    </p:nvPicPr>
                    <p:blipFill>
                      <a:blip r:embed="rId16"/>
                      <a:srcRect/>
                      <a:stretch>
                        <a:fillRect/>
                      </a:stretch>
                    </p:blipFill>
                    <p:spPr bwMode="auto">
                      <a:xfrm>
                        <a:off x="4833938" y="3906838"/>
                        <a:ext cx="1698625" cy="652462"/>
                      </a:xfrm>
                      <a:prstGeom prst="rect">
                        <a:avLst/>
                      </a:prstGeom>
                      <a:noFill/>
                      <a:ln>
                        <a:noFill/>
                      </a:ln>
                    </p:spPr>
                  </p:pic>
                </p:oleObj>
              </mc:Fallback>
            </mc:AlternateContent>
          </a:graphicData>
        </a:graphic>
      </p:graphicFrame>
      <p:sp>
        <p:nvSpPr>
          <p:cNvPr id="31" name="Rectangle 422">
            <a:extLst>
              <a:ext uri="{FF2B5EF4-FFF2-40B4-BE49-F238E27FC236}">
                <a16:creationId xmlns:a16="http://schemas.microsoft.com/office/drawing/2014/main" id="{9B4BB0A8-6820-47DA-91BB-9E47EC88CEDD}"/>
              </a:ext>
            </a:extLst>
          </p:cNvPr>
          <p:cNvSpPr>
            <a:spLocks noChangeArrowheads="1"/>
          </p:cNvSpPr>
          <p:nvPr/>
        </p:nvSpPr>
        <p:spPr bwMode="auto">
          <a:xfrm>
            <a:off x="4442916" y="4486460"/>
            <a:ext cx="318854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kumimoji="0" lang="en-US" altLang="zh-CN" sz="2200" b="1" u="none" strike="noStrike" cap="none" normalizeH="0" baseline="-25000" dirty="0">
                <a:ln>
                  <a:noFill/>
                </a:ln>
                <a:solidFill>
                  <a:srgbClr val="00B0F0"/>
                </a:solidFill>
                <a:effectLst/>
                <a:latin typeface="Times New Roman" pitchFamily="18" charset="0"/>
                <a:ea typeface="宋体" pitchFamily="2" charset="-122"/>
                <a:cs typeface="Times New Roman" pitchFamily="18" charset="0"/>
              </a:rPr>
              <a:t>2</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32" name="对象 31">
            <a:extLst>
              <a:ext uri="{FF2B5EF4-FFF2-40B4-BE49-F238E27FC236}">
                <a16:creationId xmlns:a16="http://schemas.microsoft.com/office/drawing/2014/main" id="{94D03E5F-5A44-4998-8169-F75172FA4F5F}"/>
              </a:ext>
            </a:extLst>
          </p:cNvPr>
          <p:cNvGraphicFramePr>
            <a:graphicFrameLocks noChangeAspect="1"/>
          </p:cNvGraphicFramePr>
          <p:nvPr>
            <p:extLst>
              <p:ext uri="{D42A27DB-BD31-4B8C-83A1-F6EECF244321}">
                <p14:modId xmlns:p14="http://schemas.microsoft.com/office/powerpoint/2010/main" val="4165821593"/>
              </p:ext>
            </p:extLst>
          </p:nvPr>
        </p:nvGraphicFramePr>
        <p:xfrm>
          <a:off x="7506474" y="4594019"/>
          <a:ext cx="869950" cy="377825"/>
        </p:xfrm>
        <a:graphic>
          <a:graphicData uri="http://schemas.openxmlformats.org/presentationml/2006/ole">
            <mc:AlternateContent xmlns:mc="http://schemas.openxmlformats.org/markup-compatibility/2006">
              <mc:Choice xmlns:v="urn:schemas-microsoft-com:vml" Requires="v">
                <p:oleObj spid="_x0000_s26930" name="Equation" r:id="rId17" imgW="520560" imgH="228600" progId="Equation.DSMT4">
                  <p:embed/>
                </p:oleObj>
              </mc:Choice>
              <mc:Fallback>
                <p:oleObj name="Equation" r:id="rId17" imgW="520560" imgH="228600" progId="Equation.DSMT4">
                  <p:embed/>
                  <p:pic>
                    <p:nvPicPr>
                      <p:cNvPr id="21" name="对象 20">
                        <a:extLst>
                          <a:ext uri="{FF2B5EF4-FFF2-40B4-BE49-F238E27FC236}">
                            <a16:creationId xmlns:a16="http://schemas.microsoft.com/office/drawing/2014/main" id="{496ECCBC-1D8F-470C-875D-44BE84A52456}"/>
                          </a:ext>
                        </a:extLst>
                      </p:cNvPr>
                      <p:cNvPicPr>
                        <a:picLocks noChangeAspect="1" noChangeArrowheads="1"/>
                      </p:cNvPicPr>
                      <p:nvPr/>
                    </p:nvPicPr>
                    <p:blipFill>
                      <a:blip r:embed="rId18"/>
                      <a:srcRect/>
                      <a:stretch>
                        <a:fillRect/>
                      </a:stretch>
                    </p:blipFill>
                    <p:spPr bwMode="auto">
                      <a:xfrm>
                        <a:off x="7506474" y="4594019"/>
                        <a:ext cx="869950" cy="377825"/>
                      </a:xfrm>
                      <a:prstGeom prst="rect">
                        <a:avLst/>
                      </a:prstGeom>
                      <a:noFill/>
                      <a:ln>
                        <a:noFill/>
                      </a:ln>
                    </p:spPr>
                  </p:pic>
                </p:oleObj>
              </mc:Fallback>
            </mc:AlternateContent>
          </a:graphicData>
        </a:graphic>
      </p:graphicFrame>
      <p:sp>
        <p:nvSpPr>
          <p:cNvPr id="33" name="Rectangle 422">
            <a:extLst>
              <a:ext uri="{FF2B5EF4-FFF2-40B4-BE49-F238E27FC236}">
                <a16:creationId xmlns:a16="http://schemas.microsoft.com/office/drawing/2014/main" id="{D0E071F9-3074-4D75-935B-B12B7ACE5387}"/>
              </a:ext>
            </a:extLst>
          </p:cNvPr>
          <p:cNvSpPr>
            <a:spLocks noChangeArrowheads="1"/>
          </p:cNvSpPr>
          <p:nvPr/>
        </p:nvSpPr>
        <p:spPr bwMode="auto">
          <a:xfrm>
            <a:off x="4452069" y="5085184"/>
            <a:ext cx="4800448" cy="4378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1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the capacitor:</a:t>
            </a:r>
            <a:endPar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34" name="对象 33">
            <a:extLst>
              <a:ext uri="{FF2B5EF4-FFF2-40B4-BE49-F238E27FC236}">
                <a16:creationId xmlns:a16="http://schemas.microsoft.com/office/drawing/2014/main" id="{D6EE3C74-ACDB-4DD4-BEBC-36CE56704746}"/>
              </a:ext>
            </a:extLst>
          </p:cNvPr>
          <p:cNvGraphicFramePr>
            <a:graphicFrameLocks noChangeAspect="1"/>
          </p:cNvGraphicFramePr>
          <p:nvPr>
            <p:extLst>
              <p:ext uri="{D42A27DB-BD31-4B8C-83A1-F6EECF244321}">
                <p14:modId xmlns:p14="http://schemas.microsoft.com/office/powerpoint/2010/main" val="2789520553"/>
              </p:ext>
            </p:extLst>
          </p:nvPr>
        </p:nvGraphicFramePr>
        <p:xfrm>
          <a:off x="5908675" y="5517232"/>
          <a:ext cx="869950" cy="377825"/>
        </p:xfrm>
        <a:graphic>
          <a:graphicData uri="http://schemas.openxmlformats.org/presentationml/2006/ole">
            <mc:AlternateContent xmlns:mc="http://schemas.openxmlformats.org/markup-compatibility/2006">
              <mc:Choice xmlns:v="urn:schemas-microsoft-com:vml" Requires="v">
                <p:oleObj spid="_x0000_s26931" name="Equation" r:id="rId19" imgW="520560" imgH="228600" progId="Equation.DSMT4">
                  <p:embed/>
                </p:oleObj>
              </mc:Choice>
              <mc:Fallback>
                <p:oleObj name="Equation" r:id="rId19" imgW="520560" imgH="228600" progId="Equation.DSMT4">
                  <p:embed/>
                  <p:pic>
                    <p:nvPicPr>
                      <p:cNvPr id="26" name="对象 25">
                        <a:extLst>
                          <a:ext uri="{FF2B5EF4-FFF2-40B4-BE49-F238E27FC236}">
                            <a16:creationId xmlns:a16="http://schemas.microsoft.com/office/drawing/2014/main" id="{8EF143CC-EF66-48C9-B233-3EDF9CC23E6E}"/>
                          </a:ext>
                        </a:extLst>
                      </p:cNvPr>
                      <p:cNvPicPr>
                        <a:picLocks noChangeAspect="1" noChangeArrowheads="1"/>
                      </p:cNvPicPr>
                      <p:nvPr/>
                    </p:nvPicPr>
                    <p:blipFill>
                      <a:blip r:embed="rId20"/>
                      <a:srcRect/>
                      <a:stretch>
                        <a:fillRect/>
                      </a:stretch>
                    </p:blipFill>
                    <p:spPr bwMode="auto">
                      <a:xfrm>
                        <a:off x="5908675" y="5517232"/>
                        <a:ext cx="869950" cy="377825"/>
                      </a:xfrm>
                      <a:prstGeom prst="rect">
                        <a:avLst/>
                      </a:prstGeom>
                      <a:noFill/>
                      <a:ln>
                        <a:noFill/>
                      </a:ln>
                    </p:spPr>
                  </p:pic>
                </p:oleObj>
              </mc:Fallback>
            </mc:AlternateContent>
          </a:graphicData>
        </a:graphic>
      </p:graphicFrame>
      <p:sp>
        <p:nvSpPr>
          <p:cNvPr id="35" name="Rectangle 422">
            <a:extLst>
              <a:ext uri="{FF2B5EF4-FFF2-40B4-BE49-F238E27FC236}">
                <a16:creationId xmlns:a16="http://schemas.microsoft.com/office/drawing/2014/main" id="{7ED2FF59-BAB2-44E6-B7A1-12DA42EAFA5D}"/>
              </a:ext>
            </a:extLst>
          </p:cNvPr>
          <p:cNvSpPr>
            <a:spLocks noChangeArrowheads="1"/>
          </p:cNvSpPr>
          <p:nvPr/>
        </p:nvSpPr>
        <p:spPr bwMode="auto">
          <a:xfrm>
            <a:off x="4465662" y="6006711"/>
            <a:ext cx="3188543" cy="4632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20000"/>
              </a:lnSpc>
              <a:spcBef>
                <a:spcPct val="0"/>
              </a:spcBef>
              <a:spcAft>
                <a:spcPct val="0"/>
              </a:spcAft>
            </a:pPr>
            <a:r>
              <a:rPr kumimoji="0" lang="en-US" altLang="zh-CN" sz="2200" b="1" u="none" strike="noStrike" cap="none" normalizeH="0" baseline="0" dirty="0">
                <a:ln>
                  <a:noFill/>
                </a:ln>
                <a:solidFill>
                  <a:srgbClr val="00B0F0"/>
                </a:solidFill>
                <a:effectLst/>
                <a:latin typeface="Times New Roman" pitchFamily="18" charset="0"/>
                <a:ea typeface="宋体" pitchFamily="2" charset="-122"/>
                <a:cs typeface="Times New Roman" pitchFamily="18" charset="0"/>
              </a:rPr>
              <a:t>The current</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 through </a:t>
            </a:r>
            <a:r>
              <a:rPr kumimoji="0" lang="en-US" altLang="zh-CN" sz="2200" b="1" i="1" u="none" strike="noStrike" cap="none" normalizeH="0" dirty="0">
                <a:ln>
                  <a:noFill/>
                </a:ln>
                <a:solidFill>
                  <a:srgbClr val="00B0F0"/>
                </a:solidFill>
                <a:effectLst/>
                <a:latin typeface="Times New Roman" pitchFamily="18" charset="0"/>
                <a:ea typeface="宋体" pitchFamily="2" charset="-122"/>
                <a:cs typeface="Times New Roman" pitchFamily="18" charset="0"/>
              </a:rPr>
              <a:t>R</a:t>
            </a:r>
            <a:r>
              <a:rPr lang="en-US" altLang="zh-CN" sz="2200" b="1" baseline="-25000" dirty="0">
                <a:solidFill>
                  <a:srgbClr val="00B0F0"/>
                </a:solidFill>
                <a:latin typeface="Times New Roman" pitchFamily="18" charset="0"/>
                <a:ea typeface="宋体" pitchFamily="2" charset="-122"/>
                <a:cs typeface="Times New Roman" pitchFamily="18" charset="0"/>
              </a:rPr>
              <a:t>3</a:t>
            </a:r>
            <a:r>
              <a:rPr kumimoji="0" lang="en-US" altLang="zh-CN" sz="2200" b="1" u="none" strike="noStrike" cap="none" normalizeH="0" dirty="0">
                <a:ln>
                  <a:noFill/>
                </a:ln>
                <a:solidFill>
                  <a:srgbClr val="00B0F0"/>
                </a:solidFill>
                <a:effectLst/>
                <a:latin typeface="Times New Roman" pitchFamily="18" charset="0"/>
                <a:ea typeface="宋体" pitchFamily="2" charset="-122"/>
                <a:cs typeface="Times New Roman" pitchFamily="18" charset="0"/>
              </a:rPr>
              <a:t>:</a:t>
            </a:r>
            <a:endParaRPr kumimoji="0" lang="en-US" altLang="zh-CN" sz="2200" b="1" i="0" u="none" strike="noStrike" cap="none" normalizeH="0" baseline="0" dirty="0">
              <a:ln>
                <a:noFill/>
              </a:ln>
              <a:solidFill>
                <a:srgbClr val="00B0F0"/>
              </a:solidFill>
              <a:effectLst/>
              <a:latin typeface="Times New Roman" pitchFamily="18" charset="0"/>
              <a:ea typeface="宋体" pitchFamily="2" charset="-122"/>
              <a:cs typeface="Times New Roman" pitchFamily="18" charset="0"/>
            </a:endParaRPr>
          </a:p>
        </p:txBody>
      </p:sp>
      <p:graphicFrame>
        <p:nvGraphicFramePr>
          <p:cNvPr id="36" name="对象 35">
            <a:extLst>
              <a:ext uri="{FF2B5EF4-FFF2-40B4-BE49-F238E27FC236}">
                <a16:creationId xmlns:a16="http://schemas.microsoft.com/office/drawing/2014/main" id="{72EB03C9-0045-4378-81C3-F3F73837B3EB}"/>
              </a:ext>
            </a:extLst>
          </p:cNvPr>
          <p:cNvGraphicFramePr>
            <a:graphicFrameLocks noChangeAspect="1"/>
          </p:cNvGraphicFramePr>
          <p:nvPr>
            <p:extLst>
              <p:ext uri="{D42A27DB-BD31-4B8C-83A1-F6EECF244321}">
                <p14:modId xmlns:p14="http://schemas.microsoft.com/office/powerpoint/2010/main" val="1904051136"/>
              </p:ext>
            </p:extLst>
          </p:nvPr>
        </p:nvGraphicFramePr>
        <p:xfrm>
          <a:off x="7460431" y="5944889"/>
          <a:ext cx="1654175" cy="652463"/>
        </p:xfrm>
        <a:graphic>
          <a:graphicData uri="http://schemas.openxmlformats.org/presentationml/2006/ole">
            <mc:AlternateContent xmlns:mc="http://schemas.openxmlformats.org/markup-compatibility/2006">
              <mc:Choice xmlns:v="urn:schemas-microsoft-com:vml" Requires="v">
                <p:oleObj spid="_x0000_s26932" name="Equation" r:id="rId21" imgW="990360" imgH="393480" progId="Equation.DSMT4">
                  <p:embed/>
                </p:oleObj>
              </mc:Choice>
              <mc:Fallback>
                <p:oleObj name="Equation" r:id="rId21" imgW="990360" imgH="393480" progId="Equation.DSMT4">
                  <p:embed/>
                  <p:pic>
                    <p:nvPicPr>
                      <p:cNvPr id="23" name="对象 22">
                        <a:extLst>
                          <a:ext uri="{FF2B5EF4-FFF2-40B4-BE49-F238E27FC236}">
                            <a16:creationId xmlns:a16="http://schemas.microsoft.com/office/drawing/2014/main" id="{DF530DFC-0BE3-44D1-A3CD-43EED04B521E}"/>
                          </a:ext>
                        </a:extLst>
                      </p:cNvPr>
                      <p:cNvPicPr>
                        <a:picLocks noChangeAspect="1" noChangeArrowheads="1"/>
                      </p:cNvPicPr>
                      <p:nvPr/>
                    </p:nvPicPr>
                    <p:blipFill>
                      <a:blip r:embed="rId22"/>
                      <a:srcRect/>
                      <a:stretch>
                        <a:fillRect/>
                      </a:stretch>
                    </p:blipFill>
                    <p:spPr bwMode="auto">
                      <a:xfrm>
                        <a:off x="7460431" y="5944889"/>
                        <a:ext cx="1654175" cy="652463"/>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23">
            <p14:nvContentPartPr>
              <p14:cNvPr id="4" name="墨迹 3">
                <a:extLst>
                  <a:ext uri="{FF2B5EF4-FFF2-40B4-BE49-F238E27FC236}">
                    <a16:creationId xmlns:a16="http://schemas.microsoft.com/office/drawing/2014/main" id="{8FE6486B-48A0-4674-B688-3C64D6559484}"/>
                  </a:ext>
                </a:extLst>
              </p14:cNvPr>
              <p14:cNvContentPartPr/>
              <p14:nvPr>
                <p:extLst>
                  <p:ext uri="{42D2F446-02D8-4167-A562-619A0277C38B}">
                    <p15:isNarration xmlns:p15="http://schemas.microsoft.com/office/powerpoint/2012/main" val="1"/>
                  </p:ext>
                </p:extLst>
              </p14:nvPr>
            </p14:nvContentPartPr>
            <p14:xfrm>
              <a:off x="6607800" y="1418400"/>
              <a:ext cx="353160" cy="449640"/>
            </p14:xfrm>
          </p:contentPart>
        </mc:Choice>
        <mc:Fallback>
          <p:pic>
            <p:nvPicPr>
              <p:cNvPr id="4" name="墨迹 3">
                <a:extLst>
                  <a:ext uri="{FF2B5EF4-FFF2-40B4-BE49-F238E27FC236}">
                    <a16:creationId xmlns:a16="http://schemas.microsoft.com/office/drawing/2014/main" id="{8FE6486B-48A0-4674-B688-3C64D6559484}"/>
                  </a:ext>
                </a:extLst>
              </p:cNvPr>
              <p:cNvPicPr>
                <a:picLocks noGrp="1" noRot="1" noChangeAspect="1" noMove="1" noResize="1" noEditPoints="1" noAdjustHandles="1" noChangeArrowheads="1" noChangeShapeType="1"/>
              </p:cNvPicPr>
              <p:nvPr/>
            </p:nvPicPr>
            <p:blipFill>
              <a:blip r:embed="rId24"/>
              <a:stretch>
                <a:fillRect/>
              </a:stretch>
            </p:blipFill>
            <p:spPr>
              <a:xfrm>
                <a:off x="6598440" y="1409040"/>
                <a:ext cx="371880" cy="468360"/>
              </a:xfrm>
              <a:prstGeom prst="rect">
                <a:avLst/>
              </a:prstGeom>
            </p:spPr>
          </p:pic>
        </mc:Fallback>
      </mc:AlternateContent>
      <p:pic>
        <p:nvPicPr>
          <p:cNvPr id="8" name="音频 7">
            <a:hlinkClick r:id="" action="ppaction://media"/>
            <a:extLst>
              <a:ext uri="{FF2B5EF4-FFF2-40B4-BE49-F238E27FC236}">
                <a16:creationId xmlns:a16="http://schemas.microsoft.com/office/drawing/2014/main" id="{AAD97149-8DCC-4E77-AD78-72BB5D40F0B3}"/>
              </a:ext>
            </a:extLst>
          </p:cNvPr>
          <p:cNvPicPr>
            <a:picLocks noChangeAspect="1"/>
          </p:cNvPicPr>
          <p:nvPr>
            <a:audioFile r:link="rId4"/>
            <p:extLst>
              <p:ext uri="{DAA4B4D4-6D71-4841-9C94-3DE7FCFB9230}">
                <p14:media xmlns:p14="http://schemas.microsoft.com/office/powerpoint/2010/main" r:embed="rId3"/>
              </p:ext>
            </p:extLst>
          </p:nvPr>
        </p:nvPicPr>
        <p:blipFill>
          <a:blip r:embed="rId25"/>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691703701"/>
      </p:ext>
    </p:extLst>
  </p:cSld>
  <p:clrMapOvr>
    <a:masterClrMapping/>
  </p:clrMapOvr>
  <mc:AlternateContent xmlns:mc="http://schemas.openxmlformats.org/markup-compatibility/2006">
    <mc:Choice xmlns:p14="http://schemas.microsoft.com/office/powerpoint/2010/main" Requires="p14">
      <p:transition spd="slow" p14:dur="2000" advTm="130783"/>
    </mc:Choice>
    <mc:Fallback>
      <p:transition spd="slow" advTm="1307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1"/>
                            </p:stCondLst>
                            <p:childTnLst>
                              <p:par>
                                <p:cTn id="15" presetID="3" presetClass="entr" presetSubtype="10"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14" presetClass="entr" presetSubtype="1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randombar(horizont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vertical)">
                                      <p:cBhvr>
                                        <p:cTn id="25" dur="500"/>
                                        <p:tgtEl>
                                          <p:spTgt spid="5"/>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p:stCondLst>
                              <p:cond delay="1000"/>
                            </p:stCondLst>
                            <p:childTnLst>
                              <p:par>
                                <p:cTn id="31" presetID="14" presetClass="entr" presetSubtype="1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randombar(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par>
                          <p:cTn id="39" fill="hold">
                            <p:stCondLst>
                              <p:cond delay="500"/>
                            </p:stCondLst>
                            <p:childTnLst>
                              <p:par>
                                <p:cTn id="40" presetID="14" presetClass="entr" presetSubtype="10"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randombar(horizont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par>
                          <p:cTn id="48" fill="hold">
                            <p:stCondLst>
                              <p:cond delay="500"/>
                            </p:stCondLst>
                            <p:childTnLst>
                              <p:par>
                                <p:cTn id="49" presetID="14" presetClass="entr" presetSubtype="10" fill="hold"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randombar(horizontal)">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linds(horizontal)">
                                      <p:cBhvr>
                                        <p:cTn id="56" dur="500"/>
                                        <p:tgtEl>
                                          <p:spTgt spid="25"/>
                                        </p:tgtEl>
                                      </p:cBhvr>
                                    </p:animEffect>
                                  </p:childTnLst>
                                </p:cTn>
                              </p:par>
                            </p:childTnLst>
                          </p:cTn>
                        </p:par>
                        <p:par>
                          <p:cTn id="57" fill="hold">
                            <p:stCondLst>
                              <p:cond delay="500"/>
                            </p:stCondLst>
                            <p:childTnLst>
                              <p:par>
                                <p:cTn id="58" presetID="14" presetClass="entr" presetSubtype="10" fill="hold" nodeType="after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randombar(horizontal)">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randombar(horizontal)">
                                      <p:cBhvr>
                                        <p:cTn id="65" dur="500"/>
                                        <p:tgtEl>
                                          <p:spTgt spid="27"/>
                                        </p:tgtEl>
                                      </p:cBhvr>
                                    </p:animEffec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blinds(horizontal)">
                                      <p:cBhvr>
                                        <p:cTn id="69" dur="500"/>
                                        <p:tgtEl>
                                          <p:spTgt spid="29"/>
                                        </p:tgtEl>
                                      </p:cBhvr>
                                    </p:animEffect>
                                  </p:childTnLst>
                                </p:cTn>
                              </p:par>
                            </p:childTnLst>
                          </p:cTn>
                        </p:par>
                        <p:par>
                          <p:cTn id="70" fill="hold">
                            <p:stCondLst>
                              <p:cond delay="1000"/>
                            </p:stCondLst>
                            <p:childTnLst>
                              <p:par>
                                <p:cTn id="71" presetID="14" presetClass="entr" presetSubtype="10" fill="hold" nodeType="after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randombar(horizontal)">
                                      <p:cBhvr>
                                        <p:cTn id="73" dur="500"/>
                                        <p:tgtEl>
                                          <p:spTgt spid="30"/>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blinds(horizontal)">
                                      <p:cBhvr>
                                        <p:cTn id="78" dur="500"/>
                                        <p:tgtEl>
                                          <p:spTgt spid="31"/>
                                        </p:tgtEl>
                                      </p:cBhvr>
                                    </p:animEffect>
                                  </p:childTnLst>
                                </p:cTn>
                              </p:par>
                            </p:childTnLst>
                          </p:cTn>
                        </p:par>
                        <p:par>
                          <p:cTn id="79" fill="hold">
                            <p:stCondLst>
                              <p:cond delay="500"/>
                            </p:stCondLst>
                            <p:childTnLst>
                              <p:par>
                                <p:cTn id="80" presetID="14" presetClass="entr" presetSubtype="10" fill="hold" nodeType="after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randombar(horizontal)">
                                      <p:cBhvr>
                                        <p:cTn id="82" dur="500"/>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blinds(horizontal)">
                                      <p:cBhvr>
                                        <p:cTn id="87" dur="500"/>
                                        <p:tgtEl>
                                          <p:spTgt spid="33"/>
                                        </p:tgtEl>
                                      </p:cBhvr>
                                    </p:animEffect>
                                  </p:childTnLst>
                                </p:cTn>
                              </p:par>
                            </p:childTnLst>
                          </p:cTn>
                        </p:par>
                        <p:par>
                          <p:cTn id="88" fill="hold">
                            <p:stCondLst>
                              <p:cond delay="500"/>
                            </p:stCondLst>
                            <p:childTnLst>
                              <p:par>
                                <p:cTn id="89" presetID="14" presetClass="entr" presetSubtype="10" fill="hold" nodeType="after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randombar(horizontal)">
                                      <p:cBhvr>
                                        <p:cTn id="91" dur="500"/>
                                        <p:tgtEl>
                                          <p:spTgt spid="34"/>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blinds(horizontal)">
                                      <p:cBhvr>
                                        <p:cTn id="96" dur="500"/>
                                        <p:tgtEl>
                                          <p:spTgt spid="35"/>
                                        </p:tgtEl>
                                      </p:cBhvr>
                                    </p:animEffect>
                                  </p:childTnLst>
                                </p:cTn>
                              </p:par>
                            </p:childTnLst>
                          </p:cTn>
                        </p:par>
                        <p:par>
                          <p:cTn id="97" fill="hold">
                            <p:stCondLst>
                              <p:cond delay="500"/>
                            </p:stCondLst>
                            <p:childTnLst>
                              <p:par>
                                <p:cTn id="98" presetID="14" presetClass="entr" presetSubtype="10" fill="hold" nodeType="after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randombar(horizontal)">
                                      <p:cBhvr>
                                        <p:cTn id="10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1" fill="hold" display="0">
                  <p:stCondLst>
                    <p:cond delay="indefinite"/>
                  </p:stCondLst>
                  <p:endCondLst>
                    <p:cond evt="onStopAudio" delay="0">
                      <p:tgtEl>
                        <p:sldTgt/>
                      </p:tgtEl>
                    </p:cond>
                  </p:endCondLst>
                </p:cTn>
                <p:tgtEl>
                  <p:spTgt spid="8"/>
                </p:tgtEl>
              </p:cMediaNode>
            </p:audio>
          </p:childTnLst>
        </p:cTn>
      </p:par>
    </p:tnLst>
    <p:bldLst>
      <p:bldP spid="2" grpId="0"/>
      <p:bldP spid="3" grpId="0" animBg="1"/>
      <p:bldP spid="6" grpId="0"/>
      <p:bldP spid="20" grpId="0"/>
      <p:bldP spid="22" grpId="0"/>
      <p:bldP spid="25" grpId="0"/>
      <p:bldP spid="29" grpId="0"/>
      <p:bldP spid="31" grpId="0"/>
      <p:bldP spid="33"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3B719BC1-7A20-4B57-BC09-D497B61454F8}"/>
              </a:ext>
            </a:extLst>
          </p:cNvPr>
          <p:cNvSpPr txBox="1">
            <a:spLocks/>
          </p:cNvSpPr>
          <p:nvPr/>
        </p:nvSpPr>
        <p:spPr>
          <a:xfrm>
            <a:off x="71405" y="215430"/>
            <a:ext cx="6660835"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ductors in Electrostatic Equilibrium</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a:extLst>
              <a:ext uri="{FF2B5EF4-FFF2-40B4-BE49-F238E27FC236}">
                <a16:creationId xmlns:a16="http://schemas.microsoft.com/office/drawing/2014/main" id="{2CE9A47F-AEA3-467C-B6D4-1F6512843EE0}"/>
              </a:ext>
            </a:extLst>
          </p:cNvPr>
          <p:cNvSpPr txBox="1"/>
          <p:nvPr/>
        </p:nvSpPr>
        <p:spPr>
          <a:xfrm>
            <a:off x="395536" y="914053"/>
            <a:ext cx="8568952" cy="810222"/>
          </a:xfrm>
          <a:prstGeom prst="rect">
            <a:avLst/>
          </a:prstGeom>
          <a:noFill/>
        </p:spPr>
        <p:txBody>
          <a:bodyPr wrap="square" rtlCol="0">
            <a:spAutoFit/>
          </a:bodyPr>
          <a:lstStyle/>
          <a:p>
            <a:pPr marL="342900" indent="-342900">
              <a:lnSpc>
                <a:spcPct val="11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no net motion of charge occurs within a conductor, the conductor is said to be in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electrostatic equilibrium</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4" name="TextBox 41">
            <a:extLst>
              <a:ext uri="{FF2B5EF4-FFF2-40B4-BE49-F238E27FC236}">
                <a16:creationId xmlns:a16="http://schemas.microsoft.com/office/drawing/2014/main" id="{9362F5BF-7132-47F5-A7D8-B3111C6C78F3}"/>
              </a:ext>
            </a:extLst>
          </p:cNvPr>
          <p:cNvSpPr txBox="1"/>
          <p:nvPr/>
        </p:nvSpPr>
        <p:spPr>
          <a:xfrm>
            <a:off x="107504" y="1840741"/>
            <a:ext cx="7128792"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Properties of an isolated conductor (one that is insulated from ground):</a:t>
            </a:r>
            <a:endParaRPr lang="zh-CN" altLang="en-US" sz="2400" b="1" i="1" dirty="0">
              <a:latin typeface="Times New Roman" pitchFamily="18" charset="0"/>
              <a:cs typeface="Times New Roman" pitchFamily="18" charset="0"/>
            </a:endParaRPr>
          </a:p>
        </p:txBody>
      </p:sp>
      <p:sp>
        <p:nvSpPr>
          <p:cNvPr id="6" name="TextBox 29">
            <a:extLst>
              <a:ext uri="{FF2B5EF4-FFF2-40B4-BE49-F238E27FC236}">
                <a16:creationId xmlns:a16="http://schemas.microsoft.com/office/drawing/2014/main" id="{CB64D6C5-A62E-4192-A737-3BB04FA5291F}"/>
              </a:ext>
            </a:extLst>
          </p:cNvPr>
          <p:cNvSpPr txBox="1"/>
          <p:nvPr/>
        </p:nvSpPr>
        <p:spPr>
          <a:xfrm>
            <a:off x="395536" y="2690786"/>
            <a:ext cx="7128792" cy="810222"/>
          </a:xfrm>
          <a:prstGeom prst="rect">
            <a:avLst/>
          </a:prstGeom>
          <a:noFill/>
        </p:spPr>
        <p:txBody>
          <a:bodyPr wrap="square" rtlCol="0">
            <a:spAutoFit/>
          </a:bodyPr>
          <a:lstStyle/>
          <a:p>
            <a:pPr>
              <a:lnSpc>
                <a:spcPct val="110000"/>
              </a:lnSpc>
              <a:buFont typeface="Arial" pitchFamily="34" charset="0"/>
              <a:buChar char="•"/>
            </a:pPr>
            <a:r>
              <a:rPr lang="en-US" altLang="zh-CN" sz="2200" dirty="0">
                <a:latin typeface="Times New Roman" pitchFamily="18" charset="0"/>
                <a:ea typeface="楷体" pitchFamily="49" charset="-122"/>
                <a:cs typeface="Times New Roman" pitchFamily="18" charset="0"/>
              </a:rPr>
              <a:t> The electric field is </a:t>
            </a:r>
            <a:r>
              <a:rPr lang="en-US" altLang="zh-CN" sz="2200" i="1" dirty="0">
                <a:latin typeface="Times New Roman" pitchFamily="18" charset="0"/>
                <a:ea typeface="楷体" pitchFamily="49" charset="-122"/>
                <a:cs typeface="Times New Roman" pitchFamily="18" charset="0"/>
              </a:rPr>
              <a:t>zero</a:t>
            </a:r>
            <a:r>
              <a:rPr lang="en-US" altLang="zh-CN" sz="2200" dirty="0">
                <a:latin typeface="Times New Roman" pitchFamily="18" charset="0"/>
                <a:ea typeface="楷体" pitchFamily="49" charset="-122"/>
                <a:cs typeface="Times New Roman" pitchFamily="18" charset="0"/>
              </a:rPr>
              <a:t> everywhere </a:t>
            </a:r>
            <a:r>
              <a:rPr lang="en-US" altLang="zh-CN" sz="2200" i="1" dirty="0">
                <a:latin typeface="Times New Roman" pitchFamily="18" charset="0"/>
                <a:ea typeface="楷体" pitchFamily="49" charset="-122"/>
                <a:cs typeface="Times New Roman" pitchFamily="18" charset="0"/>
              </a:rPr>
              <a:t>inside</a:t>
            </a:r>
            <a:r>
              <a:rPr lang="en-US" altLang="zh-CN" sz="2200" dirty="0">
                <a:latin typeface="Times New Roman" pitchFamily="18" charset="0"/>
                <a:ea typeface="楷体" pitchFamily="49" charset="-122"/>
                <a:cs typeface="Times New Roman" pitchFamily="18" charset="0"/>
              </a:rPr>
              <a:t> the conducting</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material.</a:t>
            </a:r>
            <a:endParaRPr lang="zh-CN" altLang="en-US" sz="2200" baseline="30000" dirty="0">
              <a:latin typeface="Times New Roman" pitchFamily="18" charset="0"/>
              <a:ea typeface="楷体" pitchFamily="49" charset="-122"/>
              <a:cs typeface="Times New Roman" pitchFamily="18" charset="0"/>
            </a:endParaRPr>
          </a:p>
        </p:txBody>
      </p:sp>
      <p:pic>
        <p:nvPicPr>
          <p:cNvPr id="7" name="图片 6">
            <a:extLst>
              <a:ext uri="{FF2B5EF4-FFF2-40B4-BE49-F238E27FC236}">
                <a16:creationId xmlns:a16="http://schemas.microsoft.com/office/drawing/2014/main" id="{7756D6EC-9DCD-4AE6-A4B5-C0994C8CE29B}"/>
              </a:ext>
            </a:extLst>
          </p:cNvPr>
          <p:cNvPicPr>
            <a:picLocks noChangeAspect="1"/>
          </p:cNvPicPr>
          <p:nvPr/>
        </p:nvPicPr>
        <p:blipFill>
          <a:blip r:embed="rId6">
            <a:lum bright="-20000" contrast="40000"/>
          </a:blip>
          <a:stretch>
            <a:fillRect/>
          </a:stretch>
        </p:blipFill>
        <p:spPr>
          <a:xfrm>
            <a:off x="7452320" y="1412776"/>
            <a:ext cx="1476000" cy="4810853"/>
          </a:xfrm>
          <a:prstGeom prst="rect">
            <a:avLst/>
          </a:prstGeom>
          <a:ln>
            <a:noFill/>
          </a:ln>
          <a:effectLst>
            <a:softEdge rad="112500"/>
          </a:effectLst>
        </p:spPr>
      </p:pic>
      <p:sp>
        <p:nvSpPr>
          <p:cNvPr id="8" name="TextBox 29">
            <a:extLst>
              <a:ext uri="{FF2B5EF4-FFF2-40B4-BE49-F238E27FC236}">
                <a16:creationId xmlns:a16="http://schemas.microsoft.com/office/drawing/2014/main" id="{6876C175-4F8F-4DB7-92C8-E21A71180E66}"/>
              </a:ext>
            </a:extLst>
          </p:cNvPr>
          <p:cNvSpPr txBox="1"/>
          <p:nvPr/>
        </p:nvSpPr>
        <p:spPr>
          <a:xfrm>
            <a:off x="395536" y="3554882"/>
            <a:ext cx="7128792" cy="810222"/>
          </a:xfrm>
          <a:prstGeom prst="rect">
            <a:avLst/>
          </a:prstGeom>
          <a:noFill/>
        </p:spPr>
        <p:txBody>
          <a:bodyPr wrap="square" rtlCol="0">
            <a:spAutoFit/>
          </a:bodyPr>
          <a:lstStyle/>
          <a:p>
            <a:pPr>
              <a:lnSpc>
                <a:spcPct val="110000"/>
              </a:lnSpc>
              <a:buFont typeface="Arial" pitchFamily="34" charset="0"/>
              <a:buChar char="•"/>
            </a:pPr>
            <a:r>
              <a:rPr lang="en-US" altLang="zh-CN" sz="2200" dirty="0">
                <a:latin typeface="Times New Roman" pitchFamily="18" charset="0"/>
                <a:ea typeface="楷体" pitchFamily="49" charset="-122"/>
                <a:cs typeface="Times New Roman" pitchFamily="18" charset="0"/>
              </a:rPr>
              <a:t> Any </a:t>
            </a:r>
            <a:r>
              <a:rPr lang="en-US" altLang="zh-CN" sz="2200" i="1" dirty="0">
                <a:latin typeface="Times New Roman" pitchFamily="18" charset="0"/>
                <a:ea typeface="楷体" pitchFamily="49" charset="-122"/>
                <a:cs typeface="Times New Roman" pitchFamily="18" charset="0"/>
              </a:rPr>
              <a:t>excess</a:t>
            </a:r>
            <a:r>
              <a:rPr lang="en-US" altLang="zh-CN" sz="2200" dirty="0">
                <a:latin typeface="Times New Roman" pitchFamily="18" charset="0"/>
                <a:ea typeface="楷体" pitchFamily="49" charset="-122"/>
                <a:cs typeface="Times New Roman" pitchFamily="18" charset="0"/>
              </a:rPr>
              <a:t> </a:t>
            </a:r>
            <a:r>
              <a:rPr lang="en-US" altLang="zh-CN" sz="2200" i="1" dirty="0">
                <a:latin typeface="Times New Roman" pitchFamily="18" charset="0"/>
                <a:ea typeface="楷体" pitchFamily="49" charset="-122"/>
                <a:cs typeface="Times New Roman" pitchFamily="18" charset="0"/>
              </a:rPr>
              <a:t>charge</a:t>
            </a:r>
            <a:r>
              <a:rPr lang="en-US" altLang="zh-CN" sz="2200" dirty="0">
                <a:latin typeface="Times New Roman" pitchFamily="18" charset="0"/>
                <a:ea typeface="楷体" pitchFamily="49" charset="-122"/>
                <a:cs typeface="Times New Roman" pitchFamily="18" charset="0"/>
              </a:rPr>
              <a:t> on an isolated conductor resides entirely</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on its </a:t>
            </a:r>
            <a:r>
              <a:rPr lang="en-US" altLang="zh-CN" sz="2200" i="1" dirty="0">
                <a:latin typeface="Times New Roman" pitchFamily="18" charset="0"/>
                <a:ea typeface="楷体" pitchFamily="49" charset="-122"/>
                <a:cs typeface="Times New Roman" pitchFamily="18" charset="0"/>
              </a:rPr>
              <a:t>surface</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9" name="TextBox 29">
            <a:extLst>
              <a:ext uri="{FF2B5EF4-FFF2-40B4-BE49-F238E27FC236}">
                <a16:creationId xmlns:a16="http://schemas.microsoft.com/office/drawing/2014/main" id="{F00DBE01-B4E9-473E-B789-D6221A6FC6FC}"/>
              </a:ext>
            </a:extLst>
          </p:cNvPr>
          <p:cNvSpPr txBox="1"/>
          <p:nvPr/>
        </p:nvSpPr>
        <p:spPr>
          <a:xfrm>
            <a:off x="395536" y="4418978"/>
            <a:ext cx="7128792" cy="810222"/>
          </a:xfrm>
          <a:prstGeom prst="rect">
            <a:avLst/>
          </a:prstGeom>
          <a:noFill/>
        </p:spPr>
        <p:txBody>
          <a:bodyPr wrap="square" rtlCol="0">
            <a:spAutoFit/>
          </a:bodyPr>
          <a:lstStyle/>
          <a:p>
            <a:pPr>
              <a:lnSpc>
                <a:spcPct val="110000"/>
              </a:lnSpc>
              <a:buFont typeface="Arial" pitchFamily="34" charset="0"/>
              <a:buChar char="•"/>
            </a:pPr>
            <a:r>
              <a:rPr lang="en-US" altLang="zh-CN" sz="2200" dirty="0">
                <a:latin typeface="Times New Roman" pitchFamily="18" charset="0"/>
                <a:ea typeface="楷体" pitchFamily="49" charset="-122"/>
                <a:cs typeface="Times New Roman" pitchFamily="18" charset="0"/>
              </a:rPr>
              <a:t> The electric field just outside a charged conductor is</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a:t>
            </a:r>
            <a:r>
              <a:rPr lang="en-US" altLang="zh-CN" sz="2200" i="1" dirty="0">
                <a:latin typeface="Times New Roman" pitchFamily="18" charset="0"/>
                <a:ea typeface="楷体" pitchFamily="49" charset="-122"/>
                <a:cs typeface="Times New Roman" pitchFamily="18" charset="0"/>
              </a:rPr>
              <a:t>perpendicular</a:t>
            </a:r>
            <a:r>
              <a:rPr lang="en-US" altLang="zh-CN" sz="2200" dirty="0">
                <a:latin typeface="Times New Roman" pitchFamily="18" charset="0"/>
                <a:ea typeface="楷体" pitchFamily="49" charset="-122"/>
                <a:cs typeface="Times New Roman" pitchFamily="18" charset="0"/>
              </a:rPr>
              <a:t> to the conductor’s surface.</a:t>
            </a:r>
            <a:endParaRPr lang="zh-CN" altLang="en-US" sz="2200" baseline="30000" dirty="0">
              <a:latin typeface="Times New Roman" pitchFamily="18" charset="0"/>
              <a:ea typeface="楷体" pitchFamily="49" charset="-122"/>
              <a:cs typeface="Times New Roman" pitchFamily="18" charset="0"/>
            </a:endParaRPr>
          </a:p>
        </p:txBody>
      </p:sp>
      <p:sp>
        <p:nvSpPr>
          <p:cNvPr id="10" name="TextBox 29">
            <a:extLst>
              <a:ext uri="{FF2B5EF4-FFF2-40B4-BE49-F238E27FC236}">
                <a16:creationId xmlns:a16="http://schemas.microsoft.com/office/drawing/2014/main" id="{2D8E5D72-2E8C-4A84-87C1-29578C88798F}"/>
              </a:ext>
            </a:extLst>
          </p:cNvPr>
          <p:cNvSpPr txBox="1"/>
          <p:nvPr/>
        </p:nvSpPr>
        <p:spPr>
          <a:xfrm>
            <a:off x="395536" y="5301208"/>
            <a:ext cx="7128792" cy="1182631"/>
          </a:xfrm>
          <a:prstGeom prst="rect">
            <a:avLst/>
          </a:prstGeom>
          <a:noFill/>
        </p:spPr>
        <p:txBody>
          <a:bodyPr wrap="square" rtlCol="0">
            <a:spAutoFit/>
          </a:bodyPr>
          <a:lstStyle/>
          <a:p>
            <a:pPr>
              <a:lnSpc>
                <a:spcPct val="110000"/>
              </a:lnSpc>
              <a:buFont typeface="Arial" pitchFamily="34" charset="0"/>
              <a:buChar char="•"/>
            </a:pPr>
            <a:r>
              <a:rPr lang="en-US" altLang="zh-CN" sz="2200" dirty="0">
                <a:latin typeface="Times New Roman" pitchFamily="18" charset="0"/>
                <a:ea typeface="楷体" pitchFamily="49" charset="-122"/>
                <a:cs typeface="Times New Roman" pitchFamily="18" charset="0"/>
              </a:rPr>
              <a:t> On an irregularly shaped conductor, the charge accumulates</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at </a:t>
            </a:r>
            <a:r>
              <a:rPr lang="en-US" altLang="zh-CN" sz="2200" i="1" dirty="0">
                <a:latin typeface="Times New Roman" pitchFamily="18" charset="0"/>
                <a:ea typeface="楷体" pitchFamily="49" charset="-122"/>
                <a:cs typeface="Times New Roman" pitchFamily="18" charset="0"/>
              </a:rPr>
              <a:t>sharp</a:t>
            </a:r>
            <a:r>
              <a:rPr lang="en-US" altLang="zh-CN" sz="2200" dirty="0">
                <a:latin typeface="Times New Roman" pitchFamily="18" charset="0"/>
                <a:ea typeface="楷体" pitchFamily="49" charset="-122"/>
                <a:cs typeface="Times New Roman" pitchFamily="18" charset="0"/>
              </a:rPr>
              <a:t> points, where the radius of curvature of the surface</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is smallest.</a:t>
            </a:r>
            <a:endParaRPr lang="zh-CN" altLang="en-US" sz="2200" baseline="30000" dirty="0">
              <a:latin typeface="Times New Roman" pitchFamily="18" charset="0"/>
              <a:ea typeface="楷体" pitchFamily="49" charset="-122"/>
              <a:cs typeface="Times New Roman" pitchFamily="18" charset="0"/>
            </a:endParaRPr>
          </a:p>
        </p:txBody>
      </p:sp>
      <p:sp>
        <p:nvSpPr>
          <p:cNvPr id="11" name="TextBox 12">
            <a:extLst>
              <a:ext uri="{FF2B5EF4-FFF2-40B4-BE49-F238E27FC236}">
                <a16:creationId xmlns:a16="http://schemas.microsoft.com/office/drawing/2014/main" id="{0C884E18-B956-4319-B364-3C305D7F11BB}"/>
              </a:ext>
            </a:extLst>
          </p:cNvPr>
          <p:cNvSpPr txBox="1"/>
          <p:nvPr/>
        </p:nvSpPr>
        <p:spPr>
          <a:xfrm>
            <a:off x="7335936" y="6146140"/>
            <a:ext cx="1592384" cy="523220"/>
          </a:xfrm>
          <a:prstGeom prst="rect">
            <a:avLst/>
          </a:prstGeom>
          <a:noFill/>
          <a:ln w="6350">
            <a:solidFill>
              <a:schemeClr val="accent2"/>
            </a:solidFill>
            <a:prstDash val="dash"/>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CN" sz="1400" b="1" i="1" dirty="0">
                <a:latin typeface="Times New Roman" pitchFamily="18" charset="0"/>
                <a:cs typeface="Times New Roman" pitchFamily="18" charset="0"/>
              </a:rPr>
              <a:t>Faraday’s ice-pail experiment</a:t>
            </a:r>
            <a:endParaRPr lang="zh-CN" altLang="en-US" sz="1400" b="1" i="1" dirty="0">
              <a:latin typeface="Times New Roman" pitchFamily="18" charset="0"/>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7">
            <p14:nvContentPartPr>
              <p14:cNvPr id="13" name="墨迹 12">
                <a:extLst>
                  <a:ext uri="{FF2B5EF4-FFF2-40B4-BE49-F238E27FC236}">
                    <a16:creationId xmlns:a16="http://schemas.microsoft.com/office/drawing/2014/main" id="{3BA9F6F0-F27F-46E7-AFF4-6F04FC9F2243}"/>
                  </a:ext>
                </a:extLst>
              </p14:cNvPr>
              <p14:cNvContentPartPr/>
              <p14:nvPr>
                <p:extLst>
                  <p:ext uri="{42D2F446-02D8-4167-A562-619A0277C38B}">
                    <p15:isNarration xmlns:p15="http://schemas.microsoft.com/office/powerpoint/2012/main" val="1"/>
                  </p:ext>
                </p:extLst>
              </p14:nvPr>
            </p14:nvContentPartPr>
            <p14:xfrm>
              <a:off x="623160" y="1833480"/>
              <a:ext cx="8503200" cy="4357080"/>
            </p14:xfrm>
          </p:contentPart>
        </mc:Choice>
        <mc:Fallback>
          <p:pic>
            <p:nvPicPr>
              <p:cNvPr id="13" name="墨迹 12">
                <a:extLst>
                  <a:ext uri="{FF2B5EF4-FFF2-40B4-BE49-F238E27FC236}">
                    <a16:creationId xmlns:a16="http://schemas.microsoft.com/office/drawing/2014/main" id="{3BA9F6F0-F27F-46E7-AFF4-6F04FC9F2243}"/>
                  </a:ext>
                </a:extLst>
              </p:cNvPr>
              <p:cNvPicPr>
                <a:picLocks noGrp="1" noRot="1" noChangeAspect="1" noMove="1" noResize="1" noEditPoints="1" noAdjustHandles="1" noChangeArrowheads="1" noChangeShapeType="1"/>
              </p:cNvPicPr>
              <p:nvPr/>
            </p:nvPicPr>
            <p:blipFill>
              <a:blip r:embed="rId8"/>
              <a:stretch>
                <a:fillRect/>
              </a:stretch>
            </p:blipFill>
            <p:spPr>
              <a:xfrm>
                <a:off x="613800" y="1824120"/>
                <a:ext cx="8521920" cy="4375800"/>
              </a:xfrm>
              <a:prstGeom prst="rect">
                <a:avLst/>
              </a:prstGeom>
            </p:spPr>
          </p:pic>
        </mc:Fallback>
      </mc:AlternateContent>
      <p:pic>
        <p:nvPicPr>
          <p:cNvPr id="14" name="音频 13">
            <a:hlinkClick r:id="" action="ppaction://media"/>
            <a:extLst>
              <a:ext uri="{FF2B5EF4-FFF2-40B4-BE49-F238E27FC236}">
                <a16:creationId xmlns:a16="http://schemas.microsoft.com/office/drawing/2014/main" id="{256ED984-7098-45C0-9B13-54C77B77D11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4144660808"/>
      </p:ext>
    </p:extLst>
  </p:cSld>
  <p:clrMapOvr>
    <a:masterClrMapping/>
  </p:clrMapOvr>
  <mc:AlternateContent xmlns:mc="http://schemas.openxmlformats.org/markup-compatibility/2006">
    <mc:Choice xmlns:p14="http://schemas.microsoft.com/office/powerpoint/2010/main" Requires="p14">
      <p:transition spd="slow" p14:dur="2000" advTm="579396"/>
    </mc:Choice>
    <mc:Fallback>
      <p:transition spd="slow" advTm="579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par>
                                <p:cTn id="7" presetID="59"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md type="call" cmd="playFrom(0.0)">
                                      <p:cBhvr>
                                        <p:cTn id="9" dur="1" fill="hold"/>
                                        <p:tgtEl>
                                          <p:spTgt spid="13"/>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randombar(horizontal)">
                                      <p:cBhvr>
                                        <p:cTn id="37" dur="500"/>
                                        <p:tgtEl>
                                          <p:spTgt spid="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4"/>
                </p:tgtEl>
              </p:cMediaNode>
            </p:audio>
          </p:childTnLst>
        </p:cTn>
      </p:par>
    </p:tnLst>
    <p:bldLst>
      <p:bldP spid="2" grpId="0" animBg="1"/>
      <p:bldP spid="3" grpId="0"/>
      <p:bldP spid="4" grpId="0"/>
      <p:bldP spid="6" grpId="0"/>
      <p:bldP spid="8" grpId="0"/>
      <p:bldP spid="9" grpId="0"/>
      <p:bldP spid="10"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8" y="183820"/>
            <a:ext cx="1353870" cy="436868"/>
          </a:xfrm>
          <a:prstGeom prst="rect">
            <a:avLst/>
          </a:prstGeom>
          <a:ln/>
        </p:spPr>
        <p:style>
          <a:lnRef idx="1">
            <a:schemeClr val="accent5"/>
          </a:lnRef>
          <a:fillRef idx="2">
            <a:schemeClr val="accent5"/>
          </a:fillRef>
          <a:effectRef idx="1">
            <a:schemeClr val="accent5"/>
          </a:effectRef>
          <a:fontRef idx="minor">
            <a:schemeClr val="dk1"/>
          </a:fontRef>
        </p:style>
        <p:txBody>
          <a:bodyPr anchor="ctr" anchorCtr="1">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20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3" name="矩形 2"/>
          <p:cNvSpPr/>
          <p:nvPr/>
        </p:nvSpPr>
        <p:spPr>
          <a:xfrm>
            <a:off x="179512" y="701824"/>
            <a:ext cx="8856984" cy="5679504"/>
          </a:xfrm>
          <a:prstGeom prst="rect">
            <a:avLst/>
          </a:prstGeom>
        </p:spPr>
        <p:txBody>
          <a:bodyPr wrap="square">
            <a:spAutoFit/>
          </a:bodyPr>
          <a:lstStyle/>
          <a:p>
            <a:pPr marL="457200" indent="-457200">
              <a:lnSpc>
                <a:spcPct val="110000"/>
              </a:lnSpc>
              <a:spcBef>
                <a:spcPts val="800"/>
              </a:spcBef>
              <a:buFont typeface="+mj-lt"/>
              <a:buAutoNum type="arabicPeriod"/>
            </a:pPr>
            <a:r>
              <a:rPr lang="en-US" altLang="zh-CN" b="1" dirty="0">
                <a:latin typeface="Times New Roman" pitchFamily="18" charset="0"/>
                <a:cs typeface="Times New Roman" pitchFamily="18" charset="0"/>
              </a:rPr>
              <a:t>The hollow metal sphere shown below is positively charged. Point </a:t>
            </a:r>
            <a:r>
              <a:rPr lang="en-US" altLang="zh-CN" b="1" i="1" dirty="0">
                <a:latin typeface="Times New Roman" pitchFamily="18" charset="0"/>
                <a:cs typeface="Times New Roman" pitchFamily="18" charset="0"/>
              </a:rPr>
              <a:t>C</a:t>
            </a:r>
            <a:r>
              <a:rPr lang="en-US" altLang="zh-CN" b="1" dirty="0">
                <a:latin typeface="Times New Roman" pitchFamily="18" charset="0"/>
                <a:cs typeface="Times New Roman" pitchFamily="18" charset="0"/>
              </a:rPr>
              <a:t> is the center of the sphere and point </a:t>
            </a:r>
            <a:r>
              <a:rPr lang="en-US" altLang="zh-CN" b="1" i="1" dirty="0">
                <a:latin typeface="Times New Roman" pitchFamily="18" charset="0"/>
                <a:cs typeface="Times New Roman" pitchFamily="18" charset="0"/>
              </a:rPr>
              <a:t>P</a:t>
            </a:r>
            <a:r>
              <a:rPr lang="en-US" altLang="zh-CN" b="1" dirty="0">
                <a:latin typeface="Times New Roman" pitchFamily="18" charset="0"/>
                <a:cs typeface="Times New Roman" pitchFamily="18" charset="0"/>
              </a:rPr>
              <a:t> is any other point within the sphere. Which of the following is true of the electric field at these points?</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A) It is zero at both points.</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B) It is zero at </a:t>
            </a:r>
            <a:r>
              <a:rPr lang="en-US" altLang="zh-CN" b="1" i="1" dirty="0">
                <a:latin typeface="Times New Roman" pitchFamily="18" charset="0"/>
                <a:cs typeface="Times New Roman" pitchFamily="18" charset="0"/>
              </a:rPr>
              <a:t>C</a:t>
            </a:r>
            <a:r>
              <a:rPr lang="en-US" altLang="zh-CN" b="1" dirty="0">
                <a:latin typeface="Times New Roman" pitchFamily="18" charset="0"/>
                <a:cs typeface="Times New Roman" pitchFamily="18" charset="0"/>
              </a:rPr>
              <a:t>, but at </a:t>
            </a:r>
            <a:r>
              <a:rPr lang="en-US" altLang="zh-CN" b="1" i="1" dirty="0">
                <a:latin typeface="Times New Roman" pitchFamily="18" charset="0"/>
                <a:cs typeface="Times New Roman" pitchFamily="18" charset="0"/>
              </a:rPr>
              <a:t>P</a:t>
            </a:r>
            <a:r>
              <a:rPr lang="en-US" altLang="zh-CN" b="1" dirty="0">
                <a:latin typeface="Times New Roman" pitchFamily="18" charset="0"/>
                <a:cs typeface="Times New Roman" pitchFamily="18" charset="0"/>
              </a:rPr>
              <a:t> it is not zero and is directed inward.</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C) It is zero at </a:t>
            </a:r>
            <a:r>
              <a:rPr lang="en-US" altLang="zh-CN" b="1" i="1" dirty="0">
                <a:latin typeface="Times New Roman" pitchFamily="18" charset="0"/>
                <a:cs typeface="Times New Roman" pitchFamily="18" charset="0"/>
              </a:rPr>
              <a:t>C</a:t>
            </a:r>
            <a:r>
              <a:rPr lang="en-US" altLang="zh-CN" b="1" dirty="0">
                <a:latin typeface="Times New Roman" pitchFamily="18" charset="0"/>
                <a:cs typeface="Times New Roman" pitchFamily="18" charset="0"/>
              </a:rPr>
              <a:t>, but at </a:t>
            </a:r>
            <a:r>
              <a:rPr lang="en-US" altLang="zh-CN" b="1" i="1" dirty="0">
                <a:latin typeface="Times New Roman" pitchFamily="18" charset="0"/>
                <a:cs typeface="Times New Roman" pitchFamily="18" charset="0"/>
              </a:rPr>
              <a:t>P</a:t>
            </a:r>
            <a:r>
              <a:rPr lang="en-US" altLang="zh-CN" b="1" dirty="0">
                <a:latin typeface="Times New Roman" pitchFamily="18" charset="0"/>
                <a:cs typeface="Times New Roman" pitchFamily="18" charset="0"/>
              </a:rPr>
              <a:t> it is not zero and is directed outward.</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D) It is not zero at either point.</a:t>
            </a:r>
          </a:p>
          <a:p>
            <a:pPr marL="457200" indent="-457200">
              <a:lnSpc>
                <a:spcPct val="110000"/>
              </a:lnSpc>
              <a:spcBef>
                <a:spcPts val="800"/>
              </a:spcBef>
              <a:buFont typeface="+mj-lt"/>
              <a:buAutoNum type="arabicPeriod"/>
            </a:pPr>
            <a:r>
              <a:rPr lang="en-US" altLang="zh-CN" b="1" dirty="0">
                <a:latin typeface="Times New Roman" pitchFamily="18" charset="0"/>
                <a:cs typeface="Times New Roman" pitchFamily="18" charset="0"/>
              </a:rPr>
              <a:t>An electron </a:t>
            </a:r>
            <a:r>
              <a:rPr lang="en-US" altLang="zh-CN" b="1" i="1" dirty="0">
                <a:latin typeface="Times New Roman" pitchFamily="18" charset="0"/>
                <a:cs typeface="Times New Roman" pitchFamily="18" charset="0"/>
              </a:rPr>
              <a:t>e</a:t>
            </a:r>
            <a:r>
              <a:rPr lang="en-US" altLang="zh-CN" b="1" dirty="0">
                <a:latin typeface="Times New Roman" pitchFamily="18" charset="0"/>
                <a:cs typeface="Times New Roman" pitchFamily="18" charset="0"/>
              </a:rPr>
              <a:t> and a proton </a:t>
            </a:r>
            <a:r>
              <a:rPr lang="en-US" altLang="zh-CN" b="1" i="1" dirty="0">
                <a:latin typeface="Times New Roman" pitchFamily="18" charset="0"/>
                <a:cs typeface="Times New Roman" pitchFamily="18" charset="0"/>
              </a:rPr>
              <a:t>p</a:t>
            </a:r>
            <a:r>
              <a:rPr lang="en-US" altLang="zh-CN" b="1" dirty="0">
                <a:latin typeface="Times New Roman" pitchFamily="18" charset="0"/>
                <a:cs typeface="Times New Roman" pitchFamily="18" charset="0"/>
              </a:rPr>
              <a:t> are simultaneously released from rest in a uniform electric field E, as shown below. Assume that the particles are sufficiently far apart so that the only force acting on each particle after it is released is that due to the electric field. At a later time when the particles are still in the field, the electron and the proton will have the same</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A) direction of motion.</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B) speed.</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C) displacement.</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D) magnitude of acceleration.</a:t>
            </a:r>
            <a:br>
              <a:rPr lang="en-US" altLang="zh-CN" b="1" dirty="0">
                <a:latin typeface="Times New Roman" pitchFamily="18" charset="0"/>
                <a:cs typeface="Times New Roman" pitchFamily="18" charset="0"/>
              </a:rPr>
            </a:br>
            <a:r>
              <a:rPr lang="en-US" altLang="zh-CN" b="1" dirty="0">
                <a:latin typeface="Times New Roman" pitchFamily="18" charset="0"/>
                <a:cs typeface="Times New Roman" pitchFamily="18" charset="0"/>
              </a:rPr>
              <a:t>(E) magnitude of force acting on them.</a:t>
            </a:r>
            <a:br>
              <a:rPr lang="en-US" altLang="zh-CN" b="1" dirty="0">
                <a:latin typeface="Times New Roman" pitchFamily="18" charset="0"/>
                <a:cs typeface="Times New Roman" pitchFamily="18" charset="0"/>
              </a:rPr>
            </a:br>
            <a:endParaRPr lang="zh-CN" altLang="en-US" b="1" dirty="0">
              <a:latin typeface="Times New Roman" pitchFamily="18" charset="0"/>
              <a:cs typeface="Times New Roman" pitchFamily="18" charset="0"/>
            </a:endParaRPr>
          </a:p>
        </p:txBody>
      </p:sp>
      <p:sp>
        <p:nvSpPr>
          <p:cNvPr id="4" name="任意多边形 3"/>
          <p:cNvSpPr/>
          <p:nvPr/>
        </p:nvSpPr>
        <p:spPr>
          <a:xfrm>
            <a:off x="721975" y="1665896"/>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721975" y="566191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7" name="图片 6"/>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7524328" y="1393819"/>
            <a:ext cx="1238250" cy="1181100"/>
          </a:xfrm>
          <a:prstGeom prst="rect">
            <a:avLst/>
          </a:prstGeom>
        </p:spPr>
      </p:pic>
      <p:pic>
        <p:nvPicPr>
          <p:cNvPr id="8" name="图片 7"/>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732240" y="4356986"/>
            <a:ext cx="2133600" cy="1304925"/>
          </a:xfrm>
          <a:prstGeom prst="rect">
            <a:avLst/>
          </a:prstGeom>
        </p:spPr>
      </p:pic>
      <mc:AlternateContent xmlns:mc="http://schemas.openxmlformats.org/markup-compatibility/2006">
        <mc:Choice xmlns:p14="http://schemas.microsoft.com/office/powerpoint/2010/main" xmlns:iact="http://schemas.microsoft.com/office/powerpoint/2014/inkAction" Requires="p14 iact">
          <p:contentPart p14:bwMode="auto" r:id="rId9">
            <p14:nvContentPartPr>
              <p14:cNvPr id="9" name="墨迹 8">
                <a:extLst>
                  <a:ext uri="{FF2B5EF4-FFF2-40B4-BE49-F238E27FC236}">
                    <a16:creationId xmlns:a16="http://schemas.microsoft.com/office/drawing/2014/main" id="{2F3E8721-5C07-4F1E-94B2-23BF2505114D}"/>
                  </a:ext>
                </a:extLst>
              </p14:cNvPr>
              <p14:cNvContentPartPr/>
              <p14:nvPr>
                <p:extLst>
                  <p:ext uri="{42D2F446-02D8-4167-A562-619A0277C38B}">
                    <p15:isNarration xmlns:p15="http://schemas.microsoft.com/office/powerpoint/2012/main" val="1"/>
                  </p:ext>
                </p:extLst>
              </p14:nvPr>
            </p14:nvContentPartPr>
            <p14:xfrm>
              <a:off x="873000" y="3573000"/>
              <a:ext cx="7914960" cy="1654560"/>
            </p14:xfrm>
          </p:contentPart>
        </mc:Choice>
        <mc:Fallback>
          <p:pic>
            <p:nvPicPr>
              <p:cNvPr id="9" name="墨迹 8">
                <a:extLst>
                  <a:ext uri="{FF2B5EF4-FFF2-40B4-BE49-F238E27FC236}">
                    <a16:creationId xmlns:a16="http://schemas.microsoft.com/office/drawing/2014/main" id="{2F3E8721-5C07-4F1E-94B2-23BF2505114D}"/>
                  </a:ext>
                </a:extLst>
              </p:cNvPr>
              <p:cNvPicPr>
                <a:picLocks noGrp="1" noRot="1" noChangeAspect="1" noMove="1" noResize="1" noEditPoints="1" noAdjustHandles="1" noChangeArrowheads="1" noChangeShapeType="1"/>
              </p:cNvPicPr>
              <p:nvPr/>
            </p:nvPicPr>
            <p:blipFill>
              <a:blip r:embed="rId10"/>
              <a:stretch>
                <a:fillRect/>
              </a:stretch>
            </p:blipFill>
            <p:spPr>
              <a:xfrm>
                <a:off x="863640" y="3563640"/>
                <a:ext cx="7933680" cy="1673280"/>
              </a:xfrm>
              <a:prstGeom prst="rect">
                <a:avLst/>
              </a:prstGeom>
            </p:spPr>
          </p:pic>
        </mc:Fallback>
      </mc:AlternateContent>
      <p:pic>
        <p:nvPicPr>
          <p:cNvPr id="10" name="音频 9">
            <a:hlinkClick r:id="" action="ppaction://media"/>
            <a:extLst>
              <a:ext uri="{FF2B5EF4-FFF2-40B4-BE49-F238E27FC236}">
                <a16:creationId xmlns:a16="http://schemas.microsoft.com/office/drawing/2014/main" id="{C090A553-FC4B-4615-A01B-39F284566B7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3240694311"/>
      </p:ext>
    </p:extLst>
  </p:cSld>
  <p:clrMapOvr>
    <a:masterClrMapping/>
  </p:clrMapOvr>
  <mc:AlternateContent xmlns:mc="http://schemas.openxmlformats.org/markup-compatibility/2006">
    <mc:Choice xmlns:p14="http://schemas.microsoft.com/office/powerpoint/2010/main" Requires="p14">
      <p:transition spd="slow" p14:dur="2000" advTm="157154"/>
    </mc:Choice>
    <mc:Fallback>
      <p:transition spd="slow" advTm="1571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59"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md type="call" cmd="playFrom(0.0)">
                                      <p:cBhvr>
                                        <p:cTn id="9" dur="1" fill="hold"/>
                                        <p:tgtEl>
                                          <p:spTgt spid="9"/>
                                        </p:tgtEl>
                                      </p:cBhvr>
                                    </p:cmd>
                                  </p:childTnLst>
                                </p:cTn>
                              </p:par>
                            </p:childTnLst>
                          </p:cTn>
                        </p:par>
                        <p:par>
                          <p:cTn id="10" fill="hold">
                            <p:stCondLst>
                              <p:cond delay="1"/>
                            </p:stCondLst>
                            <p:childTnLst>
                              <p:par>
                                <p:cTn id="11" presetID="14"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7" dur="500"/>
                                        <p:tgtEl>
                                          <p:spTgt spid="3">
                                            <p:txEl>
                                              <p:pRg st="0" end="0"/>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30" dur="500"/>
                                        <p:tgtEl>
                                          <p:spTgt spid="3">
                                            <p:txEl>
                                              <p:pRg st="1" end="1"/>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randombar(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bldLst>
      <p:bldP spid="2" grpId="0" animBg="1"/>
      <p:bldP spid="4"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5">
            <a:lum bright="-20000" contrast="40000"/>
          </a:blip>
          <a:stretch>
            <a:fillRect/>
          </a:stretch>
        </p:blipFill>
        <p:spPr>
          <a:xfrm>
            <a:off x="6444208" y="1556792"/>
            <a:ext cx="2303782" cy="1344119"/>
          </a:xfrm>
          <a:prstGeom prst="rect">
            <a:avLst/>
          </a:prstGeom>
        </p:spPr>
      </p:pic>
      <p:sp>
        <p:nvSpPr>
          <p:cNvPr id="2" name="标题 5"/>
          <p:cNvSpPr txBox="1">
            <a:spLocks/>
          </p:cNvSpPr>
          <p:nvPr/>
        </p:nvSpPr>
        <p:spPr>
          <a:xfrm>
            <a:off x="49778" y="183820"/>
            <a:ext cx="1497886" cy="436868"/>
          </a:xfrm>
          <a:prstGeom prst="rect">
            <a:avLst/>
          </a:prstGeom>
          <a:ln/>
        </p:spPr>
        <p:style>
          <a:lnRef idx="1">
            <a:schemeClr val="accent5"/>
          </a:lnRef>
          <a:fillRef idx="2">
            <a:schemeClr val="accent5"/>
          </a:fillRef>
          <a:effectRef idx="1">
            <a:schemeClr val="accent5"/>
          </a:effectRef>
          <a:fontRef idx="minor">
            <a:schemeClr val="dk1"/>
          </a:fontRef>
        </p:style>
        <p:txBody>
          <a:bodyPr anchor="ctr" anchorCtr="1">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22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3" name="矩形 2"/>
          <p:cNvSpPr/>
          <p:nvPr/>
        </p:nvSpPr>
        <p:spPr>
          <a:xfrm>
            <a:off x="168403" y="701824"/>
            <a:ext cx="8856984" cy="5925789"/>
          </a:xfrm>
          <a:prstGeom prst="rect">
            <a:avLst/>
          </a:prstGeom>
        </p:spPr>
        <p:txBody>
          <a:bodyPr wrap="square">
            <a:spAutoFit/>
          </a:bodyPr>
          <a:lstStyle/>
          <a:p>
            <a:pPr marL="457200" indent="-457200">
              <a:lnSpc>
                <a:spcPct val="110000"/>
              </a:lnSpc>
              <a:spcBef>
                <a:spcPts val="800"/>
              </a:spcBef>
              <a:buFont typeface="+mj-lt"/>
              <a:buAutoNum type="arabicPeriod" startAt="3"/>
            </a:pPr>
            <a:r>
              <a:rPr lang="en-US" altLang="zh-CN" sz="2000" b="1" dirty="0">
                <a:latin typeface="Times New Roman" pitchFamily="18" charset="0"/>
                <a:cs typeface="Times New Roman" pitchFamily="18" charset="0"/>
              </a:rPr>
              <a:t>The diagram below shows electric field lines in an isolated region of space containing two small charged spheres, Y and Z. which of the following statements is true?</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A) The charge on Y is negative and the charge on Z </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       is  positive.</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B) The strength of the electric field is the same </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       everywhere.</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C) The electric field is strongest midway between Y and Z.</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D) A small negatively charged object placed at point X would tend to move</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       toward the right.</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E) Both charged spheres Y and Z carry charge of the same sign.</a:t>
            </a:r>
          </a:p>
          <a:p>
            <a:pPr marL="457200" indent="-457200">
              <a:lnSpc>
                <a:spcPct val="110000"/>
              </a:lnSpc>
              <a:spcBef>
                <a:spcPts val="800"/>
              </a:spcBef>
              <a:buFont typeface="+mj-lt"/>
              <a:buAutoNum type="arabicPeriod" startAt="3"/>
            </a:pPr>
            <a:r>
              <a:rPr lang="en-US" altLang="zh-CN" sz="2000" b="1" dirty="0">
                <a:latin typeface="Times New Roman" pitchFamily="18" charset="0"/>
                <a:cs typeface="Times New Roman" pitchFamily="18" charset="0"/>
              </a:rPr>
              <a:t>A hollow metal sphere 1.0 m in diameter carries a charge of 4.0 </a:t>
            </a:r>
            <a:r>
              <a:rPr lang="en-US" altLang="zh-CN" sz="2000" b="1" dirty="0" err="1">
                <a:latin typeface="Times New Roman" pitchFamily="18" charset="0"/>
                <a:cs typeface="Times New Roman" pitchFamily="18" charset="0"/>
              </a:rPr>
              <a:t>μC</a:t>
            </a:r>
            <a:r>
              <a:rPr lang="en-US" altLang="zh-CN" sz="2000" b="1" dirty="0">
                <a:latin typeface="Times New Roman" pitchFamily="18" charset="0"/>
                <a:cs typeface="Times New Roman" pitchFamily="18" charset="0"/>
              </a:rPr>
              <a:t>. The electric field at a distance of 2.0 m from the center of the sphere is most nearly</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A) 9.0×10</a:t>
            </a:r>
            <a:r>
              <a:rPr lang="en-US" altLang="zh-CN" sz="2000" b="1" baseline="30000" dirty="0">
                <a:latin typeface="Times New Roman" pitchFamily="18" charset="0"/>
                <a:cs typeface="Times New Roman" pitchFamily="18" charset="0"/>
              </a:rPr>
              <a:t>3</a:t>
            </a:r>
            <a:r>
              <a:rPr lang="en-US" altLang="zh-CN" sz="2000" b="1" dirty="0">
                <a:latin typeface="Times New Roman" pitchFamily="18" charset="0"/>
                <a:cs typeface="Times New Roman" pitchFamily="18" charset="0"/>
              </a:rPr>
              <a:t> N/C                           (B) 1.8×10</a:t>
            </a:r>
            <a:r>
              <a:rPr lang="en-US" altLang="zh-CN" sz="2000" b="1" baseline="30000" dirty="0">
                <a:latin typeface="Times New Roman" pitchFamily="18" charset="0"/>
                <a:cs typeface="Times New Roman" pitchFamily="18" charset="0"/>
              </a:rPr>
              <a:t>4</a:t>
            </a:r>
            <a:r>
              <a:rPr lang="en-US" altLang="zh-CN" sz="2000" b="1" dirty="0">
                <a:latin typeface="Times New Roman" pitchFamily="18" charset="0"/>
                <a:cs typeface="Times New Roman" pitchFamily="18" charset="0"/>
              </a:rPr>
              <a:t> N/C</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C) 2.4×10</a:t>
            </a:r>
            <a:r>
              <a:rPr lang="en-US" altLang="zh-CN" sz="2000" b="1" baseline="30000" dirty="0">
                <a:latin typeface="Times New Roman" pitchFamily="18" charset="0"/>
                <a:cs typeface="Times New Roman" pitchFamily="18" charset="0"/>
              </a:rPr>
              <a:t>4</a:t>
            </a:r>
            <a:r>
              <a:rPr lang="en-US" altLang="zh-CN" sz="2000" b="1" dirty="0">
                <a:latin typeface="Times New Roman" pitchFamily="18" charset="0"/>
                <a:cs typeface="Times New Roman" pitchFamily="18" charset="0"/>
              </a:rPr>
              <a:t> N/C                           (D) 3.6×10</a:t>
            </a:r>
            <a:r>
              <a:rPr lang="en-US" altLang="zh-CN" sz="2000" b="1" baseline="30000" dirty="0">
                <a:latin typeface="Times New Roman" pitchFamily="18" charset="0"/>
                <a:cs typeface="Times New Roman" pitchFamily="18" charset="0"/>
              </a:rPr>
              <a:t>4</a:t>
            </a:r>
            <a:r>
              <a:rPr lang="en-US" altLang="zh-CN" sz="2000" b="1" dirty="0">
                <a:latin typeface="Times New Roman" pitchFamily="18" charset="0"/>
                <a:cs typeface="Times New Roman" pitchFamily="18" charset="0"/>
              </a:rPr>
              <a:t> N/C</a:t>
            </a:r>
            <a:br>
              <a:rPr lang="en-US" altLang="zh-CN" sz="2000" b="1" dirty="0">
                <a:latin typeface="Times New Roman" pitchFamily="18" charset="0"/>
                <a:cs typeface="Times New Roman" pitchFamily="18" charset="0"/>
              </a:rPr>
            </a:br>
            <a:endParaRPr lang="zh-CN" altLang="en-US" sz="2000" b="1" dirty="0">
              <a:latin typeface="Times New Roman" pitchFamily="18" charset="0"/>
              <a:cs typeface="Times New Roman" pitchFamily="18" charset="0"/>
            </a:endParaRPr>
          </a:p>
        </p:txBody>
      </p:sp>
      <p:sp>
        <p:nvSpPr>
          <p:cNvPr id="4" name="任意多边形 3"/>
          <p:cNvSpPr/>
          <p:nvPr/>
        </p:nvSpPr>
        <p:spPr>
          <a:xfrm>
            <a:off x="707627" y="3429000"/>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723575" y="5567976"/>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7" name="墨迹 6">
                <a:extLst>
                  <a:ext uri="{FF2B5EF4-FFF2-40B4-BE49-F238E27FC236}">
                    <a16:creationId xmlns:a16="http://schemas.microsoft.com/office/drawing/2014/main" id="{949607F1-33F1-46EF-96D8-B30AA57A63B1}"/>
                  </a:ext>
                </a:extLst>
              </p14:cNvPr>
              <p14:cNvContentPartPr/>
              <p14:nvPr>
                <p:extLst>
                  <p:ext uri="{42D2F446-02D8-4167-A562-619A0277C38B}">
                    <p15:isNarration xmlns:p15="http://schemas.microsoft.com/office/powerpoint/2012/main" val="1"/>
                  </p:ext>
                </p:extLst>
              </p14:nvPr>
            </p14:nvContentPartPr>
            <p14:xfrm>
              <a:off x="7079400" y="1702080"/>
              <a:ext cx="1865880" cy="4528440"/>
            </p14:xfrm>
          </p:contentPart>
        </mc:Choice>
        <mc:Fallback>
          <p:pic>
            <p:nvPicPr>
              <p:cNvPr id="7" name="墨迹 6">
                <a:extLst>
                  <a:ext uri="{FF2B5EF4-FFF2-40B4-BE49-F238E27FC236}">
                    <a16:creationId xmlns:a16="http://schemas.microsoft.com/office/drawing/2014/main" id="{949607F1-33F1-46EF-96D8-B30AA57A63B1}"/>
                  </a:ext>
                </a:extLst>
              </p:cNvPr>
              <p:cNvPicPr>
                <a:picLocks noGrp="1" noRot="1" noChangeAspect="1" noMove="1" noResize="1" noEditPoints="1" noAdjustHandles="1" noChangeArrowheads="1" noChangeShapeType="1"/>
              </p:cNvPicPr>
              <p:nvPr/>
            </p:nvPicPr>
            <p:blipFill>
              <a:blip r:embed="rId7"/>
              <a:stretch>
                <a:fillRect/>
              </a:stretch>
            </p:blipFill>
            <p:spPr>
              <a:xfrm>
                <a:off x="7070040" y="1692720"/>
                <a:ext cx="1884600" cy="4547160"/>
              </a:xfrm>
              <a:prstGeom prst="rect">
                <a:avLst/>
              </a:prstGeom>
            </p:spPr>
          </p:pic>
        </mc:Fallback>
      </mc:AlternateContent>
      <p:pic>
        <p:nvPicPr>
          <p:cNvPr id="8" name="音频 7">
            <a:hlinkClick r:id="" action="ppaction://media"/>
            <a:extLst>
              <a:ext uri="{FF2B5EF4-FFF2-40B4-BE49-F238E27FC236}">
                <a16:creationId xmlns:a16="http://schemas.microsoft.com/office/drawing/2014/main" id="{3C36001A-DC45-489F-88EC-163A9F7F1D15}"/>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1034476663"/>
      </p:ext>
    </p:extLst>
  </p:cSld>
  <p:clrMapOvr>
    <a:masterClrMapping/>
  </p:clrMapOvr>
  <mc:AlternateContent xmlns:mc="http://schemas.openxmlformats.org/markup-compatibility/2006">
    <mc:Choice xmlns:p14="http://schemas.microsoft.com/office/powerpoint/2010/main" Requires="p14">
      <p:transition spd="slow" p14:dur="2000" advTm="175849"/>
    </mc:Choice>
    <mc:Fallback>
      <p:transition spd="slow" advTm="175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md type="call" cmd="playFrom(0.0)">
                                      <p:cBhvr>
                                        <p:cTn id="9" dur="1" fill="hold"/>
                                        <p:tgtEl>
                                          <p:spTgt spid="7"/>
                                        </p:tgtEl>
                                      </p:cBhvr>
                                    </p:cmd>
                                  </p:childTnLst>
                                </p:cTn>
                              </p:par>
                            </p:childTnLst>
                          </p:cTn>
                        </p:par>
                        <p:par>
                          <p:cTn id="10" fill="hold">
                            <p:stCondLst>
                              <p:cond delay="1"/>
                            </p:stCondLst>
                            <p:childTnLst>
                              <p:par>
                                <p:cTn id="11" presetID="14"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7" dur="500"/>
                                        <p:tgtEl>
                                          <p:spTgt spid="3">
                                            <p:txEl>
                                              <p:pRg st="0" end="0"/>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30" dur="500"/>
                                        <p:tgtEl>
                                          <p:spTgt spid="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6" fill="hold" display="0">
                  <p:stCondLst>
                    <p:cond delay="indefinite"/>
                  </p:stCondLst>
                  <p:endCondLst>
                    <p:cond evt="onStopAudio" delay="0">
                      <p:tgtEl>
                        <p:sldTgt/>
                      </p:tgtEl>
                    </p:cond>
                  </p:endCondLst>
                </p:cTn>
                <p:tgtEl>
                  <p:spTgt spid="8"/>
                </p:tgtEl>
              </p:cMediaNode>
            </p:audio>
          </p:childTnLst>
        </p:cTn>
      </p:par>
    </p:tnLst>
    <p:bldLst>
      <p:bldP spid="2" grpId="0" animBg="1"/>
      <p:bldP spid="4"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https://timgsa.baidu.com/timg?image&amp;quality=80&amp;size=b9999_10000&amp;sec=1543738864949&amp;di=62a8bdb2c4cba1a0df9eae48e289ecb9&amp;imgtype=0&amp;src=http%3A%2F%2Fimgsrc.baidu.com%2Fimage%2Fc0%253Dshijue1%252C0%252C0%252C294%252C40%2Fsign%3Df33464169845d688b70fbae7ccab176b%2Fd53f8794a4c27d1ee2d296e111d5ad6eddc4381a.jpg"/>
          <p:cNvPicPr>
            <a:picLocks noChangeAspect="1" noChangeArrowheads="1"/>
          </p:cNvPicPr>
          <p:nvPr/>
        </p:nvPicPr>
        <p:blipFill rotWithShape="1">
          <a:blip r:embed="rId4">
            <a:extLst>
              <a:ext uri="{28A0092B-C50C-407E-A947-70E740481C1C}">
                <a14:useLocalDpi xmlns:a14="http://schemas.microsoft.com/office/drawing/2010/main" val="0"/>
              </a:ext>
            </a:extLst>
          </a:blip>
          <a:srcRect b="3970"/>
          <a:stretch/>
        </p:blipFill>
        <p:spPr bwMode="auto">
          <a:xfrm>
            <a:off x="-977208" y="0"/>
            <a:ext cx="11430000" cy="7317432"/>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1"/>
          <p:cNvSpPr txBox="1">
            <a:spLocks/>
          </p:cNvSpPr>
          <p:nvPr/>
        </p:nvSpPr>
        <p:spPr>
          <a:xfrm>
            <a:off x="142844" y="3002653"/>
            <a:ext cx="8858280" cy="1794499"/>
          </a:xfrm>
          <a:prstGeom prst="rect">
            <a:avLst/>
          </a:prstGeom>
          <a:solidFill>
            <a:schemeClr val="bg1">
              <a:alpha val="7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000" b="1" dirty="0">
                <a:latin typeface="华文新魏" pitchFamily="2" charset="-122"/>
                <a:ea typeface="华文新魏" pitchFamily="2" charset="-122"/>
              </a:rPr>
              <a:t>Chap2  Electrical Energy </a:t>
            </a:r>
          </a:p>
          <a:p>
            <a:r>
              <a:rPr lang="en-US" altLang="zh-CN" sz="6000" b="1" dirty="0">
                <a:latin typeface="华文新魏" pitchFamily="2" charset="-122"/>
                <a:ea typeface="华文新魏" pitchFamily="2" charset="-122"/>
              </a:rPr>
              <a:t>&amp; Capacitance</a:t>
            </a:r>
            <a:endParaRPr lang="zh-CN" altLang="en-US" sz="6000" b="1" dirty="0">
              <a:latin typeface="华文新魏" pitchFamily="2" charset="-122"/>
              <a:ea typeface="华文新魏" pitchFamily="2" charset="-122"/>
            </a:endParaRPr>
          </a:p>
        </p:txBody>
      </p:sp>
      <p:pic>
        <p:nvPicPr>
          <p:cNvPr id="4" name="音频 3">
            <a:hlinkClick r:id="" action="ppaction://media"/>
            <a:extLst>
              <a:ext uri="{FF2B5EF4-FFF2-40B4-BE49-F238E27FC236}">
                <a16:creationId xmlns:a16="http://schemas.microsoft.com/office/drawing/2014/main" id="{9FBCC28B-6557-433C-A2A8-40604B50609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901477348"/>
      </p:ext>
    </p:extLst>
  </p:cSld>
  <p:clrMapOvr>
    <a:masterClrMapping/>
  </p:clrMapOvr>
  <mc:AlternateContent xmlns:mc="http://schemas.openxmlformats.org/markup-compatibility/2006">
    <mc:Choice xmlns:p14="http://schemas.microsoft.com/office/powerpoint/2010/main" Requires="p14">
      <p:transition spd="slow" p14:dur="2000" advTm="31229"/>
    </mc:Choice>
    <mc:Fallback>
      <p:transition spd="slow" advTm="31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7"/>
                                        </p:tgtEl>
                                        <p:attrNameLst>
                                          <p:attrName>style.visibility</p:attrName>
                                        </p:attrNameLst>
                                      </p:cBhvr>
                                      <p:to>
                                        <p:strVal val="visible"/>
                                      </p:to>
                                    </p:set>
                                    <p:anim calcmode="discrete" valueType="clr">
                                      <p:cBhvr override="childStyle">
                                        <p:cTn id="10"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7"/>
                                        </p:tgtEl>
                                        <p:attrNameLst>
                                          <p:attrName>fillcolor</p:attrName>
                                        </p:attrNameLst>
                                      </p:cBhvr>
                                      <p:tavLst>
                                        <p:tav tm="0">
                                          <p:val>
                                            <p:clrVal>
                                              <a:schemeClr val="accent2"/>
                                            </p:clrVal>
                                          </p:val>
                                        </p:tav>
                                        <p:tav tm="50000">
                                          <p:val>
                                            <p:clrVal>
                                              <a:schemeClr val="hlink"/>
                                            </p:clrVal>
                                          </p:val>
                                        </p:tav>
                                      </p:tavLst>
                                    </p:anim>
                                    <p:set>
                                      <p:cBhvr>
                                        <p:cTn id="12"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4"/>
                </p:tgtEl>
              </p:cMediaNode>
            </p:audio>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215430"/>
            <a:ext cx="5652723"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Work &amp; Electric Potential Energy</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mc:AlternateContent xmlns:mc="http://schemas.openxmlformats.org/markup-compatibility/2006" xmlns:a14="http://schemas.microsoft.com/office/drawing/2010/main">
        <mc:Choice Requires="a14">
          <p:sp>
            <p:nvSpPr>
              <p:cNvPr id="3" name="TextBox 29"/>
              <p:cNvSpPr txBox="1"/>
              <p:nvPr/>
            </p:nvSpPr>
            <p:spPr>
              <a:xfrm>
                <a:off x="323528" y="908720"/>
                <a:ext cx="5082238" cy="1766766"/>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a charge </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 moves in a uniform  electric field</a:t>
                </a:r>
                <a14:m>
                  <m:oMath xmlns:m="http://schemas.openxmlformats.org/officeDocument/2006/math">
                    <m:acc>
                      <m:accPr>
                        <m:chr m:val="⃗"/>
                        <m:ctrlPr>
                          <a:rPr lang="en-US" altLang="zh-CN" sz="2200" i="1">
                            <a:latin typeface="Cambria Math" panose="02040503050406030204" pitchFamily="18" charset="0"/>
                            <a:ea typeface="楷体" pitchFamily="49" charset="-122"/>
                            <a:cs typeface="Times New Roman" pitchFamily="18" charset="0"/>
                          </a:rPr>
                        </m:ctrlPr>
                      </m:accPr>
                      <m:e>
                        <m:r>
                          <a:rPr lang="en-US" altLang="zh-CN" sz="2200" i="1">
                            <a:latin typeface="Cambria Math" panose="02040503050406030204" pitchFamily="18" charset="0"/>
                            <a:ea typeface="楷体" pitchFamily="49" charset="-122"/>
                            <a:cs typeface="Times New Roman" pitchFamily="18" charset="0"/>
                          </a:rPr>
                          <m:t> </m:t>
                        </m:r>
                        <m:r>
                          <a:rPr lang="en-US" altLang="zh-CN" sz="2200" i="1">
                            <a:latin typeface="Cambria Math" panose="02040503050406030204" pitchFamily="18" charset="0"/>
                            <a:ea typeface="楷体" pitchFamily="49" charset="-122"/>
                            <a:cs typeface="Times New Roman" pitchFamily="18" charset="0"/>
                          </a:rPr>
                          <m:t>𝐸</m:t>
                        </m:r>
                      </m:e>
                    </m:acc>
                  </m:oMath>
                </a14:m>
                <a:r>
                  <a:rPr lang="en-US" altLang="zh-CN" sz="2200" dirty="0">
                    <a:latin typeface="Times New Roman" pitchFamily="18" charset="0"/>
                    <a:ea typeface="楷体" pitchFamily="49" charset="-122"/>
                    <a:cs typeface="Times New Roman" pitchFamily="18" charset="0"/>
                  </a:rPr>
                  <a:t> from point </a:t>
                </a:r>
                <a:r>
                  <a:rPr lang="en-US" altLang="zh-CN" sz="2200" i="1" dirty="0">
                    <a:latin typeface="Times New Roman" pitchFamily="18" charset="0"/>
                    <a:ea typeface="楷体" pitchFamily="49" charset="-122"/>
                    <a:cs typeface="Times New Roman" pitchFamily="18" charset="0"/>
                  </a:rPr>
                  <a:t>A</a:t>
                </a:r>
                <a:r>
                  <a:rPr lang="en-US" altLang="zh-CN" sz="2200" dirty="0">
                    <a:latin typeface="Times New Roman" pitchFamily="18" charset="0"/>
                    <a:ea typeface="楷体" pitchFamily="49" charset="-122"/>
                    <a:cs typeface="Times New Roman" pitchFamily="18" charset="0"/>
                  </a:rPr>
                  <a:t> to point </a:t>
                </a:r>
                <a:r>
                  <a:rPr lang="en-US" altLang="zh-CN" sz="2200" i="1" dirty="0">
                    <a:latin typeface="Times New Roman" pitchFamily="18" charset="0"/>
                    <a:ea typeface="楷体" pitchFamily="49" charset="-122"/>
                    <a:cs typeface="Times New Roman" pitchFamily="18" charset="0"/>
                  </a:rPr>
                  <a:t>B</a:t>
                </a:r>
                <a:r>
                  <a:rPr lang="en-US" altLang="zh-CN" sz="2200" dirty="0">
                    <a:latin typeface="Times New Roman" pitchFamily="18" charset="0"/>
                    <a:ea typeface="楷体" pitchFamily="49" charset="-122"/>
                    <a:cs typeface="Times New Roman" pitchFamily="18" charset="0"/>
                  </a:rPr>
                  <a:t>,  the work done on the charge by the  electric force:</a:t>
                </a:r>
                <a:endParaRPr lang="zh-CN" altLang="en-US" sz="2200" baseline="30000" dirty="0">
                  <a:latin typeface="Times New Roman" pitchFamily="18" charset="0"/>
                  <a:ea typeface="楷体" pitchFamily="49" charset="-122"/>
                  <a:cs typeface="Times New Roman" pitchFamily="18" charset="0"/>
                </a:endParaRPr>
              </a:p>
            </p:txBody>
          </p:sp>
        </mc:Choice>
        <mc:Fallback xmlns="">
          <p:sp>
            <p:nvSpPr>
              <p:cNvPr id="3" name="TextBox 29"/>
              <p:cNvSpPr txBox="1">
                <a:spLocks noRot="1" noChangeAspect="1" noMove="1" noResize="1" noEditPoints="1" noAdjustHandles="1" noChangeArrowheads="1" noChangeShapeType="1" noTextEdit="1"/>
              </p:cNvSpPr>
              <p:nvPr/>
            </p:nvSpPr>
            <p:spPr>
              <a:xfrm>
                <a:off x="323528" y="908720"/>
                <a:ext cx="5082238" cy="1766766"/>
              </a:xfrm>
              <a:prstGeom prst="rect">
                <a:avLst/>
              </a:prstGeom>
              <a:blipFill>
                <a:blip r:embed="rId7"/>
                <a:stretch>
                  <a:fillRect l="-1319" t="-345" b="-4483"/>
                </a:stretch>
              </a:blipFill>
            </p:spPr>
            <p:txBody>
              <a:bodyPr/>
              <a:lstStyle/>
              <a:p>
                <a:r>
                  <a:rPr lang="zh-CN" altLang="en-US">
                    <a:noFill/>
                  </a:rPr>
                  <a:t> </a:t>
                </a:r>
              </a:p>
            </p:txBody>
          </p:sp>
        </mc:Fallback>
      </mc:AlternateContent>
      <p:sp>
        <p:nvSpPr>
          <p:cNvPr id="5" name="TextBox 29"/>
          <p:cNvSpPr txBox="1"/>
          <p:nvPr/>
        </p:nvSpPr>
        <p:spPr>
          <a:xfrm>
            <a:off x="323528" y="2852936"/>
            <a:ext cx="5082238"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Change in electric potential energy of the charge </a:t>
            </a:r>
            <a:r>
              <a:rPr lang="en-US" altLang="zh-CN" sz="2200" i="1" dirty="0">
                <a:latin typeface="Times New Roman" pitchFamily="18" charset="0"/>
                <a:ea typeface="楷体" pitchFamily="49" charset="-122"/>
                <a:cs typeface="Times New Roman" pitchFamily="18" charset="0"/>
              </a:rPr>
              <a:t>q</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grpSp>
        <p:nvGrpSpPr>
          <p:cNvPr id="6" name="组合 5"/>
          <p:cNvGrpSpPr/>
          <p:nvPr/>
        </p:nvGrpSpPr>
        <p:grpSpPr>
          <a:xfrm>
            <a:off x="2490960" y="2272057"/>
            <a:ext cx="2297064" cy="381000"/>
            <a:chOff x="-272701" y="1438305"/>
            <a:chExt cx="2297064" cy="381000"/>
          </a:xfrm>
        </p:grpSpPr>
        <p:graphicFrame>
          <p:nvGraphicFramePr>
            <p:cNvPr id="7" name="对象 6"/>
            <p:cNvGraphicFramePr>
              <a:graphicFrameLocks noChangeAspect="1"/>
            </p:cNvGraphicFramePr>
            <p:nvPr>
              <p:extLst>
                <p:ext uri="{D42A27DB-BD31-4B8C-83A1-F6EECF244321}">
                  <p14:modId xmlns:p14="http://schemas.microsoft.com/office/powerpoint/2010/main" val="1534623881"/>
                </p:ext>
              </p:extLst>
            </p:nvPr>
          </p:nvGraphicFramePr>
          <p:xfrm>
            <a:off x="-247350" y="1438305"/>
            <a:ext cx="2271713" cy="381000"/>
          </p:xfrm>
          <a:graphic>
            <a:graphicData uri="http://schemas.openxmlformats.org/presentationml/2006/ole">
              <mc:AlternateContent xmlns:mc="http://schemas.openxmlformats.org/markup-compatibility/2006">
                <mc:Choice xmlns:v="urn:schemas-microsoft-com:vml" Requires="v">
                  <p:oleObj spid="_x0000_s17642" name="Equation" r:id="rId8" imgW="1358640" imgH="228600" progId="Equation.DSMT4">
                    <p:embed/>
                  </p:oleObj>
                </mc:Choice>
                <mc:Fallback>
                  <p:oleObj name="Equation" r:id="rId8" imgW="1358640" imgH="228600" progId="Equation.DSMT4">
                    <p:embed/>
                    <p:pic>
                      <p:nvPicPr>
                        <p:cNvPr id="14" name="对象 13"/>
                        <p:cNvPicPr>
                          <a:picLocks noChangeAspect="1" noChangeArrowheads="1"/>
                        </p:cNvPicPr>
                        <p:nvPr/>
                      </p:nvPicPr>
                      <p:blipFill>
                        <a:blip r:embed="rId9"/>
                        <a:srcRect/>
                        <a:stretch>
                          <a:fillRect/>
                        </a:stretch>
                      </p:blipFill>
                      <p:spPr bwMode="auto">
                        <a:xfrm>
                          <a:off x="-247350" y="1438305"/>
                          <a:ext cx="22717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272701" y="1441929"/>
              <a:ext cx="2297063" cy="36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2340032" y="3339574"/>
            <a:ext cx="2520000" cy="381000"/>
            <a:chOff x="-354935" y="1437561"/>
            <a:chExt cx="2520000" cy="381000"/>
          </a:xfrm>
        </p:grpSpPr>
        <p:graphicFrame>
          <p:nvGraphicFramePr>
            <p:cNvPr id="10" name="对象 9"/>
            <p:cNvGraphicFramePr>
              <a:graphicFrameLocks noChangeAspect="1"/>
            </p:cNvGraphicFramePr>
            <p:nvPr>
              <p:extLst>
                <p:ext uri="{D42A27DB-BD31-4B8C-83A1-F6EECF244321}">
                  <p14:modId xmlns:p14="http://schemas.microsoft.com/office/powerpoint/2010/main" val="1618681935"/>
                </p:ext>
              </p:extLst>
            </p:nvPr>
          </p:nvGraphicFramePr>
          <p:xfrm>
            <a:off x="-342278" y="1437561"/>
            <a:ext cx="2462212" cy="381000"/>
          </p:xfrm>
          <a:graphic>
            <a:graphicData uri="http://schemas.openxmlformats.org/presentationml/2006/ole">
              <mc:AlternateContent xmlns:mc="http://schemas.openxmlformats.org/markup-compatibility/2006">
                <mc:Choice xmlns:v="urn:schemas-microsoft-com:vml" Requires="v">
                  <p:oleObj spid="_x0000_s17643" name="Equation" r:id="rId10" imgW="1473120" imgH="228600" progId="Equation.DSMT4">
                    <p:embed/>
                  </p:oleObj>
                </mc:Choice>
                <mc:Fallback>
                  <p:oleObj name="Equation" r:id="rId10" imgW="1473120" imgH="228600" progId="Equation.DSMT4">
                    <p:embed/>
                    <p:pic>
                      <p:nvPicPr>
                        <p:cNvPr id="7" name="对象 6"/>
                        <p:cNvPicPr>
                          <a:picLocks noChangeAspect="1" noChangeArrowheads="1"/>
                        </p:cNvPicPr>
                        <p:nvPr/>
                      </p:nvPicPr>
                      <p:blipFill>
                        <a:blip r:embed="rId11"/>
                        <a:srcRect/>
                        <a:stretch>
                          <a:fillRect/>
                        </a:stretch>
                      </p:blipFill>
                      <p:spPr bwMode="auto">
                        <a:xfrm>
                          <a:off x="-342278" y="1437561"/>
                          <a:ext cx="24622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354935" y="1441929"/>
              <a:ext cx="2520000" cy="36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Box 41"/>
          <p:cNvSpPr txBox="1"/>
          <p:nvPr/>
        </p:nvSpPr>
        <p:spPr>
          <a:xfrm>
            <a:off x="107504" y="4000981"/>
            <a:ext cx="3172215"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The Electron Volt:</a:t>
            </a:r>
            <a:endParaRPr lang="zh-CN" altLang="en-US" sz="2400" b="1" i="1" dirty="0">
              <a:latin typeface="Times New Roman" pitchFamily="18" charset="0"/>
              <a:cs typeface="Times New Roman" pitchFamily="18" charset="0"/>
            </a:endParaRPr>
          </a:p>
        </p:txBody>
      </p:sp>
      <p:sp>
        <p:nvSpPr>
          <p:cNvPr id="14" name="TextBox 29"/>
          <p:cNvSpPr txBox="1"/>
          <p:nvPr/>
        </p:nvSpPr>
        <p:spPr>
          <a:xfrm>
            <a:off x="323528" y="4415046"/>
            <a:ext cx="820891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An appropriately-sized unit of energy commonly used in atomic and nuclear physics is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the electron volt (eV)</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15" name="TextBox 29"/>
          <p:cNvSpPr txBox="1"/>
          <p:nvPr/>
        </p:nvSpPr>
        <p:spPr>
          <a:xfrm>
            <a:off x="323528" y="5260441"/>
            <a:ext cx="820891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electron volt </a:t>
            </a:r>
            <a:r>
              <a:rPr lang="en-US" altLang="zh-CN" sz="2200" dirty="0">
                <a:latin typeface="Times New Roman" pitchFamily="18" charset="0"/>
                <a:ea typeface="楷体" pitchFamily="49" charset="-122"/>
                <a:cs typeface="Times New Roman" pitchFamily="18" charset="0"/>
              </a:rPr>
              <a:t>is defined as the kinetic energy that an electron gains when accelerated through a potential difference of 1 V.</a:t>
            </a:r>
            <a:endParaRPr lang="zh-CN" altLang="en-US" sz="2200" baseline="30000" dirty="0">
              <a:latin typeface="Times New Roman" pitchFamily="18" charset="0"/>
              <a:ea typeface="楷体" pitchFamily="49" charset="-122"/>
              <a:cs typeface="Times New Roman" pitchFamily="18" charset="0"/>
            </a:endParaRPr>
          </a:p>
        </p:txBody>
      </p:sp>
      <p:grpSp>
        <p:nvGrpSpPr>
          <p:cNvPr id="16" name="组合 15"/>
          <p:cNvGrpSpPr/>
          <p:nvPr/>
        </p:nvGrpSpPr>
        <p:grpSpPr>
          <a:xfrm>
            <a:off x="2365879" y="6170159"/>
            <a:ext cx="3600400" cy="360205"/>
            <a:chOff x="-354935" y="1459142"/>
            <a:chExt cx="3600400" cy="360205"/>
          </a:xfrm>
        </p:grpSpPr>
        <p:graphicFrame>
          <p:nvGraphicFramePr>
            <p:cNvPr id="17" name="对象 16"/>
            <p:cNvGraphicFramePr>
              <a:graphicFrameLocks noChangeAspect="1"/>
            </p:cNvGraphicFramePr>
            <p:nvPr>
              <p:extLst>
                <p:ext uri="{D42A27DB-BD31-4B8C-83A1-F6EECF244321}">
                  <p14:modId xmlns:p14="http://schemas.microsoft.com/office/powerpoint/2010/main" val="3563021405"/>
                </p:ext>
              </p:extLst>
            </p:nvPr>
          </p:nvGraphicFramePr>
          <p:xfrm>
            <a:off x="-320060" y="1459142"/>
            <a:ext cx="3565525" cy="338138"/>
          </p:xfrm>
          <a:graphic>
            <a:graphicData uri="http://schemas.openxmlformats.org/presentationml/2006/ole">
              <mc:AlternateContent xmlns:mc="http://schemas.openxmlformats.org/markup-compatibility/2006">
                <mc:Choice xmlns:v="urn:schemas-microsoft-com:vml" Requires="v">
                  <p:oleObj spid="_x0000_s17644" name="Equation" r:id="rId12" imgW="2133360" imgH="203040" progId="Equation.DSMT4">
                    <p:embed/>
                  </p:oleObj>
                </mc:Choice>
                <mc:Fallback>
                  <p:oleObj name="Equation" r:id="rId12" imgW="2133360" imgH="203040" progId="Equation.DSMT4">
                    <p:embed/>
                    <p:pic>
                      <p:nvPicPr>
                        <p:cNvPr id="10" name="对象 9"/>
                        <p:cNvPicPr>
                          <a:picLocks noChangeAspect="1" noChangeArrowheads="1"/>
                        </p:cNvPicPr>
                        <p:nvPr/>
                      </p:nvPicPr>
                      <p:blipFill>
                        <a:blip r:embed="rId13"/>
                        <a:srcRect/>
                        <a:stretch>
                          <a:fillRect/>
                        </a:stretch>
                      </p:blipFill>
                      <p:spPr bwMode="auto">
                        <a:xfrm>
                          <a:off x="-320060" y="1459142"/>
                          <a:ext cx="3565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354935" y="1459347"/>
              <a:ext cx="3600000" cy="36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a:extLst>
              <a:ext uri="{FF2B5EF4-FFF2-40B4-BE49-F238E27FC236}">
                <a16:creationId xmlns:a16="http://schemas.microsoft.com/office/drawing/2014/main" id="{CC693B1E-5EF0-4635-B39B-5A71D58BFFD4}"/>
              </a:ext>
            </a:extLst>
          </p:cNvPr>
          <p:cNvPicPr>
            <a:picLocks noChangeAspect="1"/>
          </p:cNvPicPr>
          <p:nvPr/>
        </p:nvPicPr>
        <p:blipFill>
          <a:blip r:embed="rId14">
            <a:lum bright="-20000" contrast="40000"/>
          </a:blip>
          <a:stretch>
            <a:fillRect/>
          </a:stretch>
        </p:blipFill>
        <p:spPr>
          <a:xfrm>
            <a:off x="5328496" y="991823"/>
            <a:ext cx="3708000" cy="3155391"/>
          </a:xfrm>
          <a:prstGeom prst="rect">
            <a:avLst/>
          </a:prstGeom>
          <a:ln>
            <a:noFill/>
          </a:ln>
          <a:effectLst>
            <a:softEdge rad="112500"/>
          </a:effectLst>
        </p:spPr>
      </p:pic>
      <p:grpSp>
        <p:nvGrpSpPr>
          <p:cNvPr id="20" name="组合 19">
            <a:extLst>
              <a:ext uri="{FF2B5EF4-FFF2-40B4-BE49-F238E27FC236}">
                <a16:creationId xmlns:a16="http://schemas.microsoft.com/office/drawing/2014/main" id="{3C2CD150-7F80-4EB7-B604-A22677028180}"/>
              </a:ext>
            </a:extLst>
          </p:cNvPr>
          <p:cNvGrpSpPr/>
          <p:nvPr/>
        </p:nvGrpSpPr>
        <p:grpSpPr>
          <a:xfrm>
            <a:off x="6228184" y="296712"/>
            <a:ext cx="1044208" cy="540000"/>
            <a:chOff x="5724128" y="3209698"/>
            <a:chExt cx="1044208" cy="540000"/>
          </a:xfrm>
        </p:grpSpPr>
        <p:sp>
          <p:nvSpPr>
            <p:cNvPr id="21" name="云形标注 25">
              <a:extLst>
                <a:ext uri="{FF2B5EF4-FFF2-40B4-BE49-F238E27FC236}">
                  <a16:creationId xmlns:a16="http://schemas.microsoft.com/office/drawing/2014/main" id="{8E8AB960-EF04-4D2D-947F-4FF831068931}"/>
                </a:ext>
              </a:extLst>
            </p:cNvPr>
            <p:cNvSpPr/>
            <p:nvPr/>
          </p:nvSpPr>
          <p:spPr>
            <a:xfrm>
              <a:off x="5724128" y="3209698"/>
              <a:ext cx="1044208" cy="540000"/>
            </a:xfrm>
            <a:prstGeom prst="cloudCallout">
              <a:avLst>
                <a:gd name="adj1" fmla="val -87244"/>
                <a:gd name="adj2" fmla="val -409"/>
              </a:avLst>
            </a:prstGeom>
            <a:ln>
              <a:tailEnd type="none"/>
            </a:ln>
          </p:spPr>
          <p:style>
            <a:lnRef idx="2">
              <a:schemeClr val="accent3">
                <a:shade val="50000"/>
              </a:schemeClr>
            </a:lnRef>
            <a:fillRef idx="1">
              <a:schemeClr val="accent3"/>
            </a:fillRef>
            <a:effectRef idx="0">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b="1" dirty="0">
                <a:latin typeface="楷体" pitchFamily="49" charset="-122"/>
                <a:ea typeface="楷体" pitchFamily="49" charset="-122"/>
              </a:endParaRPr>
            </a:p>
          </p:txBody>
        </p:sp>
        <p:sp>
          <p:nvSpPr>
            <p:cNvPr id="22" name="TextBox 11">
              <a:extLst>
                <a:ext uri="{FF2B5EF4-FFF2-40B4-BE49-F238E27FC236}">
                  <a16:creationId xmlns:a16="http://schemas.microsoft.com/office/drawing/2014/main" id="{76B8A651-3792-4B91-83A7-435690CC5300}"/>
                </a:ext>
              </a:extLst>
            </p:cNvPr>
            <p:cNvSpPr txBox="1"/>
            <p:nvPr/>
          </p:nvSpPr>
          <p:spPr>
            <a:xfrm>
              <a:off x="5792882" y="3224824"/>
              <a:ext cx="975454" cy="461665"/>
            </a:xfrm>
            <a:prstGeom prst="rect">
              <a:avLst/>
            </a:prstGeom>
            <a:noFill/>
          </p:spPr>
          <p:txBody>
            <a:bodyPr wrap="square" rtlCol="0">
              <a:spAutoFit/>
            </a:bodyPr>
            <a:lstStyle/>
            <a:p>
              <a:r>
                <a:rPr lang="en-US" altLang="zh-CN" sz="2400" b="1" i="1" dirty="0">
                  <a:solidFill>
                    <a:schemeClr val="bg1"/>
                  </a:solidFill>
                  <a:latin typeface="Times New Roman" pitchFamily="18" charset="0"/>
                  <a:cs typeface="Times New Roman" pitchFamily="18" charset="0"/>
                </a:rPr>
                <a:t>scalar</a:t>
              </a:r>
              <a:endParaRPr lang="zh-CN" altLang="en-US" sz="2400" b="1" i="1" dirty="0">
                <a:solidFill>
                  <a:schemeClr val="bg1"/>
                </a:solidFill>
                <a:latin typeface="Times New Roman" pitchFamily="18" charset="0"/>
                <a:cs typeface="Times New Roman" pitchFamily="18" charset="0"/>
              </a:endParaRPr>
            </a:p>
          </p:txBody>
        </p:sp>
      </p:grpSp>
      <p:pic>
        <p:nvPicPr>
          <p:cNvPr id="4" name="音频 3">
            <a:hlinkClick r:id="" action="ppaction://media"/>
            <a:extLst>
              <a:ext uri="{FF2B5EF4-FFF2-40B4-BE49-F238E27FC236}">
                <a16:creationId xmlns:a16="http://schemas.microsoft.com/office/drawing/2014/main" id="{2FF02C44-CBAE-4E0B-933A-A057F78AEF22}"/>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856529897"/>
      </p:ext>
    </p:extLst>
  </p:cSld>
  <p:clrMapOvr>
    <a:masterClrMapping/>
  </p:clrMapOvr>
  <mc:AlternateContent xmlns:mc="http://schemas.openxmlformats.org/markup-compatibility/2006">
    <mc:Choice xmlns:p14="http://schemas.microsoft.com/office/powerpoint/2010/main" Requires="p14">
      <p:transition spd="slow" p14:dur="2000" advTm="271221"/>
    </mc:Choice>
    <mc:Fallback>
      <p:transition spd="slow" advTm="271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randombar(horizontal)">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randombar(horizontal)">
                                      <p:cBhvr>
                                        <p:cTn id="57"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8" fill="hold" display="0">
                  <p:stCondLst>
                    <p:cond delay="indefinite"/>
                  </p:stCondLst>
                  <p:endCondLst>
                    <p:cond evt="onStopAudio" delay="0">
                      <p:tgtEl>
                        <p:sldTgt/>
                      </p:tgtEl>
                    </p:cond>
                  </p:endCondLst>
                </p:cTn>
                <p:tgtEl>
                  <p:spTgt spid="4"/>
                </p:tgtEl>
              </p:cMediaNode>
            </p:audio>
          </p:childTnLst>
        </p:cTn>
      </p:par>
    </p:tnLst>
    <p:bldLst>
      <p:bldP spid="2" grpId="0" animBg="1"/>
      <p:bldP spid="3" grpId="0"/>
      <p:bldP spid="5" grpId="0"/>
      <p:bldP spid="12" grpId="0"/>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215430"/>
            <a:ext cx="2988427"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lectric Potential</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p:cNvSpPr txBox="1"/>
          <p:nvPr/>
        </p:nvSpPr>
        <p:spPr>
          <a:xfrm>
            <a:off x="323527" y="908720"/>
            <a:ext cx="5463609"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Electric potential at any point in the field:</a:t>
            </a:r>
            <a:endParaRPr lang="zh-CN" altLang="en-US" sz="2200" baseline="30000" dirty="0">
              <a:latin typeface="Times New Roman" pitchFamily="18" charset="0"/>
              <a:ea typeface="楷体" pitchFamily="49" charset="-122"/>
              <a:cs typeface="Times New Roman" pitchFamily="18" charset="0"/>
            </a:endParaRPr>
          </a:p>
        </p:txBody>
      </p:sp>
      <p:grpSp>
        <p:nvGrpSpPr>
          <p:cNvPr id="4" name="组合 3"/>
          <p:cNvGrpSpPr/>
          <p:nvPr/>
        </p:nvGrpSpPr>
        <p:grpSpPr>
          <a:xfrm>
            <a:off x="5580192" y="908720"/>
            <a:ext cx="720000" cy="571210"/>
            <a:chOff x="-372520" y="1441929"/>
            <a:chExt cx="720000" cy="571210"/>
          </a:xfrm>
        </p:grpSpPr>
        <p:graphicFrame>
          <p:nvGraphicFramePr>
            <p:cNvPr id="5" name="对象 4"/>
            <p:cNvGraphicFramePr>
              <a:graphicFrameLocks noChangeAspect="1"/>
            </p:cNvGraphicFramePr>
            <p:nvPr>
              <p:extLst>
                <p:ext uri="{D42A27DB-BD31-4B8C-83A1-F6EECF244321}">
                  <p14:modId xmlns:p14="http://schemas.microsoft.com/office/powerpoint/2010/main" val="2136645785"/>
                </p:ext>
              </p:extLst>
            </p:nvPr>
          </p:nvGraphicFramePr>
          <p:xfrm>
            <a:off x="-354935" y="1441929"/>
            <a:ext cx="693241" cy="571210"/>
          </p:xfrm>
          <a:graphic>
            <a:graphicData uri="http://schemas.openxmlformats.org/presentationml/2006/ole">
              <mc:AlternateContent xmlns:mc="http://schemas.openxmlformats.org/markup-compatibility/2006">
                <mc:Choice xmlns:v="urn:schemas-microsoft-com:vml" Requires="v">
                  <p:oleObj spid="_x0000_s18814" name="Equation" r:id="rId6" imgW="507960" imgH="419040" progId="Equation.DSMT4">
                    <p:embed/>
                  </p:oleObj>
                </mc:Choice>
                <mc:Fallback>
                  <p:oleObj name="Equation" r:id="rId6" imgW="507960" imgH="419040" progId="Equation.DSMT4">
                    <p:embed/>
                    <p:pic>
                      <p:nvPicPr>
                        <p:cNvPr id="10" name="对象 9"/>
                        <p:cNvPicPr>
                          <a:picLocks noChangeAspect="1" noChangeArrowheads="1"/>
                        </p:cNvPicPr>
                        <p:nvPr/>
                      </p:nvPicPr>
                      <p:blipFill>
                        <a:blip r:embed="rId7"/>
                        <a:srcRect/>
                        <a:stretch>
                          <a:fillRect/>
                        </a:stretch>
                      </p:blipFill>
                      <p:spPr bwMode="auto">
                        <a:xfrm>
                          <a:off x="-354935" y="1441929"/>
                          <a:ext cx="693241" cy="571210"/>
                        </a:xfrm>
                        <a:prstGeom prst="rect">
                          <a:avLst/>
                        </a:prstGeom>
                        <a:noFill/>
                        <a:ln>
                          <a:noFill/>
                        </a:ln>
                      </p:spPr>
                    </p:pic>
                  </p:oleObj>
                </mc:Fallback>
              </mc:AlternateContent>
            </a:graphicData>
          </a:graphic>
        </p:graphicFrame>
        <p:sp>
          <p:nvSpPr>
            <p:cNvPr id="6" name="矩形 5"/>
            <p:cNvSpPr/>
            <p:nvPr/>
          </p:nvSpPr>
          <p:spPr>
            <a:xfrm>
              <a:off x="-372520" y="1441929"/>
              <a:ext cx="720000"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TextBox 29"/>
          <p:cNvSpPr txBox="1"/>
          <p:nvPr/>
        </p:nvSpPr>
        <p:spPr>
          <a:xfrm>
            <a:off x="323528" y="1525636"/>
            <a:ext cx="1944216"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SI unit: V </a:t>
            </a:r>
            <a:endParaRPr lang="zh-CN" altLang="en-US" sz="2200" baseline="30000" dirty="0">
              <a:latin typeface="Times New Roman" pitchFamily="18" charset="0"/>
              <a:ea typeface="楷体" pitchFamily="49" charset="-122"/>
              <a:cs typeface="Times New Roman" pitchFamily="18" charset="0"/>
            </a:endParaRPr>
          </a:p>
        </p:txBody>
      </p:sp>
      <p:sp>
        <p:nvSpPr>
          <p:cNvPr id="8" name="TextBox 29"/>
          <p:cNvSpPr txBox="1"/>
          <p:nvPr/>
        </p:nvSpPr>
        <p:spPr>
          <a:xfrm>
            <a:off x="1907704" y="1500577"/>
            <a:ext cx="1512168" cy="463204"/>
          </a:xfrm>
          <a:prstGeom prst="rect">
            <a:avLst/>
          </a:prstGeom>
          <a:noFill/>
        </p:spPr>
        <p:txBody>
          <a:bodyPr wrap="square" rtlCol="0">
            <a:spAutoFit/>
          </a:bodyPr>
          <a:lstStyle/>
          <a:p>
            <a:pPr>
              <a:lnSpc>
                <a:spcPct val="120000"/>
              </a:lnSpc>
            </a:pPr>
            <a:r>
              <a:rPr lang="en-US" altLang="zh-CN" sz="2200" dirty="0">
                <a:latin typeface="Times New Roman" pitchFamily="18" charset="0"/>
                <a:ea typeface="楷体" pitchFamily="49" charset="-122"/>
                <a:cs typeface="Times New Roman" pitchFamily="18" charset="0"/>
              </a:rPr>
              <a:t>[1 V = 1J/C] </a:t>
            </a:r>
            <a:endParaRPr lang="zh-CN" altLang="en-US" sz="2200" baseline="30000" dirty="0">
              <a:latin typeface="Times New Roman" pitchFamily="18" charset="0"/>
              <a:ea typeface="楷体" pitchFamily="49" charset="-122"/>
              <a:cs typeface="Times New Roman" pitchFamily="18" charset="0"/>
            </a:endParaRPr>
          </a:p>
        </p:txBody>
      </p:sp>
      <p:sp>
        <p:nvSpPr>
          <p:cNvPr id="9" name="标题 5"/>
          <p:cNvSpPr txBox="1">
            <a:spLocks/>
          </p:cNvSpPr>
          <p:nvPr/>
        </p:nvSpPr>
        <p:spPr>
          <a:xfrm>
            <a:off x="72336" y="2276872"/>
            <a:ext cx="4859704"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lectric Potential Difference</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10" name="TextBox 29"/>
          <p:cNvSpPr txBox="1"/>
          <p:nvPr/>
        </p:nvSpPr>
        <p:spPr>
          <a:xfrm>
            <a:off x="324458" y="2970162"/>
            <a:ext cx="8496013"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Electric potential difference between two points </a:t>
            </a:r>
            <a:r>
              <a:rPr lang="en-US" altLang="zh-CN" sz="2200" i="1" dirty="0">
                <a:latin typeface="Times New Roman" pitchFamily="18" charset="0"/>
                <a:ea typeface="楷体" pitchFamily="49" charset="-122"/>
                <a:cs typeface="Times New Roman" pitchFamily="18" charset="0"/>
              </a:rPr>
              <a:t>A</a:t>
            </a:r>
            <a:r>
              <a:rPr lang="en-US" altLang="zh-CN" sz="2200" dirty="0">
                <a:latin typeface="Times New Roman" pitchFamily="18" charset="0"/>
                <a:ea typeface="楷体" pitchFamily="49" charset="-122"/>
                <a:cs typeface="Times New Roman" pitchFamily="18" charset="0"/>
              </a:rPr>
              <a:t> and </a:t>
            </a:r>
            <a:r>
              <a:rPr lang="en-US" altLang="zh-CN" sz="2200" i="1" dirty="0">
                <a:latin typeface="Times New Roman" pitchFamily="18" charset="0"/>
                <a:ea typeface="楷体" pitchFamily="49" charset="-122"/>
                <a:cs typeface="Times New Roman" pitchFamily="18" charset="0"/>
              </a:rPr>
              <a:t>B</a:t>
            </a:r>
            <a:r>
              <a:rPr lang="en-US" altLang="zh-CN" sz="2200" dirty="0">
                <a:latin typeface="Times New Roman" pitchFamily="18" charset="0"/>
                <a:ea typeface="楷体" pitchFamily="49" charset="-122"/>
                <a:cs typeface="Times New Roman" pitchFamily="18" charset="0"/>
              </a:rPr>
              <a:t> in the field:</a:t>
            </a:r>
            <a:endParaRPr lang="zh-CN" altLang="en-US" sz="2200" baseline="30000" dirty="0">
              <a:latin typeface="Times New Roman" pitchFamily="18" charset="0"/>
              <a:ea typeface="楷体" pitchFamily="49" charset="-122"/>
              <a:cs typeface="Times New Roman" pitchFamily="18" charset="0"/>
            </a:endParaRPr>
          </a:p>
        </p:txBody>
      </p:sp>
      <p:grpSp>
        <p:nvGrpSpPr>
          <p:cNvPr id="11" name="组合 10"/>
          <p:cNvGrpSpPr/>
          <p:nvPr/>
        </p:nvGrpSpPr>
        <p:grpSpPr>
          <a:xfrm>
            <a:off x="1349264" y="3517900"/>
            <a:ext cx="1836000" cy="578758"/>
            <a:chOff x="-372520" y="1442332"/>
            <a:chExt cx="1836000" cy="578758"/>
          </a:xfrm>
        </p:grpSpPr>
        <p:graphicFrame>
          <p:nvGraphicFramePr>
            <p:cNvPr id="12" name="对象 11"/>
            <p:cNvGraphicFramePr>
              <a:graphicFrameLocks noChangeAspect="1"/>
            </p:cNvGraphicFramePr>
            <p:nvPr>
              <p:extLst>
                <p:ext uri="{D42A27DB-BD31-4B8C-83A1-F6EECF244321}">
                  <p14:modId xmlns:p14="http://schemas.microsoft.com/office/powerpoint/2010/main" val="1136223857"/>
                </p:ext>
              </p:extLst>
            </p:nvPr>
          </p:nvGraphicFramePr>
          <p:xfrm>
            <a:off x="-352697" y="1442332"/>
            <a:ext cx="1785937" cy="571500"/>
          </p:xfrm>
          <a:graphic>
            <a:graphicData uri="http://schemas.openxmlformats.org/presentationml/2006/ole">
              <mc:AlternateContent xmlns:mc="http://schemas.openxmlformats.org/markup-compatibility/2006">
                <mc:Choice xmlns:v="urn:schemas-microsoft-com:vml" Requires="v">
                  <p:oleObj spid="_x0000_s18815" name="Equation" r:id="rId8" imgW="1307880" imgH="419040" progId="Equation.DSMT4">
                    <p:embed/>
                  </p:oleObj>
                </mc:Choice>
                <mc:Fallback>
                  <p:oleObj name="Equation" r:id="rId8" imgW="1307880" imgH="419040" progId="Equation.DSMT4">
                    <p:embed/>
                    <p:pic>
                      <p:nvPicPr>
                        <p:cNvPr id="5" name="对象 4"/>
                        <p:cNvPicPr>
                          <a:picLocks noChangeAspect="1" noChangeArrowheads="1"/>
                        </p:cNvPicPr>
                        <p:nvPr/>
                      </p:nvPicPr>
                      <p:blipFill>
                        <a:blip r:embed="rId9"/>
                        <a:srcRect/>
                        <a:stretch>
                          <a:fillRect/>
                        </a:stretch>
                      </p:blipFill>
                      <p:spPr bwMode="auto">
                        <a:xfrm>
                          <a:off x="-352697" y="1442332"/>
                          <a:ext cx="1785937" cy="571500"/>
                        </a:xfrm>
                        <a:prstGeom prst="rect">
                          <a:avLst/>
                        </a:prstGeom>
                        <a:noFill/>
                        <a:ln>
                          <a:noFill/>
                        </a:ln>
                      </p:spPr>
                    </p:pic>
                  </p:oleObj>
                </mc:Fallback>
              </mc:AlternateContent>
            </a:graphicData>
          </a:graphic>
        </p:graphicFrame>
        <p:sp>
          <p:nvSpPr>
            <p:cNvPr id="13" name="矩形 12"/>
            <p:cNvSpPr/>
            <p:nvPr/>
          </p:nvSpPr>
          <p:spPr>
            <a:xfrm>
              <a:off x="-372520" y="1449880"/>
              <a:ext cx="1836000"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TextBox 29"/>
          <p:cNvSpPr txBox="1"/>
          <p:nvPr/>
        </p:nvSpPr>
        <p:spPr>
          <a:xfrm>
            <a:off x="324460" y="4221088"/>
            <a:ext cx="4175532"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For a uniform electric field:</a:t>
            </a:r>
            <a:endParaRPr lang="zh-CN" altLang="en-US" sz="2200" baseline="30000" dirty="0">
              <a:latin typeface="Times New Roman" pitchFamily="18" charset="0"/>
              <a:ea typeface="楷体" pitchFamily="49" charset="-122"/>
              <a:cs typeface="Times New Roman"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522821950"/>
              </p:ext>
            </p:extLst>
          </p:nvPr>
        </p:nvGraphicFramePr>
        <p:xfrm>
          <a:off x="1523159" y="4903648"/>
          <a:ext cx="2238375" cy="346364"/>
        </p:xfrm>
        <a:graphic>
          <a:graphicData uri="http://schemas.openxmlformats.org/presentationml/2006/ole">
            <mc:AlternateContent xmlns:mc="http://schemas.openxmlformats.org/markup-compatibility/2006">
              <mc:Choice xmlns:v="urn:schemas-microsoft-com:vml" Requires="v">
                <p:oleObj spid="_x0000_s18816" name="Equation" r:id="rId10" imgW="1473120" imgH="228600" progId="Equation.DSMT4">
                  <p:embed/>
                </p:oleObj>
              </mc:Choice>
              <mc:Fallback>
                <p:oleObj name="Equation" r:id="rId10" imgW="1473120" imgH="228600" progId="Equation.DSMT4">
                  <p:embed/>
                  <p:pic>
                    <p:nvPicPr>
                      <p:cNvPr id="10" name="对象 9"/>
                      <p:cNvPicPr>
                        <a:picLocks noChangeAspect="1" noChangeArrowheads="1"/>
                      </p:cNvPicPr>
                      <p:nvPr/>
                    </p:nvPicPr>
                    <p:blipFill>
                      <a:blip r:embed="rId11"/>
                      <a:srcRect/>
                      <a:stretch>
                        <a:fillRect/>
                      </a:stretch>
                    </p:blipFill>
                    <p:spPr bwMode="auto">
                      <a:xfrm>
                        <a:off x="1523159" y="4903648"/>
                        <a:ext cx="2238375" cy="34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44368877"/>
              </p:ext>
            </p:extLst>
          </p:nvPr>
        </p:nvGraphicFramePr>
        <p:xfrm>
          <a:off x="2613294" y="5300459"/>
          <a:ext cx="989012" cy="571500"/>
        </p:xfrm>
        <a:graphic>
          <a:graphicData uri="http://schemas.openxmlformats.org/presentationml/2006/ole">
            <mc:AlternateContent xmlns:mc="http://schemas.openxmlformats.org/markup-compatibility/2006">
              <mc:Choice xmlns:v="urn:schemas-microsoft-com:vml" Requires="v">
                <p:oleObj spid="_x0000_s18817" name="Equation" r:id="rId12" imgW="723600" imgH="419040" progId="Equation.DSMT4">
                  <p:embed/>
                </p:oleObj>
              </mc:Choice>
              <mc:Fallback>
                <p:oleObj name="Equation" r:id="rId12" imgW="723600" imgH="419040" progId="Equation.DSMT4">
                  <p:embed/>
                  <p:pic>
                    <p:nvPicPr>
                      <p:cNvPr id="12" name="对象 11"/>
                      <p:cNvPicPr>
                        <a:picLocks noChangeAspect="1" noChangeArrowheads="1"/>
                      </p:cNvPicPr>
                      <p:nvPr/>
                    </p:nvPicPr>
                    <p:blipFill>
                      <a:blip r:embed="rId13"/>
                      <a:srcRect/>
                      <a:stretch>
                        <a:fillRect/>
                      </a:stretch>
                    </p:blipFill>
                    <p:spPr bwMode="auto">
                      <a:xfrm>
                        <a:off x="2613294" y="5300459"/>
                        <a:ext cx="989012" cy="571500"/>
                      </a:xfrm>
                      <a:prstGeom prst="rect">
                        <a:avLst/>
                      </a:prstGeom>
                      <a:noFill/>
                      <a:ln>
                        <a:noFill/>
                      </a:ln>
                    </p:spPr>
                  </p:pic>
                </p:oleObj>
              </mc:Fallback>
            </mc:AlternateContent>
          </a:graphicData>
        </a:graphic>
      </p:graphicFrame>
      <p:sp>
        <p:nvSpPr>
          <p:cNvPr id="20" name="右大括号 19"/>
          <p:cNvSpPr/>
          <p:nvPr/>
        </p:nvSpPr>
        <p:spPr>
          <a:xfrm>
            <a:off x="3841271" y="5053692"/>
            <a:ext cx="180000" cy="612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燕尾形箭头 20"/>
          <p:cNvSpPr/>
          <p:nvPr/>
        </p:nvSpPr>
        <p:spPr>
          <a:xfrm>
            <a:off x="4148331" y="5245080"/>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4456554" y="5071261"/>
            <a:ext cx="960227" cy="571210"/>
            <a:chOff x="-372520" y="1449880"/>
            <a:chExt cx="960227" cy="571210"/>
          </a:xfrm>
        </p:grpSpPr>
        <p:graphicFrame>
          <p:nvGraphicFramePr>
            <p:cNvPr id="23" name="对象 22"/>
            <p:cNvGraphicFramePr>
              <a:graphicFrameLocks noChangeAspect="1"/>
            </p:cNvGraphicFramePr>
            <p:nvPr>
              <p:extLst>
                <p:ext uri="{D42A27DB-BD31-4B8C-83A1-F6EECF244321}">
                  <p14:modId xmlns:p14="http://schemas.microsoft.com/office/powerpoint/2010/main" val="3216049668"/>
                </p:ext>
              </p:extLst>
            </p:nvPr>
          </p:nvGraphicFramePr>
          <p:xfrm>
            <a:off x="-353384" y="1460207"/>
            <a:ext cx="884238" cy="536575"/>
          </p:xfrm>
          <a:graphic>
            <a:graphicData uri="http://schemas.openxmlformats.org/presentationml/2006/ole">
              <mc:AlternateContent xmlns:mc="http://schemas.openxmlformats.org/markup-compatibility/2006">
                <mc:Choice xmlns:v="urn:schemas-microsoft-com:vml" Requires="v">
                  <p:oleObj spid="_x0000_s18818" name="Equation" r:id="rId14" imgW="647640" imgH="393480" progId="Equation.DSMT4">
                    <p:embed/>
                  </p:oleObj>
                </mc:Choice>
                <mc:Fallback>
                  <p:oleObj name="Equation" r:id="rId14" imgW="647640" imgH="393480" progId="Equation.DSMT4">
                    <p:embed/>
                    <p:pic>
                      <p:nvPicPr>
                        <p:cNvPr id="12" name="对象 11"/>
                        <p:cNvPicPr>
                          <a:picLocks noChangeAspect="1" noChangeArrowheads="1"/>
                        </p:cNvPicPr>
                        <p:nvPr/>
                      </p:nvPicPr>
                      <p:blipFill>
                        <a:blip r:embed="rId15"/>
                        <a:srcRect/>
                        <a:stretch>
                          <a:fillRect/>
                        </a:stretch>
                      </p:blipFill>
                      <p:spPr bwMode="auto">
                        <a:xfrm>
                          <a:off x="-353384" y="1460207"/>
                          <a:ext cx="884238" cy="536575"/>
                        </a:xfrm>
                        <a:prstGeom prst="rect">
                          <a:avLst/>
                        </a:prstGeom>
                        <a:noFill/>
                        <a:ln>
                          <a:noFill/>
                        </a:ln>
                      </p:spPr>
                    </p:pic>
                  </p:oleObj>
                </mc:Fallback>
              </mc:AlternateContent>
            </a:graphicData>
          </a:graphic>
        </p:graphicFrame>
        <p:sp>
          <p:nvSpPr>
            <p:cNvPr id="24" name="矩形 23"/>
            <p:cNvSpPr/>
            <p:nvPr/>
          </p:nvSpPr>
          <p:spPr>
            <a:xfrm>
              <a:off x="-372520" y="1449880"/>
              <a:ext cx="960227" cy="57121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3602306" y="273826"/>
            <a:ext cx="1044208" cy="540000"/>
            <a:chOff x="5724128" y="3209698"/>
            <a:chExt cx="1044208" cy="540000"/>
          </a:xfrm>
        </p:grpSpPr>
        <p:sp>
          <p:nvSpPr>
            <p:cNvPr id="26" name="云形标注 25"/>
            <p:cNvSpPr/>
            <p:nvPr/>
          </p:nvSpPr>
          <p:spPr>
            <a:xfrm>
              <a:off x="5724128" y="3209698"/>
              <a:ext cx="1044208" cy="540000"/>
            </a:xfrm>
            <a:prstGeom prst="cloudCallout">
              <a:avLst>
                <a:gd name="adj1" fmla="val -87244"/>
                <a:gd name="adj2" fmla="val -409"/>
              </a:avLst>
            </a:prstGeom>
            <a:ln>
              <a:tailEnd type="none"/>
            </a:ln>
          </p:spPr>
          <p:style>
            <a:lnRef idx="2">
              <a:schemeClr val="accent3">
                <a:shade val="50000"/>
              </a:schemeClr>
            </a:lnRef>
            <a:fillRef idx="1">
              <a:schemeClr val="accent3"/>
            </a:fillRef>
            <a:effectRef idx="0">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b="1" dirty="0">
                <a:latin typeface="楷体" pitchFamily="49" charset="-122"/>
                <a:ea typeface="楷体" pitchFamily="49" charset="-122"/>
              </a:endParaRPr>
            </a:p>
          </p:txBody>
        </p:sp>
        <p:sp>
          <p:nvSpPr>
            <p:cNvPr id="27" name="TextBox 11"/>
            <p:cNvSpPr txBox="1"/>
            <p:nvPr/>
          </p:nvSpPr>
          <p:spPr>
            <a:xfrm>
              <a:off x="5792882" y="3224824"/>
              <a:ext cx="975454" cy="461665"/>
            </a:xfrm>
            <a:prstGeom prst="rect">
              <a:avLst/>
            </a:prstGeom>
            <a:noFill/>
          </p:spPr>
          <p:txBody>
            <a:bodyPr wrap="square" rtlCol="0">
              <a:spAutoFit/>
            </a:bodyPr>
            <a:lstStyle/>
            <a:p>
              <a:r>
                <a:rPr lang="en-US" altLang="zh-CN" sz="2400" b="1" i="1" dirty="0">
                  <a:solidFill>
                    <a:schemeClr val="bg1"/>
                  </a:solidFill>
                  <a:latin typeface="Times New Roman" pitchFamily="18" charset="0"/>
                  <a:cs typeface="Times New Roman" pitchFamily="18" charset="0"/>
                </a:rPr>
                <a:t>scalar</a:t>
              </a:r>
              <a:endParaRPr lang="zh-CN" altLang="en-US" sz="2400" b="1" i="1" dirty="0">
                <a:solidFill>
                  <a:schemeClr val="bg1"/>
                </a:solidFill>
                <a:latin typeface="Times New Roman" pitchFamily="18" charset="0"/>
                <a:cs typeface="Times New Roman" pitchFamily="18" charset="0"/>
              </a:endParaRPr>
            </a:p>
          </p:txBody>
        </p:sp>
      </p:grpSp>
      <p:grpSp>
        <p:nvGrpSpPr>
          <p:cNvPr id="28" name="组合 27"/>
          <p:cNvGrpSpPr/>
          <p:nvPr/>
        </p:nvGrpSpPr>
        <p:grpSpPr>
          <a:xfrm>
            <a:off x="5434366" y="2308319"/>
            <a:ext cx="1044208" cy="540000"/>
            <a:chOff x="5724128" y="3209698"/>
            <a:chExt cx="1044208" cy="540000"/>
          </a:xfrm>
        </p:grpSpPr>
        <p:sp>
          <p:nvSpPr>
            <p:cNvPr id="29" name="云形标注 28"/>
            <p:cNvSpPr/>
            <p:nvPr/>
          </p:nvSpPr>
          <p:spPr>
            <a:xfrm>
              <a:off x="5724128" y="3209698"/>
              <a:ext cx="1044208" cy="540000"/>
            </a:xfrm>
            <a:prstGeom prst="cloudCallout">
              <a:avLst>
                <a:gd name="adj1" fmla="val -87244"/>
                <a:gd name="adj2" fmla="val -409"/>
              </a:avLst>
            </a:prstGeom>
            <a:ln>
              <a:tailEnd type="none"/>
            </a:ln>
          </p:spPr>
          <p:style>
            <a:lnRef idx="2">
              <a:schemeClr val="accent3">
                <a:shade val="50000"/>
              </a:schemeClr>
            </a:lnRef>
            <a:fillRef idx="1">
              <a:schemeClr val="accent3"/>
            </a:fillRef>
            <a:effectRef idx="0">
              <a:schemeClr val="accent3"/>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b="1" dirty="0">
                <a:latin typeface="楷体" pitchFamily="49" charset="-122"/>
                <a:ea typeface="楷体" pitchFamily="49" charset="-122"/>
              </a:endParaRPr>
            </a:p>
          </p:txBody>
        </p:sp>
        <p:sp>
          <p:nvSpPr>
            <p:cNvPr id="30" name="TextBox 11"/>
            <p:cNvSpPr txBox="1"/>
            <p:nvPr/>
          </p:nvSpPr>
          <p:spPr>
            <a:xfrm>
              <a:off x="5792882" y="3224824"/>
              <a:ext cx="975454" cy="461665"/>
            </a:xfrm>
            <a:prstGeom prst="rect">
              <a:avLst/>
            </a:prstGeom>
            <a:noFill/>
          </p:spPr>
          <p:txBody>
            <a:bodyPr wrap="square" rtlCol="0">
              <a:spAutoFit/>
            </a:bodyPr>
            <a:lstStyle/>
            <a:p>
              <a:r>
                <a:rPr lang="en-US" altLang="zh-CN" sz="2400" b="1" i="1" dirty="0">
                  <a:solidFill>
                    <a:schemeClr val="bg1"/>
                  </a:solidFill>
                  <a:latin typeface="Times New Roman" pitchFamily="18" charset="0"/>
                  <a:cs typeface="Times New Roman" pitchFamily="18" charset="0"/>
                </a:rPr>
                <a:t>scalar</a:t>
              </a:r>
              <a:endParaRPr lang="zh-CN" altLang="en-US" sz="2400" b="1" i="1" dirty="0">
                <a:solidFill>
                  <a:schemeClr val="bg1"/>
                </a:solidFill>
                <a:latin typeface="Times New Roman" pitchFamily="18" charset="0"/>
                <a:cs typeface="Times New Roman" pitchFamily="18" charset="0"/>
              </a:endParaRPr>
            </a:p>
          </p:txBody>
        </p:sp>
      </p:grpSp>
      <p:pic>
        <p:nvPicPr>
          <p:cNvPr id="31" name="图片 30">
            <a:extLst>
              <a:ext uri="{FF2B5EF4-FFF2-40B4-BE49-F238E27FC236}">
                <a16:creationId xmlns:a16="http://schemas.microsoft.com/office/drawing/2014/main" id="{53E1F412-E4BC-4B34-A03B-36C7BAC162D0}"/>
              </a:ext>
            </a:extLst>
          </p:cNvPr>
          <p:cNvPicPr>
            <a:picLocks noChangeAspect="1"/>
          </p:cNvPicPr>
          <p:nvPr/>
        </p:nvPicPr>
        <p:blipFill>
          <a:blip r:embed="rId16">
            <a:lum bright="-20000" contrast="40000"/>
          </a:blip>
          <a:stretch>
            <a:fillRect/>
          </a:stretch>
        </p:blipFill>
        <p:spPr>
          <a:xfrm>
            <a:off x="5787137" y="4005344"/>
            <a:ext cx="2961327" cy="2520000"/>
          </a:xfrm>
          <a:prstGeom prst="rect">
            <a:avLst/>
          </a:prstGeom>
          <a:ln>
            <a:noFill/>
          </a:ln>
          <a:effectLst>
            <a:softEdge rad="112500"/>
          </a:effectLst>
        </p:spPr>
      </p:pic>
      <p:grpSp>
        <p:nvGrpSpPr>
          <p:cNvPr id="32" name="组合 31">
            <a:extLst>
              <a:ext uri="{FF2B5EF4-FFF2-40B4-BE49-F238E27FC236}">
                <a16:creationId xmlns:a16="http://schemas.microsoft.com/office/drawing/2014/main" id="{7BC43C87-5235-4985-8372-D51AE2A1BC2C}"/>
              </a:ext>
            </a:extLst>
          </p:cNvPr>
          <p:cNvGrpSpPr/>
          <p:nvPr/>
        </p:nvGrpSpPr>
        <p:grpSpPr>
          <a:xfrm>
            <a:off x="2556112" y="5949280"/>
            <a:ext cx="3024000" cy="756000"/>
            <a:chOff x="5653289" y="3119146"/>
            <a:chExt cx="3024000" cy="756000"/>
          </a:xfrm>
        </p:grpSpPr>
        <p:sp>
          <p:nvSpPr>
            <p:cNvPr id="33" name="云形标注 22">
              <a:extLst>
                <a:ext uri="{FF2B5EF4-FFF2-40B4-BE49-F238E27FC236}">
                  <a16:creationId xmlns:a16="http://schemas.microsoft.com/office/drawing/2014/main" id="{A7C26203-FF41-481D-BF55-60EC89841AD7}"/>
                </a:ext>
              </a:extLst>
            </p:cNvPr>
            <p:cNvSpPr/>
            <p:nvPr/>
          </p:nvSpPr>
          <p:spPr>
            <a:xfrm>
              <a:off x="5653289" y="3119146"/>
              <a:ext cx="3024000" cy="756000"/>
            </a:xfrm>
            <a:prstGeom prst="cloudCallout">
              <a:avLst>
                <a:gd name="adj1" fmla="val 21947"/>
                <a:gd name="adj2" fmla="val -77981"/>
              </a:avLst>
            </a:prstGeom>
            <a:solidFill>
              <a:srgbClr val="00B0F0"/>
            </a:solidFill>
            <a:ln>
              <a:solidFill>
                <a:srgbClr val="0070C0"/>
              </a:solidFill>
              <a:tailEnd type="none"/>
            </a:ln>
          </p:spPr>
          <p:style>
            <a:lnRef idx="2">
              <a:schemeClr val="accent5">
                <a:shade val="50000"/>
              </a:schemeClr>
            </a:lnRef>
            <a:fillRef idx="1">
              <a:schemeClr val="accent5"/>
            </a:fillRef>
            <a:effectRef idx="0">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b="1" dirty="0">
                <a:latin typeface="楷体" pitchFamily="49" charset="-122"/>
                <a:ea typeface="楷体" pitchFamily="49" charset="-122"/>
              </a:endParaRPr>
            </a:p>
          </p:txBody>
        </p:sp>
        <p:sp>
          <p:nvSpPr>
            <p:cNvPr id="34" name="TextBox 11">
              <a:extLst>
                <a:ext uri="{FF2B5EF4-FFF2-40B4-BE49-F238E27FC236}">
                  <a16:creationId xmlns:a16="http://schemas.microsoft.com/office/drawing/2014/main" id="{4F82621C-72BD-4E30-ADFA-6A13D8097EB2}"/>
                </a:ext>
              </a:extLst>
            </p:cNvPr>
            <p:cNvSpPr txBox="1"/>
            <p:nvPr/>
          </p:nvSpPr>
          <p:spPr>
            <a:xfrm>
              <a:off x="5792881" y="3224824"/>
              <a:ext cx="2881443" cy="584775"/>
            </a:xfrm>
            <a:prstGeom prst="rect">
              <a:avLst/>
            </a:prstGeom>
            <a:noFill/>
          </p:spPr>
          <p:txBody>
            <a:bodyPr wrap="square" rtlCol="0">
              <a:spAutoFit/>
            </a:bodyPr>
            <a:lstStyle/>
            <a:p>
              <a:r>
                <a:rPr lang="en-US" altLang="zh-CN" sz="1600"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The direction of electric field is the direction of potential drop</a:t>
              </a:r>
              <a:endParaRPr lang="zh-CN" altLang="en-US" sz="1600"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mc:AlternateContent xmlns:mc="http://schemas.openxmlformats.org/markup-compatibility/2006">
        <mc:Choice xmlns:p14="http://schemas.microsoft.com/office/powerpoint/2010/main" xmlns:iact="http://schemas.microsoft.com/office/powerpoint/2014/inkAction" Requires="p14 iact">
          <p:contentPart p14:bwMode="auto" r:id="rId17">
            <p14:nvContentPartPr>
              <p14:cNvPr id="15" name="墨迹 14">
                <a:extLst>
                  <a:ext uri="{FF2B5EF4-FFF2-40B4-BE49-F238E27FC236}">
                    <a16:creationId xmlns:a16="http://schemas.microsoft.com/office/drawing/2014/main" id="{3604B96D-19A3-4B0E-9410-B0AA18650869}"/>
                  </a:ext>
                </a:extLst>
              </p14:cNvPr>
              <p14:cNvContentPartPr/>
              <p14:nvPr>
                <p:extLst>
                  <p:ext uri="{42D2F446-02D8-4167-A562-619A0277C38B}">
                    <p15:isNarration xmlns:p15="http://schemas.microsoft.com/office/powerpoint/2012/main" val="1"/>
                  </p:ext>
                </p:extLst>
              </p14:nvPr>
            </p14:nvContentPartPr>
            <p14:xfrm>
              <a:off x="5578200" y="1326960"/>
              <a:ext cx="139680" cy="86760"/>
            </p14:xfrm>
          </p:contentPart>
        </mc:Choice>
        <mc:Fallback>
          <p:pic>
            <p:nvPicPr>
              <p:cNvPr id="15" name="墨迹 14">
                <a:extLst>
                  <a:ext uri="{FF2B5EF4-FFF2-40B4-BE49-F238E27FC236}">
                    <a16:creationId xmlns:a16="http://schemas.microsoft.com/office/drawing/2014/main" id="{3604B96D-19A3-4B0E-9410-B0AA18650869}"/>
                  </a:ext>
                </a:extLst>
              </p:cNvPr>
              <p:cNvPicPr>
                <a:picLocks noGrp="1" noRot="1" noChangeAspect="1" noMove="1" noResize="1" noEditPoints="1" noAdjustHandles="1" noChangeArrowheads="1" noChangeShapeType="1"/>
              </p:cNvPicPr>
              <p:nvPr/>
            </p:nvPicPr>
            <p:blipFill>
              <a:blip r:embed="rId18"/>
              <a:stretch>
                <a:fillRect/>
              </a:stretch>
            </p:blipFill>
            <p:spPr>
              <a:xfrm>
                <a:off x="5568840" y="1317600"/>
                <a:ext cx="158400" cy="105480"/>
              </a:xfrm>
              <a:prstGeom prst="rect">
                <a:avLst/>
              </a:prstGeom>
            </p:spPr>
          </p:pic>
        </mc:Fallback>
      </mc:AlternateContent>
      <p:pic>
        <p:nvPicPr>
          <p:cNvPr id="16" name="音频 15">
            <a:hlinkClick r:id="" action="ppaction://media"/>
            <a:extLst>
              <a:ext uri="{FF2B5EF4-FFF2-40B4-BE49-F238E27FC236}">
                <a16:creationId xmlns:a16="http://schemas.microsoft.com/office/drawing/2014/main" id="{FBBF824C-C713-4D3F-878A-B07B82C74FC0}"/>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843744080"/>
      </p:ext>
    </p:extLst>
  </p:cSld>
  <p:clrMapOvr>
    <a:masterClrMapping/>
  </p:clrMapOvr>
  <mc:AlternateContent xmlns:mc="http://schemas.openxmlformats.org/markup-compatibility/2006">
    <mc:Choice xmlns:p14="http://schemas.microsoft.com/office/powerpoint/2010/main" Requires="p14">
      <p:transition spd="slow" p14:dur="2000" advTm="325042"/>
    </mc:Choice>
    <mc:Fallback>
      <p:transition spd="slow" advTm="3250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par>
                                <p:cTn id="7" presetID="59"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md type="call" cmd="playFrom(0.0)">
                                      <p:cBhvr>
                                        <p:cTn id="9" dur="1" fill="hold"/>
                                        <p:tgtEl>
                                          <p:spTgt spid="15"/>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randombar(horizont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par>
                          <p:cTn id="48" fill="hold">
                            <p:stCondLst>
                              <p:cond delay="500"/>
                            </p:stCondLst>
                            <p:childTnLst>
                              <p:par>
                                <p:cTn id="49" presetID="14" presetClass="entr" presetSubtype="1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randombar(horizontal)">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randombar(horizontal)">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par>
                                <p:cTn id="62" presetID="14" presetClass="entr" presetSubtype="10" fill="hold"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randombar(horizontal)">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randombar(horizontal)">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blinds(horizontal)">
                                      <p:cBhvr>
                                        <p:cTn id="79" dur="500"/>
                                        <p:tgtEl>
                                          <p:spTgt spid="20"/>
                                        </p:tgtEl>
                                      </p:cBhvr>
                                    </p:animEffect>
                                  </p:childTnLst>
                                </p:cTn>
                              </p:par>
                            </p:childTnLst>
                          </p:cTn>
                        </p:par>
                        <p:par>
                          <p:cTn id="80" fill="hold">
                            <p:stCondLst>
                              <p:cond delay="500"/>
                            </p:stCondLst>
                            <p:childTnLst>
                              <p:par>
                                <p:cTn id="81" presetID="14" presetClass="entr" presetSubtype="10" fill="hold" grpId="0"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randombar(horizontal)">
                                      <p:cBhvr>
                                        <p:cTn id="83" dur="500"/>
                                        <p:tgtEl>
                                          <p:spTgt spid="21"/>
                                        </p:tgtEl>
                                      </p:cBhvr>
                                    </p:animEffect>
                                  </p:childTnLst>
                                </p:cTn>
                              </p:par>
                            </p:childTnLst>
                          </p:cTn>
                        </p:par>
                        <p:par>
                          <p:cTn id="84" fill="hold">
                            <p:stCondLst>
                              <p:cond delay="1000"/>
                            </p:stCondLst>
                            <p:childTnLst>
                              <p:par>
                                <p:cTn id="85" presetID="14" presetClass="entr" presetSubtype="10" fill="hold" nodeType="after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randombar(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4" presetClass="entr" presetSubtype="10"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randombar(horizontal)">
                                      <p:cBhvr>
                                        <p:cTn id="9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3" fill="hold" display="0">
                  <p:stCondLst>
                    <p:cond delay="indefinite"/>
                  </p:stCondLst>
                  <p:endCondLst>
                    <p:cond evt="onStopAudio" delay="0">
                      <p:tgtEl>
                        <p:sldTgt/>
                      </p:tgtEl>
                    </p:cond>
                  </p:endCondLst>
                </p:cTn>
                <p:tgtEl>
                  <p:spTgt spid="16"/>
                </p:tgtEl>
              </p:cMediaNode>
            </p:audio>
          </p:childTnLst>
        </p:cTn>
      </p:par>
    </p:tnLst>
    <p:bldLst>
      <p:bldP spid="2" grpId="0" animBg="1"/>
      <p:bldP spid="3" grpId="0"/>
      <p:bldP spid="7" grpId="0"/>
      <p:bldP spid="8" grpId="0"/>
      <p:bldP spid="9" grpId="0" animBg="1"/>
      <p:bldP spid="10" grpId="0"/>
      <p:bldP spid="14" grpId="0"/>
      <p:bldP spid="20" grpId="0" animBg="1" autoUpdateAnimBg="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215430"/>
            <a:ext cx="8965091"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lectric Potential &amp; Potential Energy due to Point Charges</a:t>
            </a:r>
            <a:endParaRPr kumimoji="0" lang="en-US" altLang="zh-CN" sz="3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p:cNvSpPr txBox="1"/>
          <p:nvPr/>
        </p:nvSpPr>
        <p:spPr>
          <a:xfrm>
            <a:off x="323528" y="908720"/>
            <a:ext cx="604867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Electric potential created by a point charge </a:t>
            </a:r>
            <a:r>
              <a:rPr lang="en-US" altLang="zh-CN" sz="2200" i="1" dirty="0">
                <a:latin typeface="Times New Roman" pitchFamily="18" charset="0"/>
                <a:ea typeface="楷体" pitchFamily="49" charset="-122"/>
                <a:cs typeface="Times New Roman" pitchFamily="18" charset="0"/>
              </a:rPr>
              <a:t>q</a:t>
            </a:r>
            <a:r>
              <a:rPr lang="en-US" altLang="zh-CN" sz="2200" baseline="-25000" dirty="0">
                <a:latin typeface="Times New Roman" pitchFamily="18" charset="0"/>
                <a:ea typeface="楷体" pitchFamily="49" charset="-122"/>
                <a:cs typeface="Times New Roman" pitchFamily="18" charset="0"/>
              </a:rPr>
              <a:t>1</a:t>
            </a:r>
            <a:r>
              <a:rPr lang="en-US" altLang="zh-CN" sz="2200" dirty="0">
                <a:latin typeface="Times New Roman" pitchFamily="18" charset="0"/>
                <a:ea typeface="楷体" pitchFamily="49" charset="-122"/>
                <a:cs typeface="Times New Roman" pitchFamily="18" charset="0"/>
              </a:rPr>
              <a:t> at any distance </a:t>
            </a:r>
            <a:r>
              <a:rPr lang="en-US" altLang="zh-CN" sz="2200" i="1" dirty="0">
                <a:latin typeface="Times New Roman" pitchFamily="18" charset="0"/>
                <a:ea typeface="楷体" pitchFamily="49" charset="-122"/>
                <a:cs typeface="Times New Roman" pitchFamily="18" charset="0"/>
              </a:rPr>
              <a:t>r </a:t>
            </a:r>
            <a:r>
              <a:rPr lang="en-US" altLang="zh-CN" sz="2200" dirty="0">
                <a:latin typeface="Times New Roman" pitchFamily="18" charset="0"/>
                <a:ea typeface="楷体" pitchFamily="49" charset="-122"/>
                <a:cs typeface="Times New Roman" pitchFamily="18" charset="0"/>
              </a:rPr>
              <a:t>from the charge:</a:t>
            </a:r>
            <a:endParaRPr lang="zh-CN" altLang="en-US" sz="2200" baseline="30000" dirty="0">
              <a:latin typeface="Times New Roman" pitchFamily="18" charset="0"/>
              <a:ea typeface="楷体" pitchFamily="49" charset="-122"/>
              <a:cs typeface="Times New Roman" pitchFamily="18" charset="0"/>
            </a:endParaRPr>
          </a:p>
        </p:txBody>
      </p:sp>
      <p:grpSp>
        <p:nvGrpSpPr>
          <p:cNvPr id="4" name="组合 3"/>
          <p:cNvGrpSpPr/>
          <p:nvPr/>
        </p:nvGrpSpPr>
        <p:grpSpPr>
          <a:xfrm>
            <a:off x="889001" y="1763713"/>
            <a:ext cx="1117600" cy="709612"/>
            <a:chOff x="-411657" y="1367137"/>
            <a:chExt cx="843624" cy="709612"/>
          </a:xfrm>
        </p:grpSpPr>
        <p:graphicFrame>
          <p:nvGraphicFramePr>
            <p:cNvPr id="5" name="对象 4"/>
            <p:cNvGraphicFramePr>
              <a:graphicFrameLocks noChangeAspect="1"/>
            </p:cNvGraphicFramePr>
            <p:nvPr>
              <p:extLst>
                <p:ext uri="{D42A27DB-BD31-4B8C-83A1-F6EECF244321}">
                  <p14:modId xmlns:p14="http://schemas.microsoft.com/office/powerpoint/2010/main" val="3766101052"/>
                </p:ext>
              </p:extLst>
            </p:nvPr>
          </p:nvGraphicFramePr>
          <p:xfrm>
            <a:off x="-411657" y="1367137"/>
            <a:ext cx="843624" cy="709612"/>
          </p:xfrm>
          <a:graphic>
            <a:graphicData uri="http://schemas.openxmlformats.org/presentationml/2006/ole">
              <mc:AlternateContent xmlns:mc="http://schemas.openxmlformats.org/markup-compatibility/2006">
                <mc:Choice xmlns:v="urn:schemas-microsoft-com:vml" Requires="v">
                  <p:oleObj spid="_x0000_s19790" name="Equation" r:id="rId7" imgW="545760" imgH="393480" progId="Equation.DSMT4">
                    <p:embed/>
                  </p:oleObj>
                </mc:Choice>
                <mc:Fallback>
                  <p:oleObj name="Equation" r:id="rId7" imgW="545760" imgH="393480" progId="Equation.DSMT4">
                    <p:embed/>
                    <p:pic>
                      <p:nvPicPr>
                        <p:cNvPr id="5" name="对象 4"/>
                        <p:cNvPicPr>
                          <a:picLocks noChangeAspect="1" noChangeArrowheads="1"/>
                        </p:cNvPicPr>
                        <p:nvPr/>
                      </p:nvPicPr>
                      <p:blipFill>
                        <a:blip r:embed="rId8"/>
                        <a:srcRect/>
                        <a:stretch>
                          <a:fillRect/>
                        </a:stretch>
                      </p:blipFill>
                      <p:spPr bwMode="auto">
                        <a:xfrm>
                          <a:off x="-411657" y="1367137"/>
                          <a:ext cx="843624" cy="709612"/>
                        </a:xfrm>
                        <a:prstGeom prst="rect">
                          <a:avLst/>
                        </a:prstGeom>
                        <a:noFill/>
                        <a:ln>
                          <a:noFill/>
                        </a:ln>
                      </p:spPr>
                    </p:pic>
                  </p:oleObj>
                </mc:Fallback>
              </mc:AlternateContent>
            </a:graphicData>
          </a:graphic>
        </p:graphicFrame>
        <p:sp>
          <p:nvSpPr>
            <p:cNvPr id="6" name="矩形 5"/>
            <p:cNvSpPr/>
            <p:nvPr/>
          </p:nvSpPr>
          <p:spPr>
            <a:xfrm>
              <a:off x="-403662" y="1441929"/>
              <a:ext cx="788066" cy="61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29"/>
          <p:cNvSpPr txBox="1"/>
          <p:nvPr/>
        </p:nvSpPr>
        <p:spPr>
          <a:xfrm>
            <a:off x="1907704" y="1772816"/>
            <a:ext cx="4294714" cy="683264"/>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The zero point of electric potential is taken to be an infinite distance from the charge</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
        <p:nvSpPr>
          <p:cNvPr id="9" name="TextBox 29"/>
          <p:cNvSpPr txBox="1"/>
          <p:nvPr/>
        </p:nvSpPr>
        <p:spPr>
          <a:xfrm>
            <a:off x="323528" y="4617223"/>
            <a:ext cx="604867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When a second charge, </a:t>
            </a:r>
            <a:r>
              <a:rPr lang="en-US" altLang="zh-CN" sz="2200" i="1" dirty="0">
                <a:latin typeface="Times New Roman" pitchFamily="18" charset="0"/>
                <a:ea typeface="楷体" pitchFamily="49" charset="-122"/>
                <a:cs typeface="Times New Roman" pitchFamily="18" charset="0"/>
              </a:rPr>
              <a:t>q</a:t>
            </a:r>
            <a:r>
              <a:rPr lang="en-US" altLang="zh-CN" sz="2200" baseline="-25000" dirty="0">
                <a:latin typeface="Times New Roman" pitchFamily="18" charset="0"/>
                <a:ea typeface="楷体" pitchFamily="49" charset="-122"/>
                <a:cs typeface="Times New Roman" pitchFamily="18" charset="0"/>
              </a:rPr>
              <a:t>2</a:t>
            </a:r>
            <a:r>
              <a:rPr lang="en-US" altLang="zh-CN" sz="2200" dirty="0">
                <a:latin typeface="Times New Roman" pitchFamily="18" charset="0"/>
                <a:ea typeface="楷体" pitchFamily="49" charset="-122"/>
                <a:cs typeface="Times New Roman" pitchFamily="18" charset="0"/>
              </a:rPr>
              <a:t>, is brought from infinity to </a:t>
            </a:r>
            <a:r>
              <a:rPr lang="en-US" altLang="zh-CN" sz="2200" i="1" dirty="0">
                <a:latin typeface="Times New Roman" pitchFamily="18" charset="0"/>
                <a:ea typeface="楷体" pitchFamily="49" charset="-122"/>
                <a:cs typeface="Times New Roman" pitchFamily="18" charset="0"/>
              </a:rPr>
              <a:t>P</a:t>
            </a:r>
            <a:r>
              <a:rPr lang="en-US" altLang="zh-CN" sz="2200" dirty="0">
                <a:latin typeface="Times New Roman" pitchFamily="18" charset="0"/>
                <a:ea typeface="楷体" pitchFamily="49" charset="-122"/>
                <a:cs typeface="Times New Roman" pitchFamily="18" charset="0"/>
              </a:rPr>
              <a:t>, the potential energy of the pair:</a:t>
            </a:r>
            <a:endParaRPr lang="zh-CN" altLang="en-US" sz="2200" baseline="30000" dirty="0">
              <a:latin typeface="Times New Roman" pitchFamily="18" charset="0"/>
              <a:ea typeface="楷体" pitchFamily="49" charset="-122"/>
              <a:cs typeface="Times New Roman" pitchFamily="18" charset="0"/>
            </a:endParaRPr>
          </a:p>
        </p:txBody>
      </p:sp>
      <p:grpSp>
        <p:nvGrpSpPr>
          <p:cNvPr id="10" name="组合 9"/>
          <p:cNvGrpSpPr/>
          <p:nvPr/>
        </p:nvGrpSpPr>
        <p:grpSpPr>
          <a:xfrm>
            <a:off x="2087864" y="5537938"/>
            <a:ext cx="1260000" cy="638483"/>
            <a:chOff x="-372520" y="1457781"/>
            <a:chExt cx="1260000" cy="638483"/>
          </a:xfrm>
        </p:grpSpPr>
        <p:graphicFrame>
          <p:nvGraphicFramePr>
            <p:cNvPr id="11" name="对象 10"/>
            <p:cNvGraphicFramePr>
              <a:graphicFrameLocks noChangeAspect="1"/>
            </p:cNvGraphicFramePr>
            <p:nvPr>
              <p:extLst>
                <p:ext uri="{D42A27DB-BD31-4B8C-83A1-F6EECF244321}">
                  <p14:modId xmlns:p14="http://schemas.microsoft.com/office/powerpoint/2010/main" val="2506947499"/>
                </p:ext>
              </p:extLst>
            </p:nvPr>
          </p:nvGraphicFramePr>
          <p:xfrm>
            <a:off x="-333841" y="1457781"/>
            <a:ext cx="1214017" cy="627365"/>
          </p:xfrm>
          <a:graphic>
            <a:graphicData uri="http://schemas.openxmlformats.org/presentationml/2006/ole">
              <mc:AlternateContent xmlns:mc="http://schemas.openxmlformats.org/markup-compatibility/2006">
                <mc:Choice xmlns:v="urn:schemas-microsoft-com:vml" Requires="v">
                  <p:oleObj spid="_x0000_s19791" name="Equation" r:id="rId9" imgW="761760" imgH="393480" progId="Equation.DSMT4">
                    <p:embed/>
                  </p:oleObj>
                </mc:Choice>
                <mc:Fallback>
                  <p:oleObj name="Equation" r:id="rId9" imgW="761760" imgH="393480" progId="Equation.DSMT4">
                    <p:embed/>
                    <p:pic>
                      <p:nvPicPr>
                        <p:cNvPr id="5" name="对象 4"/>
                        <p:cNvPicPr>
                          <a:picLocks noChangeAspect="1" noChangeArrowheads="1"/>
                        </p:cNvPicPr>
                        <p:nvPr/>
                      </p:nvPicPr>
                      <p:blipFill>
                        <a:blip r:embed="rId10"/>
                        <a:srcRect/>
                        <a:stretch>
                          <a:fillRect/>
                        </a:stretch>
                      </p:blipFill>
                      <p:spPr bwMode="auto">
                        <a:xfrm>
                          <a:off x="-333841" y="1457781"/>
                          <a:ext cx="1214017" cy="627365"/>
                        </a:xfrm>
                        <a:prstGeom prst="rect">
                          <a:avLst/>
                        </a:prstGeom>
                        <a:noFill/>
                        <a:ln>
                          <a:noFill/>
                        </a:ln>
                      </p:spPr>
                    </p:pic>
                  </p:oleObj>
                </mc:Fallback>
              </mc:AlternateContent>
            </a:graphicData>
          </a:graphic>
        </p:graphicFrame>
        <p:sp>
          <p:nvSpPr>
            <p:cNvPr id="12" name="矩形 11"/>
            <p:cNvSpPr/>
            <p:nvPr/>
          </p:nvSpPr>
          <p:spPr>
            <a:xfrm>
              <a:off x="-372520" y="1484264"/>
              <a:ext cx="1260000" cy="61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TextBox 29"/>
          <p:cNvSpPr txBox="1"/>
          <p:nvPr/>
        </p:nvSpPr>
        <p:spPr>
          <a:xfrm>
            <a:off x="323528" y="2775555"/>
            <a:ext cx="6048672" cy="168199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Superposition principle as for the electric potential of two or more charges: the </a:t>
            </a: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algebraic sum </a:t>
            </a:r>
            <a:r>
              <a:rPr lang="en-US" altLang="zh-CN" sz="2200" dirty="0">
                <a:latin typeface="Times New Roman" pitchFamily="18" charset="0"/>
                <a:ea typeface="楷体" pitchFamily="49" charset="-122"/>
                <a:cs typeface="Times New Roman" pitchFamily="18" charset="0"/>
              </a:rPr>
              <a:t>of the electric potentials due to the individual charges.</a:t>
            </a:r>
            <a:endParaRPr lang="zh-CN" altLang="en-US" sz="2200" baseline="30000" dirty="0">
              <a:latin typeface="Times New Roman" pitchFamily="18" charset="0"/>
              <a:ea typeface="楷体" pitchFamily="49" charset="-122"/>
              <a:cs typeface="Times New Roman" pitchFamily="18" charset="0"/>
            </a:endParaRPr>
          </a:p>
        </p:txBody>
      </p:sp>
      <p:grpSp>
        <p:nvGrpSpPr>
          <p:cNvPr id="20" name="组合 19">
            <a:extLst>
              <a:ext uri="{FF2B5EF4-FFF2-40B4-BE49-F238E27FC236}">
                <a16:creationId xmlns:a16="http://schemas.microsoft.com/office/drawing/2014/main" id="{B259F7D2-7E5D-4281-8EAC-B7DD12E9A37F}"/>
              </a:ext>
            </a:extLst>
          </p:cNvPr>
          <p:cNvGrpSpPr/>
          <p:nvPr/>
        </p:nvGrpSpPr>
        <p:grpSpPr>
          <a:xfrm>
            <a:off x="6395504" y="987303"/>
            <a:ext cx="2628000" cy="1754315"/>
            <a:chOff x="6395504" y="987303"/>
            <a:chExt cx="2628000" cy="1754315"/>
          </a:xfrm>
        </p:grpSpPr>
        <p:pic>
          <p:nvPicPr>
            <p:cNvPr id="16" name="图片 15">
              <a:extLst>
                <a:ext uri="{FF2B5EF4-FFF2-40B4-BE49-F238E27FC236}">
                  <a16:creationId xmlns:a16="http://schemas.microsoft.com/office/drawing/2014/main" id="{04862B6A-A8C1-45B7-AD27-7BB82DBEA974}"/>
                </a:ext>
              </a:extLst>
            </p:cNvPr>
            <p:cNvPicPr>
              <a:picLocks noChangeAspect="1"/>
            </p:cNvPicPr>
            <p:nvPr/>
          </p:nvPicPr>
          <p:blipFill rotWithShape="1">
            <a:blip r:embed="rId11">
              <a:lum bright="-20000" contrast="40000"/>
            </a:blip>
            <a:srcRect b="54049"/>
            <a:stretch/>
          </p:blipFill>
          <p:spPr>
            <a:xfrm>
              <a:off x="6395504" y="987303"/>
              <a:ext cx="2628000" cy="1754315"/>
            </a:xfrm>
            <a:prstGeom prst="rect">
              <a:avLst/>
            </a:prstGeom>
          </p:spPr>
        </p:pic>
        <p:graphicFrame>
          <p:nvGraphicFramePr>
            <p:cNvPr id="18" name="对象 17">
              <a:extLst>
                <a:ext uri="{FF2B5EF4-FFF2-40B4-BE49-F238E27FC236}">
                  <a16:creationId xmlns:a16="http://schemas.microsoft.com/office/drawing/2014/main" id="{3D40E2E8-A4BA-4B6B-9043-6EBF4EF23809}"/>
                </a:ext>
              </a:extLst>
            </p:cNvPr>
            <p:cNvGraphicFramePr>
              <a:graphicFrameLocks noChangeAspect="1"/>
            </p:cNvGraphicFramePr>
            <p:nvPr>
              <p:extLst>
                <p:ext uri="{D42A27DB-BD31-4B8C-83A1-F6EECF244321}">
                  <p14:modId xmlns:p14="http://schemas.microsoft.com/office/powerpoint/2010/main" val="1598074281"/>
                </p:ext>
              </p:extLst>
            </p:nvPr>
          </p:nvGraphicFramePr>
          <p:xfrm>
            <a:off x="8369176" y="1268761"/>
            <a:ext cx="545528" cy="439332"/>
          </p:xfrm>
          <a:graphic>
            <a:graphicData uri="http://schemas.openxmlformats.org/presentationml/2006/ole">
              <mc:AlternateContent xmlns:mc="http://schemas.openxmlformats.org/markup-compatibility/2006">
                <mc:Choice xmlns:v="urn:schemas-microsoft-com:vml" Requires="v">
                  <p:oleObj spid="_x0000_s19792" name="Equation" r:id="rId12" imgW="558720" imgH="393480" progId="Equation.DSMT4">
                    <p:embed/>
                  </p:oleObj>
                </mc:Choice>
                <mc:Fallback>
                  <p:oleObj name="Equation" r:id="rId12" imgW="558720" imgH="393480" progId="Equation.DSMT4">
                    <p:embed/>
                    <p:pic>
                      <p:nvPicPr>
                        <p:cNvPr id="5" name="对象 4"/>
                        <p:cNvPicPr>
                          <a:picLocks noChangeAspect="1" noChangeArrowheads="1"/>
                        </p:cNvPicPr>
                        <p:nvPr/>
                      </p:nvPicPr>
                      <p:blipFill>
                        <a:blip r:embed="rId13"/>
                        <a:srcRect/>
                        <a:stretch>
                          <a:fillRect/>
                        </a:stretch>
                      </p:blipFill>
                      <p:spPr bwMode="auto">
                        <a:xfrm>
                          <a:off x="8369176" y="1268761"/>
                          <a:ext cx="545528" cy="439332"/>
                        </a:xfrm>
                        <a:prstGeom prst="rect">
                          <a:avLst/>
                        </a:prstGeom>
                        <a:noFill/>
                        <a:ln>
                          <a:noFill/>
                        </a:ln>
                      </p:spPr>
                    </p:pic>
                  </p:oleObj>
                </mc:Fallback>
              </mc:AlternateContent>
            </a:graphicData>
          </a:graphic>
        </p:graphicFrame>
      </p:grpSp>
      <p:grpSp>
        <p:nvGrpSpPr>
          <p:cNvPr id="21" name="组合 20">
            <a:extLst>
              <a:ext uri="{FF2B5EF4-FFF2-40B4-BE49-F238E27FC236}">
                <a16:creationId xmlns:a16="http://schemas.microsoft.com/office/drawing/2014/main" id="{8CEAF183-1A41-477B-9A6A-24C8D1190607}"/>
              </a:ext>
            </a:extLst>
          </p:cNvPr>
          <p:cNvGrpSpPr/>
          <p:nvPr/>
        </p:nvGrpSpPr>
        <p:grpSpPr>
          <a:xfrm>
            <a:off x="6410880" y="4885521"/>
            <a:ext cx="2628000" cy="1711831"/>
            <a:chOff x="6410880" y="4733324"/>
            <a:chExt cx="2628000" cy="1711831"/>
          </a:xfrm>
        </p:grpSpPr>
        <p:pic>
          <p:nvPicPr>
            <p:cNvPr id="17" name="图片 16">
              <a:extLst>
                <a:ext uri="{FF2B5EF4-FFF2-40B4-BE49-F238E27FC236}">
                  <a16:creationId xmlns:a16="http://schemas.microsoft.com/office/drawing/2014/main" id="{1AECB8D6-36D3-42B5-98C2-EA7C564A7C39}"/>
                </a:ext>
              </a:extLst>
            </p:cNvPr>
            <p:cNvPicPr>
              <a:picLocks noChangeAspect="1"/>
            </p:cNvPicPr>
            <p:nvPr/>
          </p:nvPicPr>
          <p:blipFill rotWithShape="1">
            <a:blip r:embed="rId11">
              <a:lum bright="-20000" contrast="40000"/>
            </a:blip>
            <a:srcRect t="55162"/>
            <a:stretch/>
          </p:blipFill>
          <p:spPr>
            <a:xfrm>
              <a:off x="6410880" y="4733324"/>
              <a:ext cx="2628000" cy="1711831"/>
            </a:xfrm>
            <a:prstGeom prst="rect">
              <a:avLst/>
            </a:prstGeom>
          </p:spPr>
        </p:pic>
        <p:graphicFrame>
          <p:nvGraphicFramePr>
            <p:cNvPr id="19" name="对象 18">
              <a:extLst>
                <a:ext uri="{FF2B5EF4-FFF2-40B4-BE49-F238E27FC236}">
                  <a16:creationId xmlns:a16="http://schemas.microsoft.com/office/drawing/2014/main" id="{B9D6FA5F-B692-4183-AA01-BB20A3A99EA5}"/>
                </a:ext>
              </a:extLst>
            </p:cNvPr>
            <p:cNvGraphicFramePr>
              <a:graphicFrameLocks noChangeAspect="1"/>
            </p:cNvGraphicFramePr>
            <p:nvPr>
              <p:extLst>
                <p:ext uri="{D42A27DB-BD31-4B8C-83A1-F6EECF244321}">
                  <p14:modId xmlns:p14="http://schemas.microsoft.com/office/powerpoint/2010/main" val="4217917458"/>
                </p:ext>
              </p:extLst>
            </p:nvPr>
          </p:nvGraphicFramePr>
          <p:xfrm>
            <a:off x="7868897" y="5661249"/>
            <a:ext cx="879568" cy="454532"/>
          </p:xfrm>
          <a:graphic>
            <a:graphicData uri="http://schemas.openxmlformats.org/presentationml/2006/ole">
              <mc:AlternateContent xmlns:mc="http://schemas.openxmlformats.org/markup-compatibility/2006">
                <mc:Choice xmlns:v="urn:schemas-microsoft-com:vml" Requires="v">
                  <p:oleObj spid="_x0000_s19793" name="Equation" r:id="rId9" imgW="761760" imgH="393480" progId="Equation.DSMT4">
                    <p:embed/>
                  </p:oleObj>
                </mc:Choice>
                <mc:Fallback>
                  <p:oleObj name="Equation" r:id="rId9" imgW="761760" imgH="393480" progId="Equation.DSMT4">
                    <p:embed/>
                    <p:pic>
                      <p:nvPicPr>
                        <p:cNvPr id="11" name="对象 10"/>
                        <p:cNvPicPr>
                          <a:picLocks noChangeAspect="1" noChangeArrowheads="1"/>
                        </p:cNvPicPr>
                        <p:nvPr/>
                      </p:nvPicPr>
                      <p:blipFill>
                        <a:blip r:embed="rId10"/>
                        <a:srcRect/>
                        <a:stretch>
                          <a:fillRect/>
                        </a:stretch>
                      </p:blipFill>
                      <p:spPr bwMode="auto">
                        <a:xfrm>
                          <a:off x="7868897" y="5661249"/>
                          <a:ext cx="879568" cy="454532"/>
                        </a:xfrm>
                        <a:prstGeom prst="rect">
                          <a:avLst/>
                        </a:prstGeom>
                        <a:noFill/>
                        <a:ln>
                          <a:noFill/>
                        </a:ln>
                      </p:spPr>
                    </p:pic>
                  </p:oleObj>
                </mc:Fallback>
              </mc:AlternateContent>
            </a:graphicData>
          </a:graphic>
        </p:graphicFrame>
      </p:grpSp>
      <p:grpSp>
        <p:nvGrpSpPr>
          <p:cNvPr id="25" name="组合 24">
            <a:extLst>
              <a:ext uri="{FF2B5EF4-FFF2-40B4-BE49-F238E27FC236}">
                <a16:creationId xmlns:a16="http://schemas.microsoft.com/office/drawing/2014/main" id="{E56616B5-2DD6-4B4D-8D75-134ED3C673FA}"/>
              </a:ext>
            </a:extLst>
          </p:cNvPr>
          <p:cNvGrpSpPr/>
          <p:nvPr/>
        </p:nvGrpSpPr>
        <p:grpSpPr>
          <a:xfrm>
            <a:off x="6410880" y="2818982"/>
            <a:ext cx="2628000" cy="2019623"/>
            <a:chOff x="2857950" y="2111751"/>
            <a:chExt cx="2628000" cy="2019623"/>
          </a:xfrm>
        </p:grpSpPr>
        <p:pic>
          <p:nvPicPr>
            <p:cNvPr id="24" name="图片 23">
              <a:extLst>
                <a:ext uri="{FF2B5EF4-FFF2-40B4-BE49-F238E27FC236}">
                  <a16:creationId xmlns:a16="http://schemas.microsoft.com/office/drawing/2014/main" id="{BD18D716-7D37-432D-A93D-D33F3B40E0AB}"/>
                </a:ext>
              </a:extLst>
            </p:cNvPr>
            <p:cNvPicPr>
              <a:picLocks noChangeAspect="1"/>
            </p:cNvPicPr>
            <p:nvPr/>
          </p:nvPicPr>
          <p:blipFill>
            <a:blip r:embed="rId14">
              <a:lum bright="-20000" contrast="40000"/>
            </a:blip>
            <a:stretch>
              <a:fillRect/>
            </a:stretch>
          </p:blipFill>
          <p:spPr>
            <a:xfrm>
              <a:off x="2857950" y="2111751"/>
              <a:ext cx="2628000" cy="2019623"/>
            </a:xfrm>
            <a:prstGeom prst="rect">
              <a:avLst/>
            </a:prstGeom>
          </p:spPr>
        </p:pic>
        <p:graphicFrame>
          <p:nvGraphicFramePr>
            <p:cNvPr id="23" name="对象 22">
              <a:extLst>
                <a:ext uri="{FF2B5EF4-FFF2-40B4-BE49-F238E27FC236}">
                  <a16:creationId xmlns:a16="http://schemas.microsoft.com/office/drawing/2014/main" id="{AA37FD20-DFFA-495B-B7CA-C4CD15FCAD3F}"/>
                </a:ext>
              </a:extLst>
            </p:cNvPr>
            <p:cNvGraphicFramePr>
              <a:graphicFrameLocks noChangeAspect="1"/>
            </p:cNvGraphicFramePr>
            <p:nvPr>
              <p:extLst>
                <p:ext uri="{D42A27DB-BD31-4B8C-83A1-F6EECF244321}">
                  <p14:modId xmlns:p14="http://schemas.microsoft.com/office/powerpoint/2010/main" val="1355905682"/>
                </p:ext>
              </p:extLst>
            </p:nvPr>
          </p:nvGraphicFramePr>
          <p:xfrm>
            <a:off x="4190553" y="2990936"/>
            <a:ext cx="979921" cy="225136"/>
          </p:xfrm>
          <a:graphic>
            <a:graphicData uri="http://schemas.openxmlformats.org/presentationml/2006/ole">
              <mc:AlternateContent xmlns:mc="http://schemas.openxmlformats.org/markup-compatibility/2006">
                <mc:Choice xmlns:v="urn:schemas-microsoft-com:vml" Requires="v">
                  <p:oleObj spid="_x0000_s19794" name="Equation" r:id="rId15" imgW="1117440" imgH="228600" progId="Equation.DSMT4">
                    <p:embed/>
                  </p:oleObj>
                </mc:Choice>
                <mc:Fallback>
                  <p:oleObj name="Equation" r:id="rId15" imgW="1117440" imgH="228600" progId="Equation.DSMT4">
                    <p:embed/>
                    <p:pic>
                      <p:nvPicPr>
                        <p:cNvPr id="18" name="对象 17">
                          <a:extLst>
                            <a:ext uri="{FF2B5EF4-FFF2-40B4-BE49-F238E27FC236}">
                              <a16:creationId xmlns:a16="http://schemas.microsoft.com/office/drawing/2014/main" id="{3D40E2E8-A4BA-4B6B-9043-6EBF4EF23809}"/>
                            </a:ext>
                          </a:extLst>
                        </p:cNvPr>
                        <p:cNvPicPr>
                          <a:picLocks noChangeAspect="1" noChangeArrowheads="1"/>
                        </p:cNvPicPr>
                        <p:nvPr/>
                      </p:nvPicPr>
                      <p:blipFill>
                        <a:blip r:embed="rId16"/>
                        <a:srcRect/>
                        <a:stretch>
                          <a:fillRect/>
                        </a:stretch>
                      </p:blipFill>
                      <p:spPr bwMode="auto">
                        <a:xfrm>
                          <a:off x="4190553" y="2990936"/>
                          <a:ext cx="979921" cy="225136"/>
                        </a:xfrm>
                        <a:prstGeom prst="rect">
                          <a:avLst/>
                        </a:prstGeom>
                        <a:noFill/>
                        <a:ln>
                          <a:noFill/>
                        </a:ln>
                      </p:spPr>
                    </p:pic>
                  </p:oleObj>
                </mc:Fallback>
              </mc:AlternateContent>
            </a:graphicData>
          </a:graphic>
        </p:graphicFrame>
      </p:grpSp>
      <mc:AlternateContent xmlns:mc="http://schemas.openxmlformats.org/markup-compatibility/2006">
        <mc:Choice xmlns:p14="http://schemas.microsoft.com/office/powerpoint/2010/main" xmlns:iact="http://schemas.microsoft.com/office/powerpoint/2014/inkAction" Requires="p14 iact">
          <p:contentPart p14:bwMode="auto" r:id="rId17">
            <p14:nvContentPartPr>
              <p14:cNvPr id="13" name="墨迹 12">
                <a:extLst>
                  <a:ext uri="{FF2B5EF4-FFF2-40B4-BE49-F238E27FC236}">
                    <a16:creationId xmlns:a16="http://schemas.microsoft.com/office/drawing/2014/main" id="{57931055-3303-4AC7-BC0F-2FEFDBCCBB45}"/>
                  </a:ext>
                </a:extLst>
              </p14:cNvPr>
              <p14:cNvContentPartPr/>
              <p14:nvPr>
                <p:extLst>
                  <p:ext uri="{42D2F446-02D8-4167-A562-619A0277C38B}">
                    <p15:isNarration xmlns:p15="http://schemas.microsoft.com/office/powerpoint/2012/main" val="1"/>
                  </p:ext>
                </p:extLst>
              </p14:nvPr>
            </p14:nvContentPartPr>
            <p14:xfrm>
              <a:off x="789480" y="1516320"/>
              <a:ext cx="6948360" cy="2509200"/>
            </p14:xfrm>
          </p:contentPart>
        </mc:Choice>
        <mc:Fallback>
          <p:pic>
            <p:nvPicPr>
              <p:cNvPr id="13" name="墨迹 12">
                <a:extLst>
                  <a:ext uri="{FF2B5EF4-FFF2-40B4-BE49-F238E27FC236}">
                    <a16:creationId xmlns:a16="http://schemas.microsoft.com/office/drawing/2014/main" id="{57931055-3303-4AC7-BC0F-2FEFDBCCBB45}"/>
                  </a:ext>
                </a:extLst>
              </p:cNvPr>
              <p:cNvPicPr>
                <a:picLocks noGrp="1" noRot="1" noChangeAspect="1" noMove="1" noResize="1" noEditPoints="1" noAdjustHandles="1" noChangeArrowheads="1" noChangeShapeType="1"/>
              </p:cNvPicPr>
              <p:nvPr/>
            </p:nvPicPr>
            <p:blipFill>
              <a:blip r:embed="rId18"/>
              <a:stretch>
                <a:fillRect/>
              </a:stretch>
            </p:blipFill>
            <p:spPr>
              <a:xfrm>
                <a:off x="780120" y="1506960"/>
                <a:ext cx="6967080" cy="2527920"/>
              </a:xfrm>
              <a:prstGeom prst="rect">
                <a:avLst/>
              </a:prstGeom>
            </p:spPr>
          </p:pic>
        </mc:Fallback>
      </mc:AlternateContent>
      <p:pic>
        <p:nvPicPr>
          <p:cNvPr id="14" name="音频 13">
            <a:hlinkClick r:id="" action="ppaction://media"/>
            <a:extLst>
              <a:ext uri="{FF2B5EF4-FFF2-40B4-BE49-F238E27FC236}">
                <a16:creationId xmlns:a16="http://schemas.microsoft.com/office/drawing/2014/main" id="{422189D9-5E06-4359-8551-9F0BF58E45CB}"/>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534215832"/>
      </p:ext>
    </p:extLst>
  </p:cSld>
  <p:clrMapOvr>
    <a:masterClrMapping/>
  </p:clrMapOvr>
  <mc:AlternateContent xmlns:mc="http://schemas.openxmlformats.org/markup-compatibility/2006">
    <mc:Choice xmlns:p14="http://schemas.microsoft.com/office/powerpoint/2010/main" Requires="p14">
      <p:transition spd="slow" p14:dur="2000" advTm="153239"/>
    </mc:Choice>
    <mc:Fallback>
      <p:transition spd="slow" advTm="153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par>
                                <p:cTn id="7" presetID="59"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md type="call" cmd="playFrom(0.0)">
                                      <p:cBhvr>
                                        <p:cTn id="9" dur="1" fill="hold"/>
                                        <p:tgtEl>
                                          <p:spTgt spid="13"/>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par>
                          <p:cTn id="23" fill="hold">
                            <p:stCondLst>
                              <p:cond delay="1000"/>
                            </p:stCondLst>
                            <p:childTnLst>
                              <p:par>
                                <p:cTn id="24" presetID="14" presetClass="entr" presetSubtype="1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randombar(horizont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par>
                          <p:cTn id="51" fill="hold">
                            <p:stCondLst>
                              <p:cond delay="1000"/>
                            </p:stCondLst>
                            <p:childTnLst>
                              <p:par>
                                <p:cTn id="52" presetID="14" presetClass="entr" presetSubtype="10"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randombar(horizontal)">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4"/>
                </p:tgtEl>
              </p:cMediaNode>
            </p:audio>
          </p:childTnLst>
        </p:cTn>
      </p:par>
    </p:tnLst>
    <p:bldLst>
      <p:bldP spid="2" grpId="0" animBg="1"/>
      <p:bldP spid="3" grpId="0"/>
      <p:bldP spid="8" grpId="0"/>
      <p:bldP spid="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215430"/>
            <a:ext cx="3780515"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quipotential Surface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9">
            <a:extLst>
              <a:ext uri="{FF2B5EF4-FFF2-40B4-BE49-F238E27FC236}">
                <a16:creationId xmlns:a16="http://schemas.microsoft.com/office/drawing/2014/main" id="{1D6ABF41-2115-4A60-9739-7A508F75ECA5}"/>
              </a:ext>
            </a:extLst>
          </p:cNvPr>
          <p:cNvSpPr txBox="1"/>
          <p:nvPr/>
        </p:nvSpPr>
        <p:spPr>
          <a:xfrm>
            <a:off x="107504" y="908720"/>
            <a:ext cx="9649072" cy="46320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Equipotential surface</a:t>
            </a:r>
            <a:r>
              <a:rPr lang="en-US" altLang="zh-CN" sz="2200" dirty="0">
                <a:latin typeface="Times New Roman" pitchFamily="18" charset="0"/>
                <a:ea typeface="楷体" pitchFamily="49" charset="-122"/>
                <a:cs typeface="Times New Roman" pitchFamily="18" charset="0"/>
              </a:rPr>
              <a:t>: a surface on which all points are at the </a:t>
            </a:r>
            <a:r>
              <a:rPr lang="en-US" altLang="zh-CN" sz="2200" i="1" dirty="0">
                <a:latin typeface="Times New Roman" pitchFamily="18" charset="0"/>
                <a:ea typeface="楷体" pitchFamily="49" charset="-122"/>
                <a:cs typeface="Times New Roman" pitchFamily="18" charset="0"/>
              </a:rPr>
              <a:t>same</a:t>
            </a:r>
            <a:r>
              <a:rPr lang="en-US" altLang="zh-CN" sz="2200" dirty="0">
                <a:latin typeface="Times New Roman" pitchFamily="18" charset="0"/>
                <a:ea typeface="楷体" pitchFamily="49" charset="-122"/>
                <a:cs typeface="Times New Roman" pitchFamily="18" charset="0"/>
              </a:rPr>
              <a:t> potential.</a:t>
            </a:r>
            <a:endParaRPr lang="zh-CN" altLang="en-US" sz="2200" baseline="30000" dirty="0">
              <a:latin typeface="Times New Roman" pitchFamily="18" charset="0"/>
              <a:ea typeface="楷体" pitchFamily="49" charset="-122"/>
              <a:cs typeface="Times New Roman" pitchFamily="18" charset="0"/>
            </a:endParaRPr>
          </a:p>
        </p:txBody>
      </p:sp>
      <p:sp>
        <p:nvSpPr>
          <p:cNvPr id="4" name="TextBox 29">
            <a:extLst>
              <a:ext uri="{FF2B5EF4-FFF2-40B4-BE49-F238E27FC236}">
                <a16:creationId xmlns:a16="http://schemas.microsoft.com/office/drawing/2014/main" id="{E3DA0AB9-A810-412A-9D05-9CACF330873A}"/>
              </a:ext>
            </a:extLst>
          </p:cNvPr>
          <p:cNvSpPr txBox="1"/>
          <p:nvPr/>
        </p:nvSpPr>
        <p:spPr>
          <a:xfrm>
            <a:off x="107504" y="1484784"/>
            <a:ext cx="8928992"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potential difference between any two point on an equipotential surface</a:t>
            </a:r>
            <a:br>
              <a:rPr lang="en-US" altLang="zh-CN" sz="2200" dirty="0">
                <a:latin typeface="Times New Roman" pitchFamily="18" charset="0"/>
                <a:ea typeface="楷体" pitchFamily="49" charset="-122"/>
                <a:cs typeface="Times New Roman" pitchFamily="18" charset="0"/>
              </a:rPr>
            </a:br>
            <a:r>
              <a:rPr lang="en-US" altLang="zh-CN" sz="2200" dirty="0">
                <a:latin typeface="Times New Roman" pitchFamily="18" charset="0"/>
                <a:ea typeface="楷体" pitchFamily="49" charset="-122"/>
                <a:cs typeface="Times New Roman" pitchFamily="18" charset="0"/>
              </a:rPr>
              <a:t>  is </a:t>
            </a:r>
            <a:r>
              <a:rPr lang="en-US" altLang="zh-CN" sz="2200" i="1" dirty="0">
                <a:latin typeface="Times New Roman" pitchFamily="18" charset="0"/>
                <a:ea typeface="楷体" pitchFamily="49" charset="-122"/>
                <a:cs typeface="Times New Roman" pitchFamily="18" charset="0"/>
              </a:rPr>
              <a:t>zero</a:t>
            </a:r>
            <a:r>
              <a:rPr lang="en-US" altLang="zh-CN" sz="2200" dirty="0">
                <a:latin typeface="Times New Roman" pitchFamily="18" charset="0"/>
                <a:ea typeface="楷体" pitchFamily="49" charset="-122"/>
                <a:cs typeface="Times New Roman" pitchFamily="18" charset="0"/>
              </a:rPr>
              <a:t>.</a:t>
            </a:r>
            <a:endParaRPr lang="zh-CN" altLang="en-US" sz="2200" baseline="30000" dirty="0">
              <a:latin typeface="Times New Roman" pitchFamily="18" charset="0"/>
              <a:ea typeface="楷体" pitchFamily="49" charset="-122"/>
              <a:cs typeface="Times New Roman" pitchFamily="18" charset="0"/>
            </a:endParaRPr>
          </a:p>
        </p:txBody>
      </p:sp>
      <p:sp>
        <p:nvSpPr>
          <p:cNvPr id="5" name="TextBox 29">
            <a:extLst>
              <a:ext uri="{FF2B5EF4-FFF2-40B4-BE49-F238E27FC236}">
                <a16:creationId xmlns:a16="http://schemas.microsoft.com/office/drawing/2014/main" id="{8C5A5DD5-8B7C-435C-98E7-17B237A0EA12}"/>
              </a:ext>
            </a:extLst>
          </p:cNvPr>
          <p:cNvSpPr txBox="1"/>
          <p:nvPr/>
        </p:nvSpPr>
        <p:spPr>
          <a:xfrm>
            <a:off x="107504" y="2487523"/>
            <a:ext cx="6696488"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i="1" dirty="0">
                <a:latin typeface="Times New Roman" pitchFamily="18" charset="0"/>
                <a:ea typeface="楷体" pitchFamily="49" charset="-122"/>
                <a:cs typeface="Times New Roman" pitchFamily="18" charset="0"/>
              </a:rPr>
              <a:t>No work </a:t>
            </a:r>
            <a:r>
              <a:rPr lang="en-US" altLang="zh-CN" sz="2200" dirty="0">
                <a:latin typeface="Times New Roman" pitchFamily="18" charset="0"/>
                <a:ea typeface="楷体" pitchFamily="49" charset="-122"/>
                <a:cs typeface="Times New Roman" pitchFamily="18" charset="0"/>
              </a:rPr>
              <a:t>is required to move a charge at constant speed on an equipotential surface.</a:t>
            </a:r>
            <a:endParaRPr lang="zh-CN" altLang="en-US" sz="2200" baseline="30000" dirty="0">
              <a:latin typeface="Times New Roman" pitchFamily="18" charset="0"/>
              <a:ea typeface="楷体" pitchFamily="49" charset="-122"/>
              <a:cs typeface="Times New Roman" pitchFamily="18" charset="0"/>
            </a:endParaRPr>
          </a:p>
        </p:txBody>
      </p:sp>
      <p:sp>
        <p:nvSpPr>
          <p:cNvPr id="6" name="TextBox 29">
            <a:extLst>
              <a:ext uri="{FF2B5EF4-FFF2-40B4-BE49-F238E27FC236}">
                <a16:creationId xmlns:a16="http://schemas.microsoft.com/office/drawing/2014/main" id="{36C28378-A309-4FED-8DD9-D6A34330E15B}"/>
              </a:ext>
            </a:extLst>
          </p:cNvPr>
          <p:cNvSpPr txBox="1"/>
          <p:nvPr/>
        </p:nvSpPr>
        <p:spPr>
          <a:xfrm>
            <a:off x="107504" y="3436620"/>
            <a:ext cx="6840760"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electric field at every point of an equipotential surface is </a:t>
            </a:r>
            <a:r>
              <a:rPr lang="en-US" altLang="zh-CN" sz="2200" i="1" dirty="0">
                <a:latin typeface="Times New Roman" pitchFamily="18" charset="0"/>
                <a:ea typeface="楷体" pitchFamily="49" charset="-122"/>
                <a:cs typeface="Times New Roman" pitchFamily="18" charset="0"/>
              </a:rPr>
              <a:t>perpendicular</a:t>
            </a:r>
            <a:r>
              <a:rPr lang="en-US" altLang="zh-CN" sz="2200" dirty="0">
                <a:latin typeface="Times New Roman" pitchFamily="18" charset="0"/>
                <a:ea typeface="楷体" pitchFamily="49" charset="-122"/>
                <a:cs typeface="Times New Roman" pitchFamily="18" charset="0"/>
              </a:rPr>
              <a:t> to the surface.</a:t>
            </a:r>
            <a:endParaRPr lang="zh-CN" altLang="en-US" sz="2200" baseline="30000" dirty="0">
              <a:latin typeface="Times New Roman" pitchFamily="18" charset="0"/>
              <a:ea typeface="楷体" pitchFamily="49" charset="-122"/>
              <a:cs typeface="Times New Roman" pitchFamily="18" charset="0"/>
            </a:endParaRPr>
          </a:p>
        </p:txBody>
      </p:sp>
      <p:sp>
        <p:nvSpPr>
          <p:cNvPr id="7" name="TextBox 29">
            <a:extLst>
              <a:ext uri="{FF2B5EF4-FFF2-40B4-BE49-F238E27FC236}">
                <a16:creationId xmlns:a16="http://schemas.microsoft.com/office/drawing/2014/main" id="{B64B7729-F03E-48F6-8599-3A5E89F725DC}"/>
              </a:ext>
            </a:extLst>
          </p:cNvPr>
          <p:cNvSpPr txBox="1"/>
          <p:nvPr/>
        </p:nvSpPr>
        <p:spPr>
          <a:xfrm>
            <a:off x="107504" y="4404844"/>
            <a:ext cx="6696488" cy="1275734"/>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Equipotential contours </a:t>
            </a:r>
            <a:r>
              <a:rPr lang="en-US" altLang="zh-CN" sz="2200" dirty="0">
                <a:latin typeface="Times New Roman" pitchFamily="18" charset="0"/>
                <a:ea typeface="楷体" pitchFamily="49" charset="-122"/>
                <a:cs typeface="Times New Roman" pitchFamily="18" charset="0"/>
              </a:rPr>
              <a:t>(</a:t>
            </a:r>
            <a:r>
              <a:rPr lang="en-US" altLang="zh-CN" sz="2200" i="1" dirty="0">
                <a:latin typeface="Times New Roman" pitchFamily="18" charset="0"/>
                <a:ea typeface="楷体" pitchFamily="49" charset="-122"/>
                <a:cs typeface="Times New Roman" pitchFamily="18" charset="0"/>
              </a:rPr>
              <a:t>or</a:t>
            </a:r>
            <a:r>
              <a:rPr lang="en-US" altLang="zh-CN" sz="2200" dirty="0">
                <a:latin typeface="Times New Roman" pitchFamily="18" charset="0"/>
                <a:ea typeface="楷体" pitchFamily="49" charset="-122"/>
                <a:cs typeface="Times New Roman" pitchFamily="18" charset="0"/>
              </a:rPr>
              <a:t> </a:t>
            </a:r>
            <a:r>
              <a:rPr lang="en-US" altLang="zh-CN" sz="2200" dirty="0" err="1">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equipotentials</a:t>
            </a:r>
            <a:r>
              <a:rPr lang="en-US" altLang="zh-CN" sz="2200" dirty="0">
                <a:latin typeface="Times New Roman" pitchFamily="18" charset="0"/>
                <a:ea typeface="楷体" pitchFamily="49" charset="-122"/>
                <a:cs typeface="Times New Roman" pitchFamily="18" charset="0"/>
              </a:rPr>
              <a:t>): two- dimensional views of the intersections of the equipotential surfaces with the plane of the drawing.</a:t>
            </a:r>
            <a:endParaRPr lang="zh-CN" altLang="en-US" sz="2200" baseline="30000" dirty="0">
              <a:latin typeface="Times New Roman" pitchFamily="18" charset="0"/>
              <a:ea typeface="楷体" pitchFamily="49" charset="-122"/>
              <a:cs typeface="Times New Roman" pitchFamily="18" charset="0"/>
            </a:endParaRPr>
          </a:p>
        </p:txBody>
      </p:sp>
      <p:pic>
        <p:nvPicPr>
          <p:cNvPr id="8" name="图片 7">
            <a:extLst>
              <a:ext uri="{FF2B5EF4-FFF2-40B4-BE49-F238E27FC236}">
                <a16:creationId xmlns:a16="http://schemas.microsoft.com/office/drawing/2014/main" id="{71DF7329-A324-4ED2-A9BB-1D629C6AD519}"/>
              </a:ext>
            </a:extLst>
          </p:cNvPr>
          <p:cNvPicPr>
            <a:picLocks noChangeAspect="1"/>
          </p:cNvPicPr>
          <p:nvPr/>
        </p:nvPicPr>
        <p:blipFill>
          <a:blip r:embed="rId6">
            <a:lum bright="-20000" contrast="40000"/>
          </a:blip>
          <a:stretch>
            <a:fillRect/>
          </a:stretch>
        </p:blipFill>
        <p:spPr>
          <a:xfrm>
            <a:off x="6876000" y="2546606"/>
            <a:ext cx="2268000" cy="2250546"/>
          </a:xfrm>
          <a:prstGeom prst="rect">
            <a:avLst/>
          </a:prstGeom>
          <a:ln>
            <a:noFill/>
          </a:ln>
          <a:effectLst>
            <a:softEdge rad="112500"/>
          </a:effectLst>
        </p:spPr>
      </p:pic>
      <p:pic>
        <p:nvPicPr>
          <p:cNvPr id="9" name="图片 8">
            <a:extLst>
              <a:ext uri="{FF2B5EF4-FFF2-40B4-BE49-F238E27FC236}">
                <a16:creationId xmlns:a16="http://schemas.microsoft.com/office/drawing/2014/main" id="{1C645C74-1317-43FD-897E-FD5EB1DE83B1}"/>
              </a:ext>
            </a:extLst>
          </p:cNvPr>
          <p:cNvPicPr>
            <a:picLocks noChangeAspect="1"/>
          </p:cNvPicPr>
          <p:nvPr/>
        </p:nvPicPr>
        <p:blipFill>
          <a:blip r:embed="rId7">
            <a:lum bright="-20000" contrast="40000"/>
          </a:blip>
          <a:stretch>
            <a:fillRect/>
          </a:stretch>
        </p:blipFill>
        <p:spPr>
          <a:xfrm>
            <a:off x="6876000" y="4866252"/>
            <a:ext cx="2268000" cy="1803108"/>
          </a:xfrm>
          <a:prstGeom prst="rect">
            <a:avLst/>
          </a:prstGeom>
          <a:ln>
            <a:noFill/>
          </a:ln>
          <a:effectLst>
            <a:softEdge rad="112500"/>
          </a:effectLst>
        </p:spPr>
      </p:pic>
      <p:sp>
        <p:nvSpPr>
          <p:cNvPr id="10" name="TextBox 29">
            <a:extLst>
              <a:ext uri="{FF2B5EF4-FFF2-40B4-BE49-F238E27FC236}">
                <a16:creationId xmlns:a16="http://schemas.microsoft.com/office/drawing/2014/main" id="{6E96C0A2-4B13-4CDA-ABB2-5AA8933FDB19}"/>
              </a:ext>
            </a:extLst>
          </p:cNvPr>
          <p:cNvSpPr txBox="1"/>
          <p:nvPr/>
        </p:nvSpPr>
        <p:spPr>
          <a:xfrm>
            <a:off x="107504" y="5766505"/>
            <a:ext cx="6696488" cy="869469"/>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Times New Roman" pitchFamily="18" charset="0"/>
                <a:ea typeface="楷体" pitchFamily="49" charset="-122"/>
                <a:cs typeface="Times New Roman" pitchFamily="18" charset="0"/>
              </a:rPr>
              <a:t>The </a:t>
            </a:r>
            <a:r>
              <a:rPr lang="en-US" altLang="zh-CN" sz="2200" dirty="0" err="1">
                <a:latin typeface="Times New Roman" pitchFamily="18" charset="0"/>
                <a:ea typeface="楷体" pitchFamily="49" charset="-122"/>
                <a:cs typeface="Times New Roman" pitchFamily="18" charset="0"/>
              </a:rPr>
              <a:t>equipotentials</a:t>
            </a:r>
            <a:r>
              <a:rPr lang="en-US" altLang="zh-CN" sz="2200" dirty="0">
                <a:latin typeface="Times New Roman" pitchFamily="18" charset="0"/>
                <a:ea typeface="楷体" pitchFamily="49" charset="-122"/>
                <a:cs typeface="Times New Roman" pitchFamily="18" charset="0"/>
              </a:rPr>
              <a:t> of a point charge are a family of spheres centered on the point charge.</a:t>
            </a:r>
            <a:endParaRPr lang="zh-CN" altLang="en-US" sz="2200" baseline="30000" dirty="0">
              <a:latin typeface="Times New Roman" pitchFamily="18" charset="0"/>
              <a:ea typeface="楷体" pitchFamily="49" charset="-122"/>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11" name="墨迹 10">
                <a:extLst>
                  <a:ext uri="{FF2B5EF4-FFF2-40B4-BE49-F238E27FC236}">
                    <a16:creationId xmlns:a16="http://schemas.microsoft.com/office/drawing/2014/main" id="{75C5853F-71CD-42C1-A742-D59C9AD4B70B}"/>
                  </a:ext>
                </a:extLst>
              </p14:cNvPr>
              <p14:cNvContentPartPr/>
              <p14:nvPr>
                <p:extLst>
                  <p:ext uri="{42D2F446-02D8-4167-A562-619A0277C38B}">
                    <p15:isNarration xmlns:p15="http://schemas.microsoft.com/office/powerpoint/2012/main" val="1"/>
                  </p:ext>
                </p:extLst>
              </p14:nvPr>
            </p14:nvContentPartPr>
            <p14:xfrm>
              <a:off x="7536960" y="2666160"/>
              <a:ext cx="1131840" cy="632880"/>
            </p14:xfrm>
          </p:contentPart>
        </mc:Choice>
        <mc:Fallback>
          <p:pic>
            <p:nvPicPr>
              <p:cNvPr id="11" name="墨迹 10">
                <a:extLst>
                  <a:ext uri="{FF2B5EF4-FFF2-40B4-BE49-F238E27FC236}">
                    <a16:creationId xmlns:a16="http://schemas.microsoft.com/office/drawing/2014/main" id="{75C5853F-71CD-42C1-A742-D59C9AD4B70B}"/>
                  </a:ext>
                </a:extLst>
              </p:cNvPr>
              <p:cNvPicPr>
                <a:picLocks noGrp="1" noRot="1" noChangeAspect="1" noMove="1" noResize="1" noEditPoints="1" noAdjustHandles="1" noChangeArrowheads="1" noChangeShapeType="1"/>
              </p:cNvPicPr>
              <p:nvPr/>
            </p:nvPicPr>
            <p:blipFill>
              <a:blip r:embed="rId9"/>
              <a:stretch>
                <a:fillRect/>
              </a:stretch>
            </p:blipFill>
            <p:spPr>
              <a:xfrm>
                <a:off x="7527600" y="2656800"/>
                <a:ext cx="1150560" cy="651600"/>
              </a:xfrm>
              <a:prstGeom prst="rect">
                <a:avLst/>
              </a:prstGeom>
            </p:spPr>
          </p:pic>
        </mc:Fallback>
      </mc:AlternateContent>
      <p:pic>
        <p:nvPicPr>
          <p:cNvPr id="12" name="音频 11">
            <a:hlinkClick r:id="" action="ppaction://media"/>
            <a:extLst>
              <a:ext uri="{FF2B5EF4-FFF2-40B4-BE49-F238E27FC236}">
                <a16:creationId xmlns:a16="http://schemas.microsoft.com/office/drawing/2014/main" id="{6D77068F-39FB-43CB-9AD6-CCEB578BFC77}"/>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1881871105"/>
      </p:ext>
    </p:extLst>
  </p:cSld>
  <p:clrMapOvr>
    <a:masterClrMapping/>
  </p:clrMapOvr>
  <mc:AlternateContent xmlns:mc="http://schemas.openxmlformats.org/markup-compatibility/2006">
    <mc:Choice xmlns:p14="http://schemas.microsoft.com/office/powerpoint/2010/main" Requires="p14">
      <p:transition spd="slow" p14:dur="2000" advTm="241950"/>
    </mc:Choice>
    <mc:Fallback>
      <p:transition spd="slow" advTm="241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par>
                                <p:cTn id="7" presetID="59"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md type="call" cmd="playFrom(0.0)">
                                      <p:cBhvr>
                                        <p:cTn id="9" dur="1" fill="hold"/>
                                        <p:tgtEl>
                                          <p:spTgt spid="11"/>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randombar(horizontal)">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2"/>
                </p:tgtEl>
              </p:cMediaNode>
            </p:audio>
          </p:childTnLst>
        </p:cTn>
      </p:par>
    </p:tnLst>
    <p:bldLst>
      <p:bldP spid="2" grpId="0" animBg="1"/>
      <p:bldP spid="3" grpId="0"/>
      <p:bldP spid="4" grpId="0"/>
      <p:bldP spid="5" grpId="0"/>
      <p:bldP spid="6" grpId="0"/>
      <p:bldP spid="7"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4|85.8|89.9|74.3|130.6|62.1"/>
</p:tagLst>
</file>

<file path=ppt/tags/tag10.xml><?xml version="1.0" encoding="utf-8"?>
<p:tagLst xmlns:a="http://schemas.openxmlformats.org/drawingml/2006/main" xmlns:r="http://schemas.openxmlformats.org/officeDocument/2006/relationships" xmlns:p="http://schemas.openxmlformats.org/presentationml/2006/main">
  <p:tag name="TIMING" val="|9|15|31.4|44.5|16.2|19.4|9.2|2.1"/>
</p:tagLst>
</file>

<file path=ppt/tags/tag11.xml><?xml version="1.0" encoding="utf-8"?>
<p:tagLst xmlns:a="http://schemas.openxmlformats.org/drawingml/2006/main" xmlns:r="http://schemas.openxmlformats.org/officeDocument/2006/relationships" xmlns:p="http://schemas.openxmlformats.org/presentationml/2006/main">
  <p:tag name="TIMING" val="|4.5|5.9|12.6|8.9|2.3|8.5"/>
</p:tagLst>
</file>

<file path=ppt/tags/tag12.xml><?xml version="1.0" encoding="utf-8"?>
<p:tagLst xmlns:a="http://schemas.openxmlformats.org/drawingml/2006/main" xmlns:r="http://schemas.openxmlformats.org/officeDocument/2006/relationships" xmlns:p="http://schemas.openxmlformats.org/presentationml/2006/main">
  <p:tag name="TIMING" val="|57|55.8|6.6|3|33.1"/>
</p:tagLst>
</file>

<file path=ppt/tags/tag13.xml><?xml version="1.0" encoding="utf-8"?>
<p:tagLst xmlns:a="http://schemas.openxmlformats.org/drawingml/2006/main" xmlns:r="http://schemas.openxmlformats.org/officeDocument/2006/relationships" xmlns:p="http://schemas.openxmlformats.org/presentationml/2006/main">
  <p:tag name="TIMING" val="|8.7|31.5|23.4|39.3|19|108|22.5"/>
</p:tagLst>
</file>

<file path=ppt/tags/tag14.xml><?xml version="1.0" encoding="utf-8"?>
<p:tagLst xmlns:a="http://schemas.openxmlformats.org/drawingml/2006/main" xmlns:r="http://schemas.openxmlformats.org/officeDocument/2006/relationships" xmlns:p="http://schemas.openxmlformats.org/presentationml/2006/main">
  <p:tag name="TIMING" val="|61.9|8.2|14.5|9.1|8.8|8.3|2.5|3"/>
</p:tagLst>
</file>

<file path=ppt/tags/tag2.xml><?xml version="1.0" encoding="utf-8"?>
<p:tagLst xmlns:a="http://schemas.openxmlformats.org/drawingml/2006/main" xmlns:r="http://schemas.openxmlformats.org/officeDocument/2006/relationships" xmlns:p="http://schemas.openxmlformats.org/presentationml/2006/main">
  <p:tag name="TIMING" val="|58.6|1.9|94.7"/>
</p:tagLst>
</file>

<file path=ppt/tags/tag3.xml><?xml version="1.0" encoding="utf-8"?>
<p:tagLst xmlns:a="http://schemas.openxmlformats.org/drawingml/2006/main" xmlns:r="http://schemas.openxmlformats.org/officeDocument/2006/relationships" xmlns:p="http://schemas.openxmlformats.org/presentationml/2006/main">
  <p:tag name="TIMING" val="|98.7|1.1|70.5"/>
</p:tagLst>
</file>

<file path=ppt/tags/tag4.xml><?xml version="1.0" encoding="utf-8"?>
<p:tagLst xmlns:a="http://schemas.openxmlformats.org/drawingml/2006/main" xmlns:r="http://schemas.openxmlformats.org/officeDocument/2006/relationships" xmlns:p="http://schemas.openxmlformats.org/presentationml/2006/main">
  <p:tag name="TIMING" val="|49|33.9|27|49.3|17.5|34|24.1"/>
</p:tagLst>
</file>

<file path=ppt/tags/tag5.xml><?xml version="1.0" encoding="utf-8"?>
<p:tagLst xmlns:a="http://schemas.openxmlformats.org/drawingml/2006/main" xmlns:r="http://schemas.openxmlformats.org/officeDocument/2006/relationships" xmlns:p="http://schemas.openxmlformats.org/presentationml/2006/main">
  <p:tag name="TIMING" val="|73.7|44.1|7.6|7.7|8.2|14.2|13.8|2.1|10.6|21.9|9.8|53.1"/>
</p:tagLst>
</file>

<file path=ppt/tags/tag6.xml><?xml version="1.0" encoding="utf-8"?>
<p:tagLst xmlns:a="http://schemas.openxmlformats.org/drawingml/2006/main" xmlns:r="http://schemas.openxmlformats.org/officeDocument/2006/relationships" xmlns:p="http://schemas.openxmlformats.org/presentationml/2006/main">
  <p:tag name="TIMING" val="|16.2|43.6|12.9|9.7|41.6"/>
</p:tagLst>
</file>

<file path=ppt/tags/tag7.xml><?xml version="1.0" encoding="utf-8"?>
<p:tagLst xmlns:a="http://schemas.openxmlformats.org/drawingml/2006/main" xmlns:r="http://schemas.openxmlformats.org/officeDocument/2006/relationships" xmlns:p="http://schemas.openxmlformats.org/presentationml/2006/main">
  <p:tag name="TIMING" val="|18.4|5.3|30.3|18.3|27.8|27.7|76.4"/>
</p:tagLst>
</file>

<file path=ppt/tags/tag8.xml><?xml version="1.0" encoding="utf-8"?>
<p:tagLst xmlns:a="http://schemas.openxmlformats.org/drawingml/2006/main" xmlns:r="http://schemas.openxmlformats.org/officeDocument/2006/relationships" xmlns:p="http://schemas.openxmlformats.org/presentationml/2006/main">
  <p:tag name="TIMING" val="|71.1|25.4|3.8|11.3|9|3.5|4.7|57.9|4.6|25.8|25.7|21.7"/>
</p:tagLst>
</file>

<file path=ppt/tags/tag9.xml><?xml version="1.0" encoding="utf-8"?>
<p:tagLst xmlns:a="http://schemas.openxmlformats.org/drawingml/2006/main" xmlns:r="http://schemas.openxmlformats.org/officeDocument/2006/relationships" xmlns:p="http://schemas.openxmlformats.org/presentationml/2006/main">
  <p:tag name="TIMING" val="|16.7|24.5|10.9|19.8|11.9|48.2"/>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6539</TotalTime>
  <Words>1714</Words>
  <Application>Microsoft Office PowerPoint</Application>
  <PresentationFormat>全屏显示(4:3)</PresentationFormat>
  <Paragraphs>123</Paragraphs>
  <Slides>17</Slides>
  <Notes>9</Notes>
  <HiddenSlides>0</HiddenSlides>
  <MMClips>17</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30" baseType="lpstr">
      <vt:lpstr>华文仿宋</vt:lpstr>
      <vt:lpstr>华文新魏</vt:lpstr>
      <vt:lpstr>楷体</vt:lpstr>
      <vt:lpstr>Arial</vt:lpstr>
      <vt:lpstr>Calibri</vt:lpstr>
      <vt:lpstr>Cambria Math</vt:lpstr>
      <vt:lpstr>Franklin Gothic Book</vt:lpstr>
      <vt:lpstr>Franklin Gothic Medium</vt:lpstr>
      <vt:lpstr>Times New Roman</vt:lpstr>
      <vt:lpstr>Wingdings</vt:lpstr>
      <vt:lpstr>Wingdings 2</vt:lpstr>
      <vt:lpstr>暗香扑面</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xl</dc:creator>
  <cp:lastModifiedBy>CHEN XiangLong</cp:lastModifiedBy>
  <cp:revision>226</cp:revision>
  <dcterms:created xsi:type="dcterms:W3CDTF">2018-12-02T05:28:26Z</dcterms:created>
  <dcterms:modified xsi:type="dcterms:W3CDTF">2020-02-05T10:53:11Z</dcterms:modified>
</cp:coreProperties>
</file>